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5752" w:rsidRPr="00024C06" w:rsidRDefault="00255752" w:rsidP="00C77DA2">
      <w:pPr>
        <w:pStyle w:val="NormalWeb"/>
        <w:shd w:val="clear" w:color="auto" w:fill="FFFFFF"/>
        <w:spacing w:before="0" w:beforeAutospacing="0" w:after="0" w:afterAutospacing="0"/>
        <w:jc w:val="center"/>
        <w:textAlignment w:val="baseline"/>
        <w:rPr>
          <w:color w:val="000000" w:themeColor="text1"/>
          <w:sz w:val="22"/>
          <w:szCs w:val="22"/>
        </w:rPr>
      </w:pPr>
      <w:r w:rsidRPr="00024C06">
        <w:rPr>
          <w:color w:val="000000" w:themeColor="text1"/>
          <w:sz w:val="22"/>
          <w:szCs w:val="22"/>
        </w:rPr>
        <w:t>Chương 1</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1. </w:t>
      </w:r>
      <w:r w:rsidRPr="00024C06">
        <w:rPr>
          <w:color w:val="000000" w:themeColor="text1"/>
          <w:sz w:val="22"/>
          <w:szCs w:val="22"/>
        </w:rPr>
        <w:t>Trong lĩnh vực công nghệ Multimedia người ta chia dữ liệu multimedia  ra làm bao nhiêu dạng</w:t>
      </w:r>
      <w:r w:rsidRPr="00024C06">
        <w:rPr>
          <w:color w:val="000000" w:themeColor="text1"/>
          <w:sz w:val="22"/>
          <w:szCs w:val="22"/>
          <w:lang w:val="en-US"/>
        </w:rPr>
        <w:t xml:space="preserve">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3 dạng</w:t>
      </w:r>
      <w:r w:rsidRPr="00024C06">
        <w:rPr>
          <w:color w:val="000000" w:themeColor="text1"/>
          <w:sz w:val="22"/>
          <w:szCs w:val="22"/>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B. 5 dạng</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6 dạ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9 dạng</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rPr>
      </w:pPr>
      <w:r w:rsidRPr="00024C06">
        <w:rPr>
          <w:color w:val="000000" w:themeColor="text1"/>
          <w:sz w:val="22"/>
          <w:szCs w:val="22"/>
          <w:lang w:val="en-US"/>
        </w:rPr>
        <w:t xml:space="preserve">2. </w:t>
      </w:r>
      <w:r w:rsidRPr="00024C06">
        <w:rPr>
          <w:color w:val="000000" w:themeColor="text1"/>
          <w:sz w:val="22"/>
          <w:szCs w:val="22"/>
        </w:rPr>
        <w:t>Trong môn học “Truyền thông đa phương tiện”, người ta định nghĩa hệ thống đa phương tiện là hệ thống có khả năng thao tác ít nhất bao nhiêu phương tiện động (dynamic media)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rPr>
      </w:pPr>
      <w:r w:rsidRPr="00024C06">
        <w:rPr>
          <w:color w:val="000000" w:themeColor="text1"/>
          <w:sz w:val="22"/>
          <w:szCs w:val="22"/>
        </w:rPr>
        <w:t>A. Hai phương tiện độ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B. Không phương tiện động.</w:t>
      </w:r>
      <w:bookmarkStart w:id="0" w:name="_GoBack"/>
      <w:bookmarkEnd w:id="0"/>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rPr>
        <w:t>C. Ba phương tiện độ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Một phương tiện động.</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rPr>
      </w:pPr>
      <w:r w:rsidRPr="00024C06">
        <w:rPr>
          <w:color w:val="000000" w:themeColor="text1"/>
          <w:sz w:val="22"/>
          <w:szCs w:val="22"/>
          <w:lang w:val="en-US"/>
        </w:rPr>
        <w:t>3</w:t>
      </w:r>
      <w:r w:rsidRPr="00024C06">
        <w:rPr>
          <w:color w:val="000000" w:themeColor="text1"/>
          <w:sz w:val="22"/>
          <w:szCs w:val="22"/>
        </w:rPr>
        <w:t>. Hai mặt của truyền thông đa phương tiện là: Xử lý thông tin và truyền thông tin. Chức năng nào sau đây không phải là xử lý thông tin đa phương tiện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rPr>
      </w:pPr>
      <w:r w:rsidRPr="00024C06">
        <w:rPr>
          <w:color w:val="000000" w:themeColor="text1"/>
          <w:sz w:val="22"/>
          <w:szCs w:val="22"/>
        </w:rPr>
        <w:t>A. Trinh diễn (presetation)</w:t>
      </w:r>
      <w:r w:rsidRPr="00024C06">
        <w:rPr>
          <w:color w:val="000000" w:themeColor="text1"/>
          <w:sz w:val="22"/>
          <w:szCs w:val="22"/>
        </w:rPr>
        <w:tab/>
      </w:r>
      <w:r w:rsidRPr="00024C06">
        <w:rPr>
          <w:color w:val="000000" w:themeColor="text1"/>
          <w:sz w:val="22"/>
          <w:szCs w:val="22"/>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rPr>
        <w:t>B. Phục hồi (retrieval).</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rPr>
        <w:t>C. Nhận dạng (</w:t>
      </w:r>
      <w:r w:rsidRPr="00024C06">
        <w:rPr>
          <w:rStyle w:val="sv2tpbychu2"/>
          <w:bCs/>
          <w:color w:val="000000" w:themeColor="text1"/>
          <w:sz w:val="22"/>
          <w:szCs w:val="22"/>
        </w:rPr>
        <w:t>recognition</w:t>
      </w:r>
      <w:r w:rsidRPr="00024C06">
        <w:rPr>
          <w:color w:val="000000" w:themeColor="text1"/>
          <w:sz w:val="22"/>
          <w:szCs w:val="22"/>
        </w:rPr>
        <w:t>).</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Tìm kiếm (seasching).</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4. </w:t>
      </w:r>
      <w:r w:rsidRPr="00024C06">
        <w:rPr>
          <w:color w:val="000000" w:themeColor="text1"/>
          <w:sz w:val="22"/>
          <w:szCs w:val="22"/>
        </w:rPr>
        <w:t>Công nghệ Multimedia</w:t>
      </w:r>
      <w:r w:rsidRPr="00024C06">
        <w:rPr>
          <w:color w:val="000000" w:themeColor="text1"/>
          <w:sz w:val="22"/>
          <w:szCs w:val="22"/>
          <w:lang w:val="en-US"/>
        </w:rPr>
        <w:t xml:space="preserve"> là gì?</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L</w:t>
      </w:r>
      <w:r w:rsidRPr="00024C06">
        <w:rPr>
          <w:color w:val="000000" w:themeColor="text1"/>
          <w:sz w:val="22"/>
          <w:szCs w:val="22"/>
        </w:rPr>
        <w:t>à công nghệ xử lý dữ liệu multimedia</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Là công nghệ dùng để xử lý tín hiệu</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 Là công nghệ trong việc lưu trữ dữ liệu</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Là công nghệ truyền tải dữ liệu</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5. Dữ liệu nào sau đây thuộc các dạng dữ liệu của </w:t>
      </w:r>
      <w:r w:rsidRPr="00024C06">
        <w:rPr>
          <w:color w:val="000000" w:themeColor="text1"/>
          <w:sz w:val="22"/>
          <w:szCs w:val="22"/>
        </w:rPr>
        <w:t>Multimedia</w:t>
      </w:r>
      <w:r w:rsidRPr="00024C06">
        <w:rPr>
          <w:color w:val="000000" w:themeColor="text1"/>
          <w:sz w:val="22"/>
          <w:szCs w:val="22"/>
          <w:lang w:val="en-US"/>
        </w:rPr>
        <w:t xml:space="preserve">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A. </w:t>
      </w:r>
      <w:r w:rsidRPr="00024C06">
        <w:rPr>
          <w:color w:val="000000" w:themeColor="text1"/>
          <w:sz w:val="22"/>
          <w:szCs w:val="22"/>
        </w:rPr>
        <w:t>Văn bản (Text)</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Tín hiệu, các phép toá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 Chương trình, tín hiệu</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Chương trình, các phép toá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6. Dữ liệu </w:t>
      </w:r>
      <w:r w:rsidRPr="00024C06">
        <w:rPr>
          <w:color w:val="000000" w:themeColor="text1"/>
          <w:sz w:val="22"/>
          <w:szCs w:val="22"/>
        </w:rPr>
        <w:t>Motion picture (ảnh động)</w:t>
      </w:r>
      <w:r w:rsidRPr="00024C06">
        <w:rPr>
          <w:color w:val="000000" w:themeColor="text1"/>
          <w:sz w:val="22"/>
          <w:szCs w:val="22"/>
          <w:lang w:val="en-US"/>
        </w:rPr>
        <w:t xml:space="preserve"> có thuộc các dạng dữ liệu của </w:t>
      </w:r>
      <w:r w:rsidRPr="00024C06">
        <w:rPr>
          <w:color w:val="000000" w:themeColor="text1"/>
          <w:sz w:val="22"/>
          <w:szCs w:val="22"/>
        </w:rPr>
        <w:t>Multimedia</w:t>
      </w:r>
      <w:r w:rsidRPr="00024C06">
        <w:rPr>
          <w:color w:val="000000" w:themeColor="text1"/>
          <w:sz w:val="22"/>
          <w:szCs w:val="22"/>
          <w:lang w:val="en-US"/>
        </w:rPr>
        <w:t xml:space="preserve">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fr-FR"/>
        </w:rPr>
      </w:pPr>
      <w:r w:rsidRPr="00024C06">
        <w:rPr>
          <w:color w:val="000000" w:themeColor="text1"/>
          <w:sz w:val="22"/>
          <w:szCs w:val="22"/>
          <w:lang w:val="en-US"/>
        </w:rPr>
        <w:t xml:space="preserve">A. Là dữ liệu trong  trong </w:t>
      </w:r>
      <w:r w:rsidRPr="00024C06">
        <w:rPr>
          <w:color w:val="000000" w:themeColor="text1"/>
          <w:sz w:val="22"/>
          <w:szCs w:val="22"/>
        </w:rPr>
        <w:t>Multimedia</w:t>
      </w:r>
      <w:r w:rsidRPr="00024C06">
        <w:rPr>
          <w:color w:val="000000" w:themeColor="text1"/>
          <w:sz w:val="22"/>
          <w:szCs w:val="22"/>
          <w:lang w:val="en-US"/>
        </w:rPr>
        <w:t xml:space="preserve"> và trong tính toán</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fr-FR"/>
        </w:rPr>
        <w:t>B. Là dữ liệu trong xử lý tính toá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fr-FR"/>
        </w:rPr>
        <w:t>C. Là dữ liệu trong các chương trình</w:t>
      </w:r>
      <w:r w:rsidR="00C77DA2" w:rsidRPr="00024C06">
        <w:rPr>
          <w:color w:val="000000" w:themeColor="text1"/>
          <w:sz w:val="22"/>
          <w:szCs w:val="22"/>
          <w:lang w:val="fr-FR"/>
        </w:rPr>
        <w:tab/>
      </w:r>
      <w:r w:rsidR="00C77DA2" w:rsidRPr="00024C06">
        <w:rPr>
          <w:color w:val="000000" w:themeColor="text1"/>
          <w:sz w:val="22"/>
          <w:szCs w:val="22"/>
          <w:lang w:val="fr-FR"/>
        </w:rPr>
        <w:tab/>
      </w:r>
      <w:r w:rsidR="00C77DA2" w:rsidRPr="00024C06">
        <w:rPr>
          <w:color w:val="000000" w:themeColor="text1"/>
          <w:sz w:val="22"/>
          <w:szCs w:val="22"/>
          <w:lang w:val="fr-FR"/>
        </w:rPr>
        <w:tab/>
      </w:r>
      <w:r w:rsidR="00C77DA2" w:rsidRPr="00024C06">
        <w:rPr>
          <w:color w:val="000000" w:themeColor="text1"/>
          <w:sz w:val="22"/>
          <w:szCs w:val="22"/>
          <w:lang w:val="fr-FR"/>
        </w:rPr>
        <w:tab/>
      </w:r>
      <w:r w:rsidRPr="00024C06">
        <w:rPr>
          <w:color w:val="000000" w:themeColor="text1"/>
          <w:sz w:val="22"/>
          <w:szCs w:val="22"/>
          <w:lang w:val="en-US"/>
        </w:rPr>
        <w:t xml:space="preserve">D. Là dữ liệu trong </w:t>
      </w:r>
      <w:r w:rsidRPr="00024C06">
        <w:rPr>
          <w:color w:val="000000" w:themeColor="text1"/>
          <w:sz w:val="22"/>
          <w:szCs w:val="22"/>
        </w:rPr>
        <w:t>Multimedia</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7. </w:t>
      </w:r>
      <w:r w:rsidRPr="00024C06">
        <w:rPr>
          <w:color w:val="000000" w:themeColor="text1"/>
          <w:sz w:val="22"/>
          <w:szCs w:val="22"/>
        </w:rPr>
        <w:t>Đồng bộ (synchronic)</w:t>
      </w:r>
      <w:r w:rsidRPr="00024C06">
        <w:rPr>
          <w:color w:val="000000" w:themeColor="text1"/>
          <w:sz w:val="22"/>
          <w:szCs w:val="22"/>
          <w:lang w:val="en-US"/>
        </w:rPr>
        <w:t>?</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L</w:t>
      </w:r>
      <w:r w:rsidRPr="00024C06">
        <w:rPr>
          <w:color w:val="000000" w:themeColor="text1"/>
          <w:sz w:val="22"/>
          <w:szCs w:val="22"/>
        </w:rPr>
        <w:t xml:space="preserve">à khái niệm rất quan trọng trong  </w:t>
      </w:r>
      <w:r w:rsidRPr="00024C06">
        <w:rPr>
          <w:color w:val="000000" w:themeColor="text1"/>
          <w:sz w:val="22"/>
          <w:szCs w:val="22"/>
          <w:lang w:val="en-US"/>
        </w:rPr>
        <w:t>xử lý dữ liệu</w:t>
      </w:r>
      <w:r w:rsidR="00C77DA2" w:rsidRPr="00024C06">
        <w:rPr>
          <w:color w:val="000000" w:themeColor="text1"/>
          <w:sz w:val="22"/>
          <w:szCs w:val="22"/>
          <w:lang w:val="en-US"/>
        </w:rPr>
        <w:tab/>
      </w:r>
      <w:r w:rsidRPr="00024C06">
        <w:rPr>
          <w:color w:val="000000" w:themeColor="text1"/>
          <w:sz w:val="22"/>
          <w:szCs w:val="22"/>
          <w:lang w:val="en-US"/>
        </w:rPr>
        <w:t>B. L</w:t>
      </w:r>
      <w:r w:rsidRPr="00024C06">
        <w:rPr>
          <w:color w:val="000000" w:themeColor="text1"/>
          <w:sz w:val="22"/>
          <w:szCs w:val="22"/>
        </w:rPr>
        <w:t xml:space="preserve">à khái niệm rất quan trọng trong công nghệ </w:t>
      </w:r>
      <w:r w:rsidRPr="00024C06">
        <w:rPr>
          <w:color w:val="000000" w:themeColor="text1"/>
          <w:sz w:val="22"/>
          <w:szCs w:val="22"/>
          <w:lang w:val="en-US"/>
        </w:rPr>
        <w:t>M</w:t>
      </w:r>
      <w:r w:rsidRPr="00024C06">
        <w:rPr>
          <w:color w:val="000000" w:themeColor="text1"/>
          <w:sz w:val="22"/>
          <w:szCs w:val="22"/>
        </w:rPr>
        <w:t>ultimedia</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 Là khái niệm trong việc phát triển công nghệ</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D. Là khái niệm trong công nghệ và ứng dụng</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8. Lĩnh vực nào chưa được tổ chức bản quyền bảo hộ quyền tác giả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Điện ảnh</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Kiến trúc</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Thiết kế điện thoại</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Chương trình máy tính</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9. Dữ liệu nào không phải là dữ liệu đa phương tiệ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A. Hình động </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Âm thanh</w:t>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Phần mềm chương trình</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Video</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10. Hành động nào sau đây không bị vi phạm quyền tác giả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Trình diễn trước đám đô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Sao chép</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Trích dẫn</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Mua sản phẩm</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11. Thuật ngữ đa phương tiện được đưa ra vào thời gian nào ?</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Trước năm 1960</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Năm 1965</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Năm có máy tính điện tử</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Năm 1990</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12. Đồ hoạ trong Mu</w:t>
      </w:r>
      <w:r w:rsidR="00255752" w:rsidRPr="00024C06">
        <w:rPr>
          <w:color w:val="000000" w:themeColor="text1"/>
          <w:sz w:val="22"/>
          <w:szCs w:val="22"/>
        </w:rPr>
        <w:t>l</w:t>
      </w:r>
      <w:r w:rsidRPr="00024C06">
        <w:rPr>
          <w:color w:val="000000" w:themeColor="text1"/>
          <w:sz w:val="22"/>
          <w:szCs w:val="22"/>
          <w:lang w:val="en-US"/>
        </w:rPr>
        <w:t>timedia bao gồm mấy dạng</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A. 1 dạ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2 dạng</w:t>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3 dạn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w:t>
      </w:r>
      <w:r w:rsidRPr="00024C06">
        <w:rPr>
          <w:color w:val="000000" w:themeColor="text1"/>
          <w:sz w:val="22"/>
          <w:szCs w:val="22"/>
          <w:lang w:val="en-US"/>
        </w:rPr>
        <w:t>. 4 dạng</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13. Dạng nào sau đây thuộc đồ họa trong Mu</w:t>
      </w:r>
      <w:r w:rsidRPr="00024C06">
        <w:rPr>
          <w:color w:val="000000" w:themeColor="text1"/>
          <w:sz w:val="22"/>
          <w:szCs w:val="22"/>
        </w:rPr>
        <w:t>l</w:t>
      </w:r>
      <w:r w:rsidRPr="00024C06">
        <w:rPr>
          <w:color w:val="000000" w:themeColor="text1"/>
          <w:sz w:val="22"/>
          <w:szCs w:val="22"/>
          <w:lang w:val="en-US"/>
        </w:rPr>
        <w:t>timedia?</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Văn bản</w:t>
      </w:r>
      <w:r w:rsidRPr="00024C06">
        <w:rPr>
          <w:color w:val="000000" w:themeColor="text1"/>
          <w:sz w:val="22"/>
          <w:szCs w:val="22"/>
        </w:rPr>
        <w:tab/>
      </w:r>
      <w:r w:rsidRPr="00024C06">
        <w:rPr>
          <w:color w:val="000000" w:themeColor="text1"/>
          <w:sz w:val="22"/>
          <w:szCs w:val="22"/>
          <w:lang w:val="en-US"/>
        </w:rPr>
        <w:t xml:space="preserve">B. </w:t>
      </w:r>
      <w:r w:rsidRPr="00024C06">
        <w:rPr>
          <w:color w:val="000000" w:themeColor="text1"/>
          <w:sz w:val="22"/>
          <w:szCs w:val="22"/>
        </w:rPr>
        <w:t>Âm thanh (sound)</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 xml:space="preserve">C. </w:t>
      </w:r>
      <w:r w:rsidRPr="00024C06">
        <w:rPr>
          <w:color w:val="000000" w:themeColor="text1"/>
          <w:sz w:val="22"/>
          <w:szCs w:val="22"/>
        </w:rPr>
        <w:t>Audio (âm thanh động, có làn điệu)</w:t>
      </w:r>
      <w:r w:rsidR="00C77DA2" w:rsidRPr="00024C06">
        <w:rPr>
          <w:color w:val="000000" w:themeColor="text1"/>
          <w:sz w:val="22"/>
          <w:szCs w:val="22"/>
          <w:lang w:val="en-US"/>
        </w:rPr>
        <w:tab/>
      </w:r>
      <w:r w:rsidRPr="00024C06">
        <w:rPr>
          <w:color w:val="000000" w:themeColor="text1"/>
          <w:sz w:val="22"/>
          <w:szCs w:val="22"/>
        </w:rPr>
        <w:tab/>
      </w:r>
      <w:r w:rsidR="00C77DA2" w:rsidRPr="00024C06">
        <w:rPr>
          <w:color w:val="000000" w:themeColor="text1"/>
          <w:sz w:val="22"/>
          <w:szCs w:val="22"/>
          <w:lang w:val="en-US"/>
        </w:rPr>
        <w:t xml:space="preserve">  </w:t>
      </w:r>
      <w:r w:rsidRPr="00024C06">
        <w:rPr>
          <w:color w:val="000000" w:themeColor="text1"/>
          <w:sz w:val="22"/>
          <w:szCs w:val="22"/>
          <w:lang w:val="en-US"/>
        </w:rPr>
        <w:t xml:space="preserve">D. </w:t>
      </w:r>
      <w:r w:rsidRPr="00024C06">
        <w:rPr>
          <w:color w:val="000000" w:themeColor="text1"/>
          <w:sz w:val="22"/>
          <w:szCs w:val="22"/>
        </w:rPr>
        <w:t>Motion picture</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14. Các ứng dụng của truyền thông đa phương tiện ?</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A. Trong trình chiếu, giáo dục, đào tạo, tra cứu, giải trí và thương mại.</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B. Trong tìm kiếm, tính toán, ứng dụng</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 xml:space="preserve">C. Trong nghiên cứu, ứng dụng </w:t>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D. Trong ứng dụng , tính toán</w:t>
      </w:r>
    </w:p>
    <w:p w:rsidR="005C2100" w:rsidRPr="00024C06" w:rsidRDefault="005C2100" w:rsidP="00533886">
      <w:pPr>
        <w:jc w:val="both"/>
        <w:rPr>
          <w:bCs/>
          <w:color w:val="000000" w:themeColor="text1"/>
          <w:sz w:val="22"/>
          <w:szCs w:val="22"/>
          <w:lang w:val="en-US"/>
        </w:rPr>
      </w:pPr>
      <w:r w:rsidRPr="00024C06">
        <w:rPr>
          <w:color w:val="000000" w:themeColor="text1"/>
          <w:sz w:val="22"/>
          <w:szCs w:val="22"/>
          <w:lang w:val="en-US"/>
        </w:rPr>
        <w:t xml:space="preserve">15. </w:t>
      </w:r>
      <w:r w:rsidRPr="00024C06">
        <w:rPr>
          <w:bCs/>
          <w:color w:val="000000" w:themeColor="text1"/>
          <w:sz w:val="22"/>
          <w:szCs w:val="22"/>
        </w:rPr>
        <w:t>Bảng mầu (</w:t>
      </w:r>
      <w:r w:rsidRPr="00024C06">
        <w:rPr>
          <w:bCs/>
          <w:i/>
          <w:iCs/>
          <w:color w:val="000000" w:themeColor="text1"/>
          <w:sz w:val="22"/>
          <w:szCs w:val="22"/>
        </w:rPr>
        <w:t>Color Palettes</w:t>
      </w:r>
      <w:r w:rsidRPr="00024C06">
        <w:rPr>
          <w:bCs/>
          <w:color w:val="000000" w:themeColor="text1"/>
          <w:sz w:val="22"/>
          <w:szCs w:val="22"/>
        </w:rPr>
        <w:t>)</w:t>
      </w:r>
    </w:p>
    <w:p w:rsidR="005C2100" w:rsidRPr="00024C06" w:rsidRDefault="005C2100" w:rsidP="00533886">
      <w:pPr>
        <w:jc w:val="both"/>
        <w:rPr>
          <w:bCs/>
          <w:color w:val="000000" w:themeColor="text1"/>
          <w:sz w:val="22"/>
          <w:szCs w:val="22"/>
          <w:lang w:val="en-US"/>
        </w:rPr>
      </w:pPr>
      <w:r w:rsidRPr="00024C06">
        <w:rPr>
          <w:bCs/>
          <w:color w:val="000000" w:themeColor="text1"/>
          <w:sz w:val="22"/>
          <w:szCs w:val="22"/>
          <w:lang w:val="en-US"/>
        </w:rPr>
        <w:t>A. Bảng vẽ</w:t>
      </w:r>
      <w:r w:rsidR="00C77DA2" w:rsidRPr="00024C06">
        <w:rPr>
          <w:bCs/>
          <w:color w:val="000000" w:themeColor="text1"/>
          <w:sz w:val="22"/>
          <w:szCs w:val="22"/>
          <w:lang w:val="en-US"/>
        </w:rPr>
        <w:tab/>
      </w:r>
      <w:r w:rsidR="00C77DA2" w:rsidRPr="00024C06">
        <w:rPr>
          <w:bCs/>
          <w:color w:val="000000" w:themeColor="text1"/>
          <w:sz w:val="22"/>
          <w:szCs w:val="22"/>
          <w:lang w:val="en-US"/>
        </w:rPr>
        <w:tab/>
      </w:r>
      <w:r w:rsidR="00C77DA2" w:rsidRPr="00024C06">
        <w:rPr>
          <w:bCs/>
          <w:color w:val="000000" w:themeColor="text1"/>
          <w:sz w:val="22"/>
          <w:szCs w:val="22"/>
          <w:lang w:val="en-US"/>
        </w:rPr>
        <w:tab/>
      </w:r>
      <w:r w:rsidR="00C77DA2" w:rsidRPr="00024C06">
        <w:rPr>
          <w:bCs/>
          <w:color w:val="000000" w:themeColor="text1"/>
          <w:sz w:val="22"/>
          <w:szCs w:val="22"/>
          <w:lang w:val="en-US"/>
        </w:rPr>
        <w:tab/>
      </w:r>
      <w:r w:rsidR="00C77DA2" w:rsidRPr="00024C06">
        <w:rPr>
          <w:bCs/>
          <w:color w:val="000000" w:themeColor="text1"/>
          <w:sz w:val="22"/>
          <w:szCs w:val="22"/>
          <w:lang w:val="en-US"/>
        </w:rPr>
        <w:tab/>
      </w:r>
      <w:r w:rsidR="00C77DA2" w:rsidRPr="00024C06">
        <w:rPr>
          <w:bCs/>
          <w:color w:val="000000" w:themeColor="text1"/>
          <w:sz w:val="22"/>
          <w:szCs w:val="22"/>
          <w:lang w:val="en-US"/>
        </w:rPr>
        <w:tab/>
      </w:r>
      <w:r w:rsidRPr="00024C06">
        <w:rPr>
          <w:bCs/>
          <w:color w:val="000000" w:themeColor="text1"/>
          <w:sz w:val="22"/>
          <w:szCs w:val="22"/>
          <w:lang w:val="en-US"/>
        </w:rPr>
        <w:t>B. Là một phần trong PaintShopPRO</w:t>
      </w:r>
    </w:p>
    <w:p w:rsidR="005C2100" w:rsidRPr="00024C06" w:rsidRDefault="005C2100" w:rsidP="00533886">
      <w:pPr>
        <w:jc w:val="both"/>
        <w:rPr>
          <w:bCs/>
          <w:color w:val="000000" w:themeColor="text1"/>
          <w:sz w:val="22"/>
          <w:szCs w:val="22"/>
          <w:lang w:val="en-US"/>
        </w:rPr>
      </w:pPr>
      <w:r w:rsidRPr="00024C06">
        <w:rPr>
          <w:bCs/>
          <w:color w:val="000000" w:themeColor="text1"/>
          <w:sz w:val="22"/>
          <w:szCs w:val="22"/>
          <w:lang w:val="en-US"/>
        </w:rPr>
        <w:t>C. Là thanh công cụ trong phần mềm vẽ</w:t>
      </w:r>
      <w:r w:rsidR="00C77DA2" w:rsidRPr="00024C06">
        <w:rPr>
          <w:bCs/>
          <w:color w:val="000000" w:themeColor="text1"/>
          <w:sz w:val="22"/>
          <w:szCs w:val="22"/>
          <w:lang w:val="en-US"/>
        </w:rPr>
        <w:tab/>
      </w:r>
      <w:r w:rsidR="00C77DA2" w:rsidRPr="00024C06">
        <w:rPr>
          <w:bCs/>
          <w:color w:val="000000" w:themeColor="text1"/>
          <w:sz w:val="22"/>
          <w:szCs w:val="22"/>
          <w:lang w:val="en-US"/>
        </w:rPr>
        <w:tab/>
      </w:r>
      <w:r w:rsidR="00C77DA2" w:rsidRPr="00024C06">
        <w:rPr>
          <w:bCs/>
          <w:color w:val="000000" w:themeColor="text1"/>
          <w:sz w:val="22"/>
          <w:szCs w:val="22"/>
          <w:lang w:val="en-US"/>
        </w:rPr>
        <w:tab/>
      </w:r>
      <w:r w:rsidRPr="00024C06">
        <w:rPr>
          <w:bCs/>
          <w:color w:val="000000" w:themeColor="text1"/>
          <w:sz w:val="22"/>
          <w:szCs w:val="22"/>
          <w:lang w:val="en-US"/>
        </w:rPr>
        <w:t>D. Là  các màu có thể dùng trong đồ họa</w:t>
      </w:r>
    </w:p>
    <w:p w:rsidR="005C2100" w:rsidRPr="00024C06" w:rsidRDefault="005C2100" w:rsidP="00533886">
      <w:pPr>
        <w:jc w:val="both"/>
        <w:rPr>
          <w:color w:val="000000" w:themeColor="text1"/>
          <w:sz w:val="22"/>
          <w:szCs w:val="22"/>
          <w:lang w:val="en-US"/>
        </w:rPr>
      </w:pPr>
      <w:r w:rsidRPr="00024C06">
        <w:rPr>
          <w:bCs/>
          <w:color w:val="000000" w:themeColor="text1"/>
          <w:sz w:val="22"/>
          <w:szCs w:val="22"/>
          <w:lang w:val="en-US"/>
        </w:rPr>
        <w:t>16. Phòng thí nghiệm</w:t>
      </w:r>
      <w:r w:rsidRPr="00024C06">
        <w:rPr>
          <w:color w:val="000000" w:themeColor="text1"/>
          <w:sz w:val="22"/>
          <w:szCs w:val="22"/>
        </w:rPr>
        <w:t xml:space="preserve"> khổng lồ MIT Media Laboratory chuyên nghiên cứu về công nghệ Multimedia được thành lập</w:t>
      </w:r>
      <w:r w:rsidRPr="00024C06">
        <w:rPr>
          <w:color w:val="000000" w:themeColor="text1"/>
          <w:sz w:val="22"/>
          <w:szCs w:val="22"/>
          <w:lang w:val="en-US"/>
        </w:rPr>
        <w:t xml:space="preserve"> năm nào?</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A. Năm 1970</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Năm 1975</w:t>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Năm 1978</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Năm 1980</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 xml:space="preserve">17. Phòng thí nghiệm chuyên nghiên cứu về công nghệ </w:t>
      </w:r>
      <w:r w:rsidRPr="00024C06">
        <w:rPr>
          <w:color w:val="000000" w:themeColor="text1"/>
          <w:sz w:val="22"/>
          <w:szCs w:val="22"/>
        </w:rPr>
        <w:t>Multimedia</w:t>
      </w:r>
      <w:r w:rsidRPr="00024C06">
        <w:rPr>
          <w:color w:val="000000" w:themeColor="text1"/>
          <w:sz w:val="22"/>
          <w:szCs w:val="22"/>
          <w:lang w:val="en-US"/>
        </w:rPr>
        <w:t xml:space="preserve"> có tên là gì?</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 xml:space="preserve">A. </w:t>
      </w:r>
      <w:r w:rsidRPr="00024C06">
        <w:rPr>
          <w:color w:val="000000" w:themeColor="text1"/>
          <w:sz w:val="22"/>
          <w:szCs w:val="22"/>
        </w:rPr>
        <w:t>MIT Media Laboratory</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Media Lura</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Media Xacura</w:t>
      </w:r>
      <w:r w:rsidRPr="00024C06">
        <w:rPr>
          <w:color w:val="000000" w:themeColor="text1"/>
          <w:sz w:val="22"/>
          <w:szCs w:val="22"/>
        </w:rPr>
        <w:tab/>
      </w:r>
      <w:r w:rsidRPr="00024C06">
        <w:rPr>
          <w:color w:val="000000" w:themeColor="text1"/>
          <w:sz w:val="22"/>
          <w:szCs w:val="22"/>
          <w:lang w:val="en-US"/>
        </w:rPr>
        <w:t>D, Media Lura và Media Xacura</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 xml:space="preserve">18. Lĩnh vực nào sau đây thuộc  các ứng dụng của </w:t>
      </w:r>
      <w:r w:rsidRPr="00024C06">
        <w:rPr>
          <w:color w:val="000000" w:themeColor="text1"/>
          <w:sz w:val="22"/>
          <w:szCs w:val="22"/>
        </w:rPr>
        <w:t>Multimedia</w:t>
      </w:r>
      <w:r w:rsidRPr="00024C06">
        <w:rPr>
          <w:color w:val="000000" w:themeColor="text1"/>
          <w:sz w:val="22"/>
          <w:szCs w:val="22"/>
          <w:lang w:val="en-US"/>
        </w:rPr>
        <w:t xml:space="preserve"> không?</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A. Mua sắm, du lịch, thanh toán</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Giáo dục, đào tạo, thương mại điện tử</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C. Viết chương trình, tính toán  và cài đặt</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Cài đặt và chạy chương trình</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19. Hành động nào sau đây bị vi phạm quyền tác giả ?</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Đi du lịch, mua sắm, thanh toán</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Sao chép, trích dẫn, trình diễn</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Mua sắm, trao đổi, lựa chọn</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Thanh toán, lựa chọn và sử dụng</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20. Khái niệm nào sau đây là khái niệm đ</w:t>
      </w:r>
      <w:r w:rsidRPr="00024C06">
        <w:rPr>
          <w:color w:val="000000" w:themeColor="text1"/>
          <w:sz w:val="22"/>
          <w:szCs w:val="22"/>
        </w:rPr>
        <w:t>ồng bộ (synchronic)</w:t>
      </w:r>
      <w:r w:rsidRPr="00024C06">
        <w:rPr>
          <w:color w:val="000000" w:themeColor="text1"/>
          <w:sz w:val="22"/>
          <w:szCs w:val="22"/>
          <w:lang w:val="en-US"/>
        </w:rPr>
        <w:t>?</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L</w:t>
      </w:r>
      <w:r w:rsidRPr="00024C06">
        <w:rPr>
          <w:color w:val="000000" w:themeColor="text1"/>
          <w:sz w:val="22"/>
          <w:szCs w:val="22"/>
        </w:rPr>
        <w:t xml:space="preserve">à khái niệm rất quan trọng trong công nghệ </w:t>
      </w:r>
      <w:r w:rsidRPr="00024C06">
        <w:rPr>
          <w:color w:val="000000" w:themeColor="text1"/>
          <w:sz w:val="22"/>
          <w:szCs w:val="22"/>
          <w:lang w:val="en-US"/>
        </w:rPr>
        <w:t>M</w:t>
      </w:r>
      <w:r w:rsidRPr="00024C06">
        <w:rPr>
          <w:color w:val="000000" w:themeColor="text1"/>
          <w:sz w:val="22"/>
          <w:szCs w:val="22"/>
        </w:rPr>
        <w:t>ultimedia</w:t>
      </w:r>
    </w:p>
    <w:p w:rsidR="005C2100" w:rsidRPr="00024C06" w:rsidRDefault="005C2100" w:rsidP="00C77DA2">
      <w:pPr>
        <w:pStyle w:val="NormalWeb"/>
        <w:shd w:val="clear" w:color="auto" w:fill="FFFFFF"/>
        <w:spacing w:before="24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lastRenderedPageBreak/>
        <w:t>B. L</w:t>
      </w:r>
      <w:r w:rsidRPr="00024C06">
        <w:rPr>
          <w:color w:val="000000" w:themeColor="text1"/>
          <w:sz w:val="22"/>
          <w:szCs w:val="22"/>
        </w:rPr>
        <w:t>à khái niệm rất quan trọng tro</w:t>
      </w:r>
      <w:r w:rsidRPr="00024C06">
        <w:rPr>
          <w:color w:val="000000" w:themeColor="text1"/>
          <w:sz w:val="22"/>
          <w:szCs w:val="22"/>
          <w:lang w:val="en-US"/>
        </w:rPr>
        <w:t>ng việc thao tác dữ liệu</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 Là khái niệm trong việc truyền đạt thông ti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D. Là khái niệm trong việc lưu dữ và tìm kiếm dữ liệu</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21. Khái niệm truyền thông đa phương tiện là gì?</w:t>
      </w:r>
    </w:p>
    <w:p w:rsidR="005C2100" w:rsidRPr="00024C06" w:rsidRDefault="005C2100" w:rsidP="00533886">
      <w:pPr>
        <w:autoSpaceDE w:val="0"/>
        <w:autoSpaceDN w:val="0"/>
        <w:adjustRightInd w:val="0"/>
        <w:jc w:val="both"/>
        <w:rPr>
          <w:color w:val="000000" w:themeColor="text1"/>
          <w:sz w:val="22"/>
          <w:szCs w:val="22"/>
          <w:lang w:val="en-US"/>
        </w:rPr>
      </w:pPr>
      <w:r w:rsidRPr="00024C06">
        <w:rPr>
          <w:color w:val="000000" w:themeColor="text1"/>
          <w:sz w:val="22"/>
          <w:szCs w:val="22"/>
          <w:lang w:val="en-US"/>
        </w:rPr>
        <w:t>A. L</w:t>
      </w:r>
      <w:r w:rsidRPr="00024C06">
        <w:rPr>
          <w:color w:val="000000" w:themeColor="text1"/>
          <w:sz w:val="22"/>
          <w:szCs w:val="22"/>
        </w:rPr>
        <w:t>à tích hợp của văn bản, âm thanh, hình ảnh của tất cả các loại và phần mềm có điều khiển trong một môi trường thông tin số.</w:t>
      </w:r>
    </w:p>
    <w:p w:rsidR="005C2100" w:rsidRPr="00024C06" w:rsidRDefault="005C2100" w:rsidP="00533886">
      <w:pPr>
        <w:autoSpaceDE w:val="0"/>
        <w:autoSpaceDN w:val="0"/>
        <w:adjustRightInd w:val="0"/>
        <w:jc w:val="both"/>
        <w:rPr>
          <w:color w:val="000000" w:themeColor="text1"/>
          <w:sz w:val="22"/>
          <w:szCs w:val="22"/>
          <w:lang w:val="en-US"/>
        </w:rPr>
      </w:pPr>
      <w:r w:rsidRPr="00024C06">
        <w:rPr>
          <w:color w:val="000000" w:themeColor="text1"/>
          <w:sz w:val="22"/>
          <w:szCs w:val="22"/>
          <w:lang w:val="en-US"/>
        </w:rPr>
        <w:t>B. Là quá trình tích hợp của một dạng văn bản</w:t>
      </w:r>
    </w:p>
    <w:p w:rsidR="005C2100" w:rsidRPr="00024C06" w:rsidRDefault="005C2100" w:rsidP="00533886">
      <w:pPr>
        <w:autoSpaceDE w:val="0"/>
        <w:autoSpaceDN w:val="0"/>
        <w:adjustRightInd w:val="0"/>
        <w:jc w:val="both"/>
        <w:rPr>
          <w:color w:val="000000" w:themeColor="text1"/>
          <w:sz w:val="22"/>
          <w:szCs w:val="22"/>
          <w:lang w:val="en-US"/>
        </w:rPr>
      </w:pPr>
      <w:r w:rsidRPr="00024C06">
        <w:rPr>
          <w:color w:val="000000" w:themeColor="text1"/>
          <w:sz w:val="22"/>
          <w:szCs w:val="22"/>
          <w:lang w:val="en-US"/>
        </w:rPr>
        <w:t>C. Là quá trình tích hợp của một dạng đồ họa</w:t>
      </w:r>
    </w:p>
    <w:p w:rsidR="00533886"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D. Là quá trình tích hợp của một dạng phần mềm</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22. Dạng nào sau đây không thuộc đồ họa trong Mu</w:t>
      </w:r>
      <w:r w:rsidRPr="00024C06">
        <w:rPr>
          <w:color w:val="000000" w:themeColor="text1"/>
          <w:sz w:val="22"/>
          <w:szCs w:val="22"/>
        </w:rPr>
        <w:t>l</w:t>
      </w:r>
      <w:r w:rsidRPr="00024C06">
        <w:rPr>
          <w:color w:val="000000" w:themeColor="text1"/>
          <w:sz w:val="22"/>
          <w:szCs w:val="22"/>
          <w:lang w:val="en-US"/>
        </w:rPr>
        <w:t>timedia?</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 xml:space="preserve">A. </w:t>
      </w:r>
      <w:r w:rsidRPr="00024C06">
        <w:rPr>
          <w:color w:val="000000" w:themeColor="text1"/>
          <w:sz w:val="22"/>
          <w:szCs w:val="22"/>
        </w:rPr>
        <w:t>Âm thanh (Sound)</w:t>
      </w:r>
      <w:r w:rsidRPr="00024C06">
        <w:rPr>
          <w:color w:val="000000" w:themeColor="text1"/>
          <w:sz w:val="22"/>
          <w:szCs w:val="22"/>
        </w:rPr>
        <w:tab/>
      </w:r>
      <w:r w:rsidR="00C77DA2" w:rsidRPr="00024C06">
        <w:rPr>
          <w:color w:val="000000" w:themeColor="text1"/>
          <w:sz w:val="22"/>
          <w:szCs w:val="22"/>
          <w:lang w:val="en-US"/>
        </w:rPr>
        <w:t xml:space="preserve">  </w:t>
      </w:r>
      <w:r w:rsidRPr="00024C06">
        <w:rPr>
          <w:color w:val="000000" w:themeColor="text1"/>
          <w:sz w:val="22"/>
          <w:szCs w:val="22"/>
          <w:lang w:val="en-US"/>
        </w:rPr>
        <w:t>B.</w:t>
      </w:r>
      <w:r w:rsidRPr="00024C06">
        <w:rPr>
          <w:color w:val="000000" w:themeColor="text1"/>
          <w:sz w:val="22"/>
          <w:szCs w:val="22"/>
        </w:rPr>
        <w:t>Hình ảnh (image)</w:t>
      </w:r>
      <w:r w:rsidR="00C77DA2" w:rsidRPr="00024C06">
        <w:rPr>
          <w:color w:val="000000" w:themeColor="text1"/>
          <w:sz w:val="22"/>
          <w:szCs w:val="22"/>
          <w:lang w:val="en-US"/>
        </w:rPr>
        <w:tab/>
        <w:t xml:space="preserve">  </w:t>
      </w:r>
      <w:r w:rsidRPr="00024C06">
        <w:rPr>
          <w:color w:val="000000" w:themeColor="text1"/>
          <w:sz w:val="22"/>
          <w:szCs w:val="22"/>
          <w:lang w:val="en-US"/>
        </w:rPr>
        <w:t xml:space="preserve">C. </w:t>
      </w:r>
      <w:r w:rsidRPr="00024C06">
        <w:rPr>
          <w:color w:val="000000" w:themeColor="text1"/>
          <w:sz w:val="22"/>
          <w:szCs w:val="22"/>
        </w:rPr>
        <w:t>Motion picture(ảnh động)</w:t>
      </w:r>
      <w:r w:rsidR="00C77DA2" w:rsidRPr="00024C06">
        <w:rPr>
          <w:color w:val="000000" w:themeColor="text1"/>
          <w:sz w:val="22"/>
          <w:szCs w:val="22"/>
          <w:lang w:val="en-US"/>
        </w:rPr>
        <w:t xml:space="preserve">   </w:t>
      </w:r>
      <w:r w:rsidRPr="00024C06">
        <w:rPr>
          <w:color w:val="000000" w:themeColor="text1"/>
          <w:sz w:val="22"/>
          <w:szCs w:val="22"/>
        </w:rPr>
        <w:tab/>
      </w:r>
      <w:r w:rsidRPr="00024C06">
        <w:rPr>
          <w:color w:val="000000" w:themeColor="text1"/>
          <w:sz w:val="22"/>
          <w:szCs w:val="22"/>
          <w:lang w:val="en-US"/>
        </w:rPr>
        <w:t xml:space="preserve">D. </w:t>
      </w:r>
      <w:r w:rsidRPr="00024C06">
        <w:rPr>
          <w:color w:val="000000" w:themeColor="text1"/>
          <w:sz w:val="22"/>
          <w:szCs w:val="22"/>
        </w:rPr>
        <w:t>AVI (Audio-Video Interleaved  AVI)</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 xml:space="preserve">23. </w:t>
      </w:r>
      <w:r w:rsidRPr="00024C06">
        <w:rPr>
          <w:color w:val="000000" w:themeColor="text1"/>
          <w:sz w:val="22"/>
          <w:szCs w:val="22"/>
        </w:rPr>
        <w:t xml:space="preserve">Ảnh vector </w:t>
      </w:r>
      <w:r w:rsidRPr="00024C06">
        <w:rPr>
          <w:color w:val="000000" w:themeColor="text1"/>
          <w:sz w:val="22"/>
          <w:szCs w:val="22"/>
          <w:lang w:val="en-US"/>
        </w:rPr>
        <w:t xml:space="preserve"> trong Multimedia thuộc dữ liệu dạng ở dạng thông tin nào?</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A.</w:t>
      </w:r>
      <w:r w:rsidRPr="00024C06">
        <w:rPr>
          <w:color w:val="000000" w:themeColor="text1"/>
          <w:sz w:val="22"/>
          <w:szCs w:val="22"/>
        </w:rPr>
        <w:t xml:space="preserve"> Âm thanh (Sound)</w:t>
      </w:r>
      <w:r w:rsidRPr="00024C06">
        <w:rPr>
          <w:color w:val="000000" w:themeColor="text1"/>
          <w:sz w:val="22"/>
          <w:szCs w:val="22"/>
        </w:rPr>
        <w:tab/>
      </w:r>
      <w:r w:rsidR="00C77DA2" w:rsidRPr="00024C06">
        <w:rPr>
          <w:color w:val="000000" w:themeColor="text1"/>
          <w:sz w:val="22"/>
          <w:szCs w:val="22"/>
          <w:lang w:val="en-US"/>
        </w:rPr>
        <w:t xml:space="preserve">    </w:t>
      </w:r>
      <w:r w:rsidRPr="00024C06">
        <w:rPr>
          <w:color w:val="000000" w:themeColor="text1"/>
          <w:sz w:val="22"/>
          <w:szCs w:val="22"/>
        </w:rPr>
        <w:t>B. Hình ảnh (image)</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rPr>
        <w:t>C. Văn bản (text)</w:t>
      </w:r>
      <w:r w:rsidR="00C77DA2" w:rsidRPr="00024C06">
        <w:rPr>
          <w:color w:val="000000" w:themeColor="text1"/>
          <w:sz w:val="22"/>
          <w:szCs w:val="22"/>
          <w:lang w:val="en-US"/>
        </w:rPr>
        <w:tab/>
      </w:r>
      <w:r w:rsidRPr="00024C06">
        <w:rPr>
          <w:color w:val="000000" w:themeColor="text1"/>
          <w:sz w:val="22"/>
          <w:szCs w:val="22"/>
        </w:rPr>
        <w:t>D. Audio (âm thanh động, có làn điệu)</w:t>
      </w:r>
    </w:p>
    <w:p w:rsidR="005C2100" w:rsidRPr="00024C06" w:rsidRDefault="005C2100" w:rsidP="00533886">
      <w:pPr>
        <w:spacing w:before="60"/>
        <w:jc w:val="both"/>
        <w:rPr>
          <w:color w:val="000000" w:themeColor="text1"/>
          <w:sz w:val="22"/>
          <w:szCs w:val="22"/>
          <w:lang w:val="en-US"/>
        </w:rPr>
      </w:pP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24.Dạng dữ liệu nào sau đây không phải là dữ liệu của Multimedia?</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A. Phần mềm để chạy chương trình</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Hình ảnh, âm thanh, văn bản</w:t>
      </w:r>
    </w:p>
    <w:p w:rsidR="005C2100" w:rsidRPr="00024C06" w:rsidRDefault="005C2100" w:rsidP="00C77DA2">
      <w:pPr>
        <w:pStyle w:val="NormalWeb"/>
        <w:shd w:val="clear" w:color="auto" w:fill="FFFFFF"/>
        <w:spacing w:before="0" w:beforeAutospacing="0" w:after="0" w:afterAutospacing="0"/>
        <w:jc w:val="both"/>
        <w:textAlignment w:val="baseline"/>
        <w:rPr>
          <w:color w:val="000000" w:themeColor="text1"/>
          <w:sz w:val="22"/>
          <w:szCs w:val="22"/>
          <w:lang w:val="en-US"/>
        </w:rPr>
      </w:pPr>
      <w:r w:rsidRPr="00024C06">
        <w:rPr>
          <w:color w:val="000000" w:themeColor="text1"/>
          <w:sz w:val="22"/>
          <w:szCs w:val="22"/>
          <w:lang w:val="en-US"/>
        </w:rPr>
        <w:t>C. Các công trình nghiên cứu khoa học và công nghệ</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Các tác phẩm nghệ thuật</w:t>
      </w:r>
    </w:p>
    <w:p w:rsidR="005C2100" w:rsidRPr="00024C06" w:rsidRDefault="005C2100" w:rsidP="00533886">
      <w:pPr>
        <w:spacing w:before="60"/>
        <w:jc w:val="both"/>
        <w:rPr>
          <w:color w:val="000000" w:themeColor="text1"/>
          <w:sz w:val="22"/>
          <w:szCs w:val="22"/>
        </w:rPr>
      </w:pPr>
      <w:r w:rsidRPr="00024C06">
        <w:rPr>
          <w:color w:val="000000" w:themeColor="text1"/>
          <w:sz w:val="22"/>
          <w:szCs w:val="22"/>
        </w:rPr>
        <w:t>25. Các mầu thể hiện trong máy tính hiện nay là tổ hợp của mấy màu chính</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 xml:space="preserve">A. 1 mầu chính: </w:t>
      </w:r>
      <w:r w:rsidRPr="00024C06">
        <w:rPr>
          <w:color w:val="000000" w:themeColor="text1"/>
          <w:sz w:val="22"/>
          <w:szCs w:val="22"/>
        </w:rPr>
        <w:t>Red</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 xml:space="preserve">B. 2 mầu chính: </w:t>
      </w:r>
      <w:r w:rsidRPr="00024C06">
        <w:rPr>
          <w:color w:val="000000" w:themeColor="text1"/>
          <w:sz w:val="22"/>
          <w:szCs w:val="22"/>
        </w:rPr>
        <w:t>Red</w:t>
      </w:r>
      <w:r w:rsidRPr="00024C06">
        <w:rPr>
          <w:color w:val="000000" w:themeColor="text1"/>
          <w:sz w:val="22"/>
          <w:szCs w:val="22"/>
          <w:lang w:val="en-US"/>
        </w:rPr>
        <w:t xml:space="preserve"> </w:t>
      </w:r>
      <w:r w:rsidRPr="00024C06">
        <w:rPr>
          <w:color w:val="000000" w:themeColor="text1"/>
          <w:sz w:val="22"/>
          <w:szCs w:val="22"/>
        </w:rPr>
        <w:t>-</w:t>
      </w:r>
      <w:r w:rsidRPr="00024C06">
        <w:rPr>
          <w:color w:val="000000" w:themeColor="text1"/>
          <w:sz w:val="22"/>
          <w:szCs w:val="22"/>
          <w:lang w:val="en-US"/>
        </w:rPr>
        <w:t xml:space="preserve"> </w:t>
      </w:r>
      <w:r w:rsidRPr="00024C06">
        <w:rPr>
          <w:color w:val="000000" w:themeColor="text1"/>
          <w:sz w:val="22"/>
          <w:szCs w:val="22"/>
        </w:rPr>
        <w:t>Green</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 xml:space="preserve">C. </w:t>
      </w:r>
      <w:r w:rsidRPr="00024C06">
        <w:rPr>
          <w:color w:val="000000" w:themeColor="text1"/>
          <w:sz w:val="22"/>
          <w:szCs w:val="22"/>
        </w:rPr>
        <w:t>3 mầu chính Red</w:t>
      </w:r>
      <w:r w:rsidRPr="00024C06">
        <w:rPr>
          <w:color w:val="000000" w:themeColor="text1"/>
          <w:sz w:val="22"/>
          <w:szCs w:val="22"/>
          <w:lang w:val="en-US"/>
        </w:rPr>
        <w:t xml:space="preserve"> </w:t>
      </w:r>
      <w:r w:rsidRPr="00024C06">
        <w:rPr>
          <w:color w:val="000000" w:themeColor="text1"/>
          <w:sz w:val="22"/>
          <w:szCs w:val="22"/>
        </w:rPr>
        <w:t>–</w:t>
      </w:r>
      <w:r w:rsidRPr="00024C06">
        <w:rPr>
          <w:color w:val="000000" w:themeColor="text1"/>
          <w:sz w:val="22"/>
          <w:szCs w:val="22"/>
          <w:lang w:val="en-US"/>
        </w:rPr>
        <w:t xml:space="preserve"> </w:t>
      </w:r>
      <w:r w:rsidRPr="00024C06">
        <w:rPr>
          <w:color w:val="000000" w:themeColor="text1"/>
          <w:sz w:val="22"/>
          <w:szCs w:val="22"/>
        </w:rPr>
        <w:t>Green</w:t>
      </w:r>
      <w:r w:rsidRPr="00024C06">
        <w:rPr>
          <w:color w:val="000000" w:themeColor="text1"/>
          <w:sz w:val="22"/>
          <w:szCs w:val="22"/>
          <w:lang w:val="en-US"/>
        </w:rPr>
        <w:t xml:space="preserve"> </w:t>
      </w:r>
      <w:r w:rsidRPr="00024C06">
        <w:rPr>
          <w:color w:val="000000" w:themeColor="text1"/>
          <w:sz w:val="22"/>
          <w:szCs w:val="22"/>
        </w:rPr>
        <w:t>–</w:t>
      </w:r>
      <w:r w:rsidRPr="00024C06">
        <w:rPr>
          <w:color w:val="000000" w:themeColor="text1"/>
          <w:sz w:val="22"/>
          <w:szCs w:val="22"/>
          <w:lang w:val="en-US"/>
        </w:rPr>
        <w:t xml:space="preserve"> </w:t>
      </w:r>
      <w:r w:rsidRPr="00024C06">
        <w:rPr>
          <w:color w:val="000000" w:themeColor="text1"/>
          <w:sz w:val="22"/>
          <w:szCs w:val="22"/>
        </w:rPr>
        <w:t>Blue</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 xml:space="preserve">D. 4 </w:t>
      </w:r>
      <w:r w:rsidRPr="00024C06">
        <w:rPr>
          <w:color w:val="000000" w:themeColor="text1"/>
          <w:sz w:val="22"/>
          <w:szCs w:val="22"/>
        </w:rPr>
        <w:t>mầu chính Red</w:t>
      </w:r>
      <w:r w:rsidRPr="00024C06">
        <w:rPr>
          <w:color w:val="000000" w:themeColor="text1"/>
          <w:sz w:val="22"/>
          <w:szCs w:val="22"/>
          <w:lang w:val="en-US"/>
        </w:rPr>
        <w:t xml:space="preserve"> </w:t>
      </w:r>
      <w:r w:rsidRPr="00024C06">
        <w:rPr>
          <w:color w:val="000000" w:themeColor="text1"/>
          <w:sz w:val="22"/>
          <w:szCs w:val="22"/>
        </w:rPr>
        <w:t>–</w:t>
      </w:r>
      <w:r w:rsidRPr="00024C06">
        <w:rPr>
          <w:color w:val="000000" w:themeColor="text1"/>
          <w:sz w:val="22"/>
          <w:szCs w:val="22"/>
          <w:lang w:val="en-US"/>
        </w:rPr>
        <w:t xml:space="preserve"> </w:t>
      </w:r>
      <w:r w:rsidRPr="00024C06">
        <w:rPr>
          <w:color w:val="000000" w:themeColor="text1"/>
          <w:sz w:val="22"/>
          <w:szCs w:val="22"/>
        </w:rPr>
        <w:t>Green</w:t>
      </w:r>
      <w:r w:rsidRPr="00024C06">
        <w:rPr>
          <w:color w:val="000000" w:themeColor="text1"/>
          <w:sz w:val="22"/>
          <w:szCs w:val="22"/>
          <w:lang w:val="en-US"/>
        </w:rPr>
        <w:t xml:space="preserve"> </w:t>
      </w:r>
      <w:r w:rsidRPr="00024C06">
        <w:rPr>
          <w:color w:val="000000" w:themeColor="text1"/>
          <w:sz w:val="22"/>
          <w:szCs w:val="22"/>
        </w:rPr>
        <w:t>–</w:t>
      </w:r>
      <w:r w:rsidRPr="00024C06">
        <w:rPr>
          <w:color w:val="000000" w:themeColor="text1"/>
          <w:sz w:val="22"/>
          <w:szCs w:val="22"/>
          <w:lang w:val="en-US"/>
        </w:rPr>
        <w:t xml:space="preserve"> </w:t>
      </w:r>
      <w:r w:rsidRPr="00024C06">
        <w:rPr>
          <w:color w:val="000000" w:themeColor="text1"/>
          <w:sz w:val="22"/>
          <w:szCs w:val="22"/>
        </w:rPr>
        <w:t>Blue</w:t>
      </w:r>
      <w:r w:rsidRPr="00024C06">
        <w:rPr>
          <w:color w:val="000000" w:themeColor="text1"/>
          <w:sz w:val="22"/>
          <w:szCs w:val="22"/>
          <w:lang w:val="en-US"/>
        </w:rPr>
        <w:t xml:space="preserve"> – While</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26. Ảnh bitmap có các định dạng file nào?</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A. .EPS (Encapsulated PostScript files).</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CDR (Corel Draw files).</w:t>
      </w:r>
    </w:p>
    <w:p w:rsidR="005C2100" w:rsidRPr="00024C06" w:rsidRDefault="005C2100" w:rsidP="00533886">
      <w:pPr>
        <w:spacing w:before="60"/>
        <w:jc w:val="both"/>
        <w:rPr>
          <w:bCs/>
          <w:color w:val="000000" w:themeColor="text1"/>
          <w:sz w:val="22"/>
          <w:szCs w:val="22"/>
          <w:lang w:val="en-US"/>
        </w:rPr>
      </w:pPr>
      <w:r w:rsidRPr="00024C06">
        <w:rPr>
          <w:color w:val="000000" w:themeColor="text1"/>
          <w:sz w:val="22"/>
          <w:szCs w:val="22"/>
          <w:lang w:val="en-US"/>
        </w:rPr>
        <w:t xml:space="preserve">C. .DXF (AutoCAD drawings). </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D. .</w:t>
      </w:r>
      <w:r w:rsidRPr="00024C06">
        <w:rPr>
          <w:bCs/>
          <w:color w:val="000000" w:themeColor="text1"/>
          <w:sz w:val="22"/>
          <w:szCs w:val="22"/>
        </w:rPr>
        <w:t>GIF</w:t>
      </w:r>
      <w:r w:rsidRPr="00024C06">
        <w:rPr>
          <w:bCs/>
          <w:color w:val="000000" w:themeColor="text1"/>
          <w:sz w:val="22"/>
          <w:szCs w:val="22"/>
          <w:lang w:val="en-US"/>
        </w:rPr>
        <w:t>,</w:t>
      </w:r>
      <w:r w:rsidRPr="00024C06">
        <w:rPr>
          <w:bCs/>
          <w:color w:val="000000" w:themeColor="text1"/>
          <w:sz w:val="22"/>
          <w:szCs w:val="22"/>
        </w:rPr>
        <w:t xml:space="preserve"> JPEG</w:t>
      </w:r>
    </w:p>
    <w:p w:rsidR="005C2100" w:rsidRPr="00024C06" w:rsidRDefault="005C2100" w:rsidP="00533886">
      <w:pPr>
        <w:spacing w:before="60"/>
        <w:jc w:val="both"/>
        <w:rPr>
          <w:color w:val="000000" w:themeColor="text1"/>
          <w:sz w:val="22"/>
          <w:szCs w:val="22"/>
          <w:lang w:val="en-US"/>
        </w:rPr>
      </w:pPr>
      <w:r w:rsidRPr="00024C06">
        <w:rPr>
          <w:bCs/>
          <w:color w:val="000000" w:themeColor="text1"/>
          <w:sz w:val="22"/>
          <w:szCs w:val="22"/>
          <w:lang w:val="en-US"/>
        </w:rPr>
        <w:t xml:space="preserve">27. </w:t>
      </w:r>
      <w:r w:rsidRPr="00024C06">
        <w:rPr>
          <w:color w:val="000000" w:themeColor="text1"/>
          <w:sz w:val="22"/>
          <w:szCs w:val="22"/>
        </w:rPr>
        <w:t>Hệ thống xây dựng và soạn thảo video số</w:t>
      </w:r>
      <w:r w:rsidRPr="00024C06">
        <w:rPr>
          <w:color w:val="000000" w:themeColor="text1"/>
          <w:sz w:val="22"/>
          <w:szCs w:val="22"/>
          <w:lang w:val="en-US"/>
        </w:rPr>
        <w:t xml:space="preserve"> được ứng dụng trong ?</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 xml:space="preserve"> A. </w:t>
      </w:r>
      <w:r w:rsidRPr="00024C06">
        <w:rPr>
          <w:color w:val="000000" w:themeColor="text1"/>
          <w:sz w:val="22"/>
          <w:szCs w:val="22"/>
        </w:rPr>
        <w:t>Multimedia</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 xml:space="preserve"> B. Dữ liệu</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Chương trình</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 xml:space="preserve"> D. Dữ liệu và chương trình</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 xml:space="preserve">28. Khái niệm </w:t>
      </w:r>
      <w:r w:rsidRPr="00024C06">
        <w:rPr>
          <w:color w:val="000000" w:themeColor="text1"/>
          <w:sz w:val="22"/>
          <w:szCs w:val="22"/>
        </w:rPr>
        <w:t xml:space="preserve">đồng bộ hóa  </w:t>
      </w:r>
      <w:r w:rsidRPr="00024C06">
        <w:rPr>
          <w:color w:val="000000" w:themeColor="text1"/>
          <w:sz w:val="22"/>
          <w:szCs w:val="22"/>
          <w:lang w:val="en-US"/>
        </w:rPr>
        <w:t xml:space="preserve">trong Multimedia là gì? </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A. Đ</w:t>
      </w:r>
      <w:r w:rsidRPr="00024C06">
        <w:rPr>
          <w:color w:val="000000" w:themeColor="text1"/>
          <w:sz w:val="22"/>
          <w:szCs w:val="22"/>
        </w:rPr>
        <w:t xml:space="preserve">ó là quá trình sự sắp xếp các "sự kiện" theo trật tự thời gian sao cho các sự kiện ở cùng trật tự thời gian phải xảy ra </w:t>
      </w:r>
      <w:r w:rsidRPr="00024C06">
        <w:rPr>
          <w:color w:val="000000" w:themeColor="text1"/>
          <w:sz w:val="22"/>
          <w:szCs w:val="22"/>
          <w:lang w:val="en-US"/>
        </w:rPr>
        <w:t>ở nhiều thời điểm.</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B. Đ</w:t>
      </w:r>
      <w:r w:rsidRPr="00024C06">
        <w:rPr>
          <w:color w:val="000000" w:themeColor="text1"/>
          <w:sz w:val="22"/>
          <w:szCs w:val="22"/>
        </w:rPr>
        <w:t>ó là quá trình sự sắp xếp các "sự kiện" theo trật tự thời gian sao cho các sự kiện ở cùng trật tự thời gian phải xảy ra cùng một thời điểm.</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C. Đ</w:t>
      </w:r>
      <w:r w:rsidRPr="00024C06">
        <w:rPr>
          <w:color w:val="000000" w:themeColor="text1"/>
          <w:sz w:val="22"/>
          <w:szCs w:val="22"/>
        </w:rPr>
        <w:t xml:space="preserve">ó là quá </w:t>
      </w:r>
      <w:r w:rsidRPr="00024C06">
        <w:rPr>
          <w:color w:val="000000" w:themeColor="text1"/>
          <w:sz w:val="22"/>
          <w:szCs w:val="22"/>
          <w:lang w:val="en-US"/>
        </w:rPr>
        <w:t>trình</w:t>
      </w:r>
      <w:r w:rsidRPr="00024C06">
        <w:rPr>
          <w:color w:val="000000" w:themeColor="text1"/>
          <w:sz w:val="22"/>
          <w:szCs w:val="22"/>
        </w:rPr>
        <w:t xml:space="preserve"> sắp xếp các "sự kiện" theo thời gian </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D. Đ</w:t>
      </w:r>
      <w:r w:rsidRPr="00024C06">
        <w:rPr>
          <w:color w:val="000000" w:themeColor="text1"/>
          <w:sz w:val="22"/>
          <w:szCs w:val="22"/>
        </w:rPr>
        <w:t xml:space="preserve">ó là quá </w:t>
      </w:r>
      <w:r w:rsidRPr="00024C06">
        <w:rPr>
          <w:color w:val="000000" w:themeColor="text1"/>
          <w:sz w:val="22"/>
          <w:szCs w:val="22"/>
          <w:lang w:val="en-US"/>
        </w:rPr>
        <w:t>trình</w:t>
      </w:r>
      <w:r w:rsidRPr="00024C06">
        <w:rPr>
          <w:color w:val="000000" w:themeColor="text1"/>
          <w:sz w:val="22"/>
          <w:szCs w:val="22"/>
        </w:rPr>
        <w:t xml:space="preserve"> sắp xếp các "sự kiện" theo thời gian</w:t>
      </w:r>
      <w:r w:rsidRPr="00024C06">
        <w:rPr>
          <w:color w:val="000000" w:themeColor="text1"/>
          <w:sz w:val="22"/>
          <w:szCs w:val="22"/>
          <w:lang w:val="en-US"/>
        </w:rPr>
        <w:t xml:space="preserve"> ở nhiều mức độ khác nhau.</w:t>
      </w:r>
    </w:p>
    <w:p w:rsidR="005C2100" w:rsidRPr="00024C06" w:rsidRDefault="005C2100" w:rsidP="00533886">
      <w:pPr>
        <w:spacing w:before="60"/>
        <w:jc w:val="both"/>
        <w:rPr>
          <w:color w:val="000000" w:themeColor="text1"/>
          <w:sz w:val="22"/>
          <w:szCs w:val="22"/>
          <w:lang w:val="en-US"/>
        </w:rPr>
      </w:pPr>
      <w:r w:rsidRPr="00024C06">
        <w:rPr>
          <w:color w:val="000000" w:themeColor="text1"/>
          <w:sz w:val="22"/>
          <w:szCs w:val="22"/>
          <w:lang w:val="en-US"/>
        </w:rPr>
        <w:t>29. Với kiểu đồ hoạ bitmap, lượng màu lớn nhất có thể đạt tới là?</w:t>
      </w:r>
    </w:p>
    <w:p w:rsidR="005C2100" w:rsidRPr="00024C06" w:rsidRDefault="005C2100" w:rsidP="00533886">
      <w:pPr>
        <w:jc w:val="both"/>
        <w:rPr>
          <w:color w:val="000000" w:themeColor="text1"/>
          <w:sz w:val="22"/>
          <w:szCs w:val="22"/>
          <w:lang w:val="en-US"/>
        </w:rPr>
      </w:pPr>
      <w:r w:rsidRPr="00024C06">
        <w:rPr>
          <w:color w:val="000000" w:themeColor="text1"/>
          <w:sz w:val="22"/>
          <w:szCs w:val="22"/>
          <w:lang w:val="en-US"/>
        </w:rPr>
        <w:t>A. 2</w:t>
      </w:r>
      <w:r w:rsidRPr="00024C06">
        <w:rPr>
          <w:color w:val="000000" w:themeColor="text1"/>
          <w:sz w:val="22"/>
          <w:szCs w:val="22"/>
          <w:vertAlign w:val="superscript"/>
          <w:lang w:val="en-US"/>
        </w:rPr>
        <w:t xml:space="preserve">23 </w:t>
      </w:r>
      <w:r w:rsidRPr="00024C06">
        <w:rPr>
          <w:color w:val="000000" w:themeColor="text1"/>
          <w:sz w:val="22"/>
          <w:szCs w:val="22"/>
          <w:lang w:val="en-US"/>
        </w:rPr>
        <w:t xml:space="preserve"> = </w:t>
      </w:r>
      <w:r w:rsidRPr="00024C06">
        <w:rPr>
          <w:color w:val="000000" w:themeColor="text1"/>
          <w:sz w:val="22"/>
          <w:szCs w:val="22"/>
        </w:rPr>
        <w:t>8388608</w:t>
      </w:r>
      <w:r w:rsidRPr="00024C06">
        <w:rPr>
          <w:color w:val="000000" w:themeColor="text1"/>
          <w:sz w:val="22"/>
          <w:szCs w:val="22"/>
          <w:lang w:val="en-US"/>
        </w:rPr>
        <w:t xml:space="preserve"> màu</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lang w:val="en-US"/>
        </w:rPr>
        <w:t>B. 2</w:t>
      </w:r>
      <w:r w:rsidRPr="00024C06">
        <w:rPr>
          <w:color w:val="000000" w:themeColor="text1"/>
          <w:sz w:val="22"/>
          <w:szCs w:val="22"/>
          <w:vertAlign w:val="superscript"/>
          <w:lang w:val="en-US"/>
        </w:rPr>
        <w:t xml:space="preserve">24 </w:t>
      </w:r>
      <w:r w:rsidRPr="00024C06">
        <w:rPr>
          <w:color w:val="000000" w:themeColor="text1"/>
          <w:sz w:val="22"/>
          <w:szCs w:val="22"/>
          <w:lang w:val="en-US"/>
        </w:rPr>
        <w:t xml:space="preserve"> =16777216 màu</w:t>
      </w:r>
      <w:r w:rsidR="00C77DA2" w:rsidRPr="00024C06">
        <w:rPr>
          <w:color w:val="000000" w:themeColor="text1"/>
          <w:sz w:val="22"/>
          <w:szCs w:val="22"/>
          <w:lang w:val="en-US"/>
        </w:rPr>
        <w:tab/>
      </w:r>
      <w:r w:rsidR="00C77DA2" w:rsidRPr="00024C06">
        <w:rPr>
          <w:color w:val="000000" w:themeColor="text1"/>
          <w:sz w:val="22"/>
          <w:szCs w:val="22"/>
          <w:lang w:val="en-US"/>
        </w:rPr>
        <w:tab/>
      </w:r>
      <w:r w:rsidRPr="00024C06">
        <w:rPr>
          <w:color w:val="000000" w:themeColor="text1"/>
          <w:sz w:val="22"/>
          <w:szCs w:val="22"/>
          <w:lang w:val="en-US"/>
        </w:rPr>
        <w:t>C. 2</w:t>
      </w:r>
      <w:r w:rsidRPr="00024C06">
        <w:rPr>
          <w:color w:val="000000" w:themeColor="text1"/>
          <w:sz w:val="22"/>
          <w:szCs w:val="22"/>
          <w:vertAlign w:val="superscript"/>
          <w:lang w:val="en-US"/>
        </w:rPr>
        <w:t>25</w:t>
      </w:r>
      <w:r w:rsidRPr="00024C06">
        <w:rPr>
          <w:color w:val="000000" w:themeColor="text1"/>
          <w:sz w:val="22"/>
          <w:szCs w:val="22"/>
          <w:lang w:val="en-US"/>
        </w:rPr>
        <w:t xml:space="preserve"> =</w:t>
      </w:r>
      <w:r w:rsidRPr="00024C06">
        <w:rPr>
          <w:color w:val="000000" w:themeColor="text1"/>
          <w:sz w:val="22"/>
          <w:szCs w:val="22"/>
        </w:rPr>
        <w:t xml:space="preserve"> 33554432</w:t>
      </w:r>
      <w:r w:rsidRPr="00024C06">
        <w:rPr>
          <w:color w:val="000000" w:themeColor="text1"/>
          <w:sz w:val="22"/>
          <w:szCs w:val="22"/>
          <w:lang w:val="en-US"/>
        </w:rPr>
        <w:t xml:space="preserve"> màu</w:t>
      </w:r>
      <w:r w:rsidRPr="00024C06">
        <w:rPr>
          <w:color w:val="000000" w:themeColor="text1"/>
          <w:sz w:val="22"/>
          <w:szCs w:val="22"/>
        </w:rPr>
        <w:tab/>
      </w:r>
      <w:r w:rsidR="00C77DA2" w:rsidRPr="00024C06">
        <w:rPr>
          <w:color w:val="000000" w:themeColor="text1"/>
          <w:sz w:val="22"/>
          <w:szCs w:val="22"/>
          <w:lang w:val="en-US"/>
        </w:rPr>
        <w:tab/>
      </w:r>
      <w:r w:rsidRPr="00024C06">
        <w:rPr>
          <w:color w:val="000000" w:themeColor="text1"/>
          <w:sz w:val="22"/>
          <w:szCs w:val="22"/>
        </w:rPr>
        <w:t>D. 2</w:t>
      </w:r>
      <w:r w:rsidRPr="00024C06">
        <w:rPr>
          <w:color w:val="000000" w:themeColor="text1"/>
          <w:sz w:val="22"/>
          <w:szCs w:val="22"/>
          <w:vertAlign w:val="superscript"/>
        </w:rPr>
        <w:t xml:space="preserve">26 </w:t>
      </w:r>
      <w:r w:rsidRPr="00024C06">
        <w:rPr>
          <w:color w:val="000000" w:themeColor="text1"/>
          <w:sz w:val="22"/>
          <w:szCs w:val="22"/>
        </w:rPr>
        <w:t xml:space="preserve"> = 67108864 màu</w:t>
      </w:r>
    </w:p>
    <w:p w:rsidR="005C2100" w:rsidRPr="00024C06" w:rsidRDefault="005C2100" w:rsidP="00533886">
      <w:pPr>
        <w:jc w:val="both"/>
        <w:rPr>
          <w:color w:val="000000" w:themeColor="text1"/>
          <w:sz w:val="22"/>
          <w:szCs w:val="22"/>
          <w:lang w:val="pt-BR"/>
        </w:rPr>
      </w:pPr>
      <w:r w:rsidRPr="00024C06">
        <w:rPr>
          <w:color w:val="000000" w:themeColor="text1"/>
          <w:sz w:val="22"/>
          <w:szCs w:val="22"/>
          <w:lang w:val="en-US"/>
        </w:rPr>
        <w:t xml:space="preserve">30. </w:t>
      </w:r>
      <w:r w:rsidRPr="00024C06">
        <w:rPr>
          <w:color w:val="000000" w:themeColor="text1"/>
          <w:sz w:val="22"/>
          <w:szCs w:val="22"/>
          <w:lang w:val="pt-BR"/>
        </w:rPr>
        <w:t xml:space="preserve"> Bitmap</w:t>
      </w:r>
    </w:p>
    <w:p w:rsidR="005C2100" w:rsidRPr="00024C06" w:rsidRDefault="005C2100" w:rsidP="00533886">
      <w:pPr>
        <w:jc w:val="both"/>
        <w:rPr>
          <w:color w:val="000000" w:themeColor="text1"/>
          <w:sz w:val="22"/>
          <w:szCs w:val="22"/>
          <w:lang w:val="pt-BR"/>
        </w:rPr>
      </w:pPr>
      <w:r w:rsidRPr="00024C06">
        <w:rPr>
          <w:color w:val="000000" w:themeColor="text1"/>
          <w:sz w:val="22"/>
          <w:szCs w:val="22"/>
          <w:lang w:val="pt-BR"/>
        </w:rPr>
        <w:t>A. Là bản đồ các bit</w:t>
      </w:r>
    </w:p>
    <w:p w:rsidR="005C2100" w:rsidRPr="00024C06" w:rsidRDefault="005C2100" w:rsidP="00533886">
      <w:pPr>
        <w:jc w:val="both"/>
        <w:rPr>
          <w:color w:val="000000" w:themeColor="text1"/>
          <w:sz w:val="22"/>
          <w:szCs w:val="22"/>
          <w:lang w:val="pt-BR"/>
        </w:rPr>
      </w:pPr>
      <w:r w:rsidRPr="00024C06">
        <w:rPr>
          <w:color w:val="000000" w:themeColor="text1"/>
          <w:sz w:val="22"/>
          <w:szCs w:val="22"/>
          <w:lang w:val="pt-BR"/>
        </w:rPr>
        <w:t>B. Là dữ liệu ảnh</w:t>
      </w:r>
    </w:p>
    <w:p w:rsidR="005C2100" w:rsidRPr="00024C06" w:rsidRDefault="005C2100" w:rsidP="00533886">
      <w:pPr>
        <w:jc w:val="both"/>
        <w:rPr>
          <w:color w:val="000000" w:themeColor="text1"/>
          <w:sz w:val="22"/>
          <w:szCs w:val="22"/>
          <w:lang w:val="pt-BR"/>
        </w:rPr>
      </w:pPr>
      <w:r w:rsidRPr="00024C06">
        <w:rPr>
          <w:color w:val="000000" w:themeColor="text1"/>
          <w:sz w:val="22"/>
          <w:szCs w:val="22"/>
          <w:lang w:val="pt-BR"/>
        </w:rPr>
        <w:t>C. Là loại dữ liệu dùng trong cơ sở dữ liệu bản đồ, thể hiện ảnh theo tập các bit dữ liệu</w:t>
      </w:r>
    </w:p>
    <w:p w:rsidR="005C2100" w:rsidRPr="00024C06" w:rsidRDefault="005C2100" w:rsidP="00533886">
      <w:pPr>
        <w:jc w:val="both"/>
        <w:rPr>
          <w:color w:val="000000" w:themeColor="text1"/>
          <w:sz w:val="22"/>
          <w:szCs w:val="22"/>
          <w:lang w:val="pt-BR"/>
        </w:rPr>
      </w:pPr>
      <w:r w:rsidRPr="00024C06">
        <w:rPr>
          <w:color w:val="000000" w:themeColor="text1"/>
          <w:sz w:val="22"/>
          <w:szCs w:val="22"/>
          <w:lang w:val="pt-BR"/>
        </w:rPr>
        <w:t>D. Là hình đồ họa thể hiện ảnh bằng ma trận các pixel, thường xếp trên xuống, trái sang phải.</w:t>
      </w:r>
    </w:p>
    <w:p w:rsidR="005C2100" w:rsidRPr="00024C06" w:rsidRDefault="005C2100" w:rsidP="00533886">
      <w:pPr>
        <w:jc w:val="both"/>
        <w:rPr>
          <w:color w:val="000000" w:themeColor="text1"/>
          <w:sz w:val="22"/>
          <w:szCs w:val="22"/>
        </w:rPr>
      </w:pPr>
      <w:r w:rsidRPr="00024C06">
        <w:rPr>
          <w:color w:val="000000" w:themeColor="text1"/>
          <w:sz w:val="22"/>
          <w:szCs w:val="22"/>
        </w:rPr>
        <w:br/>
      </w:r>
    </w:p>
    <w:p w:rsidR="005C2100" w:rsidRPr="00024C06" w:rsidRDefault="005C2100" w:rsidP="00533886">
      <w:pPr>
        <w:jc w:val="both"/>
        <w:rPr>
          <w:color w:val="000000" w:themeColor="text1"/>
          <w:sz w:val="22"/>
          <w:szCs w:val="22"/>
        </w:rPr>
      </w:pPr>
      <w:r w:rsidRPr="00024C06">
        <w:rPr>
          <w:color w:val="000000" w:themeColor="text1"/>
          <w:sz w:val="22"/>
          <w:szCs w:val="22"/>
        </w:rPr>
        <w:br w:type="page"/>
      </w:r>
    </w:p>
    <w:p w:rsidR="005C2100" w:rsidRPr="00024C06" w:rsidRDefault="005C2100" w:rsidP="00533886">
      <w:pPr>
        <w:jc w:val="center"/>
        <w:rPr>
          <w:color w:val="000000" w:themeColor="text1"/>
          <w:sz w:val="22"/>
          <w:szCs w:val="22"/>
        </w:rPr>
      </w:pPr>
      <w:r w:rsidRPr="00024C06">
        <w:rPr>
          <w:color w:val="000000" w:themeColor="text1"/>
          <w:sz w:val="22"/>
          <w:szCs w:val="22"/>
        </w:rPr>
        <w:lastRenderedPageBreak/>
        <w:t>CHƯƠNG 2. KỸ THUẬT AUDIO VÀ KỸ THUẬT VIDEO</w:t>
      </w:r>
    </w:p>
    <w:p w:rsidR="005C2100" w:rsidRPr="00024C06" w:rsidRDefault="005C2100" w:rsidP="00533886">
      <w:pPr>
        <w:jc w:val="both"/>
        <w:rPr>
          <w:color w:val="000000" w:themeColor="text1"/>
          <w:sz w:val="22"/>
          <w:szCs w:val="22"/>
        </w:rPr>
      </w:pPr>
      <w:r w:rsidRPr="00024C06">
        <w:rPr>
          <w:color w:val="000000" w:themeColor="text1"/>
          <w:sz w:val="22"/>
          <w:szCs w:val="22"/>
        </w:rPr>
        <w:t>Câu 1: Việc số hóa tín hiệu tương tự bao gồm?</w:t>
      </w:r>
    </w:p>
    <w:p w:rsidR="005C2100" w:rsidRPr="00024C06" w:rsidRDefault="005C2100" w:rsidP="00533886">
      <w:pPr>
        <w:numPr>
          <w:ilvl w:val="0"/>
          <w:numId w:val="1"/>
        </w:numPr>
        <w:jc w:val="both"/>
        <w:rPr>
          <w:color w:val="000000" w:themeColor="text1"/>
          <w:sz w:val="22"/>
          <w:szCs w:val="22"/>
        </w:rPr>
      </w:pPr>
      <w:r w:rsidRPr="00024C06">
        <w:rPr>
          <w:color w:val="000000" w:themeColor="text1"/>
          <w:sz w:val="22"/>
          <w:szCs w:val="22"/>
        </w:rPr>
        <w:t>Lấy mẫu, lượng tử hóa và mã hóa tín hiệu</w:t>
      </w:r>
    </w:p>
    <w:p w:rsidR="005C2100" w:rsidRPr="00024C06" w:rsidRDefault="005C2100" w:rsidP="00533886">
      <w:pPr>
        <w:numPr>
          <w:ilvl w:val="0"/>
          <w:numId w:val="1"/>
        </w:numPr>
        <w:jc w:val="both"/>
        <w:rPr>
          <w:color w:val="000000" w:themeColor="text1"/>
          <w:sz w:val="22"/>
          <w:szCs w:val="22"/>
        </w:rPr>
      </w:pPr>
      <w:r w:rsidRPr="00024C06">
        <w:rPr>
          <w:color w:val="000000" w:themeColor="text1"/>
          <w:sz w:val="22"/>
          <w:szCs w:val="22"/>
        </w:rPr>
        <w:t>Ngưỡng vi sai theo tần số, ngưỡng nghe được, ngưỡng chói tai</w:t>
      </w:r>
    </w:p>
    <w:p w:rsidR="005C2100" w:rsidRPr="00024C06" w:rsidRDefault="005C2100" w:rsidP="00533886">
      <w:pPr>
        <w:numPr>
          <w:ilvl w:val="0"/>
          <w:numId w:val="1"/>
        </w:numPr>
        <w:jc w:val="both"/>
        <w:rPr>
          <w:color w:val="000000" w:themeColor="text1"/>
          <w:sz w:val="22"/>
          <w:szCs w:val="22"/>
        </w:rPr>
      </w:pPr>
      <w:r w:rsidRPr="00024C06">
        <w:rPr>
          <w:color w:val="000000" w:themeColor="text1"/>
          <w:sz w:val="22"/>
          <w:szCs w:val="22"/>
        </w:rPr>
        <w:t>Hiệu ứng che lấp, ngưỡng nghe được, ngưỡng chói tai</w:t>
      </w:r>
    </w:p>
    <w:p w:rsidR="005C2100" w:rsidRPr="00024C06" w:rsidRDefault="005C2100" w:rsidP="00533886">
      <w:pPr>
        <w:numPr>
          <w:ilvl w:val="0"/>
          <w:numId w:val="1"/>
        </w:numPr>
        <w:jc w:val="both"/>
        <w:rPr>
          <w:color w:val="000000" w:themeColor="text1"/>
          <w:sz w:val="22"/>
          <w:szCs w:val="22"/>
        </w:rPr>
      </w:pPr>
      <w:r w:rsidRPr="00024C06">
        <w:rPr>
          <w:color w:val="000000" w:themeColor="text1"/>
          <w:sz w:val="22"/>
          <w:szCs w:val="22"/>
        </w:rPr>
        <w:t>Ngưỡng vi sai theo tần số, hiệu ứng che lấp, ngưỡng chói tai.</w:t>
      </w:r>
    </w:p>
    <w:p w:rsidR="005C2100" w:rsidRPr="00024C06" w:rsidRDefault="005C2100" w:rsidP="00533886">
      <w:pPr>
        <w:jc w:val="both"/>
        <w:rPr>
          <w:color w:val="000000" w:themeColor="text1"/>
          <w:sz w:val="22"/>
          <w:szCs w:val="22"/>
        </w:rPr>
      </w:pPr>
      <w:r w:rsidRPr="00024C06">
        <w:rPr>
          <w:color w:val="000000" w:themeColor="text1"/>
          <w:sz w:val="22"/>
          <w:szCs w:val="22"/>
        </w:rPr>
        <w:t>Câu 3: Quá trình số hóa tín hiệu âm thanh bao gồm?</w:t>
      </w:r>
    </w:p>
    <w:p w:rsidR="005C2100" w:rsidRPr="00024C06" w:rsidRDefault="005C2100" w:rsidP="00533886">
      <w:pPr>
        <w:numPr>
          <w:ilvl w:val="0"/>
          <w:numId w:val="2"/>
        </w:numPr>
        <w:jc w:val="both"/>
        <w:rPr>
          <w:color w:val="000000" w:themeColor="text1"/>
          <w:sz w:val="22"/>
          <w:szCs w:val="22"/>
        </w:rPr>
      </w:pPr>
      <w:r w:rsidRPr="00024C06">
        <w:rPr>
          <w:color w:val="000000" w:themeColor="text1"/>
          <w:sz w:val="22"/>
          <w:szCs w:val="22"/>
        </w:rPr>
        <w:t>Lấy mẫu tín hiệu và giữ mức, lượng tử hóa và mã hóa</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c. Lẫy mẫu tín hiệu, mã hóa và giải mã</w:t>
      </w:r>
    </w:p>
    <w:p w:rsidR="005C2100" w:rsidRPr="00024C06" w:rsidRDefault="005C2100" w:rsidP="00533886">
      <w:pPr>
        <w:numPr>
          <w:ilvl w:val="0"/>
          <w:numId w:val="2"/>
        </w:numPr>
        <w:jc w:val="both"/>
        <w:rPr>
          <w:color w:val="000000" w:themeColor="text1"/>
          <w:sz w:val="22"/>
          <w:szCs w:val="22"/>
        </w:rPr>
      </w:pPr>
      <w:r w:rsidRPr="00024C06">
        <w:rPr>
          <w:color w:val="000000" w:themeColor="text1"/>
          <w:sz w:val="22"/>
          <w:szCs w:val="22"/>
        </w:rPr>
        <w:t>Lượng tử hóa, mã hóa và giải mã</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Mã hóa và giải mã</w:t>
      </w:r>
    </w:p>
    <w:p w:rsidR="005C2100" w:rsidRPr="00024C06" w:rsidRDefault="005C2100" w:rsidP="00533886">
      <w:pPr>
        <w:jc w:val="both"/>
        <w:rPr>
          <w:color w:val="000000" w:themeColor="text1"/>
          <w:sz w:val="22"/>
          <w:szCs w:val="22"/>
        </w:rPr>
      </w:pPr>
      <w:r w:rsidRPr="00024C06">
        <w:rPr>
          <w:color w:val="000000" w:themeColor="text1"/>
          <w:sz w:val="22"/>
          <w:szCs w:val="22"/>
        </w:rPr>
        <w:t>Câu 4: Phát biểu nào sau đây là đúng</w:t>
      </w:r>
    </w:p>
    <w:p w:rsidR="005C2100" w:rsidRPr="00024C06" w:rsidRDefault="005C2100" w:rsidP="00533886">
      <w:pPr>
        <w:numPr>
          <w:ilvl w:val="0"/>
          <w:numId w:val="3"/>
        </w:numPr>
        <w:jc w:val="both"/>
        <w:rPr>
          <w:color w:val="000000" w:themeColor="text1"/>
          <w:sz w:val="22"/>
          <w:szCs w:val="22"/>
        </w:rPr>
      </w:pPr>
      <w:r w:rsidRPr="00024C06">
        <w:rPr>
          <w:color w:val="000000" w:themeColor="text1"/>
          <w:sz w:val="22"/>
          <w:szCs w:val="22"/>
        </w:rPr>
        <w:t>Lấy mẫu là quá trình rời rạc hóa tín hiệu về mặt thời gian và giữ cho biên độ trong khoảng  thời gian lấy mẫu không  đổi</w:t>
      </w:r>
    </w:p>
    <w:p w:rsidR="005C2100" w:rsidRPr="00024C06" w:rsidRDefault="005C2100" w:rsidP="00533886">
      <w:pPr>
        <w:numPr>
          <w:ilvl w:val="0"/>
          <w:numId w:val="3"/>
        </w:numPr>
        <w:jc w:val="both"/>
        <w:rPr>
          <w:color w:val="000000" w:themeColor="text1"/>
          <w:sz w:val="22"/>
          <w:szCs w:val="22"/>
        </w:rPr>
      </w:pPr>
      <w:r w:rsidRPr="00024C06">
        <w:rPr>
          <w:color w:val="000000" w:themeColor="text1"/>
          <w:sz w:val="22"/>
          <w:szCs w:val="22"/>
        </w:rPr>
        <w:t>Lấy mẫu là quá trình rời rạc hóa tín hiệu về mặt khôn gian và giữ cho biên độ trong khoảng  thời gian lấy mẫu không đổi</w:t>
      </w:r>
    </w:p>
    <w:p w:rsidR="005C2100" w:rsidRPr="00024C06" w:rsidRDefault="005C2100" w:rsidP="00533886">
      <w:pPr>
        <w:numPr>
          <w:ilvl w:val="0"/>
          <w:numId w:val="3"/>
        </w:numPr>
        <w:jc w:val="both"/>
        <w:rPr>
          <w:color w:val="000000" w:themeColor="text1"/>
          <w:sz w:val="22"/>
          <w:szCs w:val="22"/>
        </w:rPr>
      </w:pPr>
      <w:r w:rsidRPr="00024C06">
        <w:rPr>
          <w:color w:val="000000" w:themeColor="text1"/>
          <w:sz w:val="22"/>
          <w:szCs w:val="22"/>
        </w:rPr>
        <w:t>Lấy mẫu là quá trình rời rạc hóa tín hiệu về mặt thời gian và giữ cho biên độ trong khoảng  thời gian lấy mẫu thay  đổi</w:t>
      </w:r>
    </w:p>
    <w:p w:rsidR="005C2100" w:rsidRPr="00024C06" w:rsidRDefault="005C2100" w:rsidP="00533886">
      <w:pPr>
        <w:numPr>
          <w:ilvl w:val="0"/>
          <w:numId w:val="3"/>
        </w:numPr>
        <w:jc w:val="both"/>
        <w:rPr>
          <w:color w:val="000000" w:themeColor="text1"/>
          <w:sz w:val="22"/>
          <w:szCs w:val="22"/>
        </w:rPr>
      </w:pPr>
      <w:r w:rsidRPr="00024C06">
        <w:rPr>
          <w:color w:val="000000" w:themeColor="text1"/>
          <w:sz w:val="22"/>
          <w:szCs w:val="22"/>
        </w:rPr>
        <w:t>Lấy mẫu là quá trình rời rạc hóa tín hiệu về mặt khôn gian và giữ cho biên độ trong khoảng  thời gian lấy mẫu thay  đổi</w:t>
      </w:r>
    </w:p>
    <w:p w:rsidR="005C2100" w:rsidRPr="00024C06" w:rsidRDefault="005C2100" w:rsidP="00533886">
      <w:pPr>
        <w:jc w:val="both"/>
        <w:rPr>
          <w:color w:val="000000" w:themeColor="text1"/>
          <w:sz w:val="22"/>
          <w:szCs w:val="22"/>
        </w:rPr>
      </w:pPr>
      <w:r w:rsidRPr="00024C06">
        <w:rPr>
          <w:color w:val="000000" w:themeColor="text1"/>
          <w:sz w:val="22"/>
          <w:szCs w:val="22"/>
        </w:rPr>
        <w:t>Câu 5: Phát biểu nào sau đây là đúng</w:t>
      </w:r>
    </w:p>
    <w:p w:rsidR="005C2100" w:rsidRPr="00024C06" w:rsidRDefault="005C2100" w:rsidP="00533886">
      <w:pPr>
        <w:numPr>
          <w:ilvl w:val="0"/>
          <w:numId w:val="4"/>
        </w:numPr>
        <w:jc w:val="both"/>
        <w:rPr>
          <w:color w:val="000000" w:themeColor="text1"/>
          <w:sz w:val="22"/>
          <w:szCs w:val="22"/>
        </w:rPr>
      </w:pPr>
      <w:r w:rsidRPr="00024C06">
        <w:rPr>
          <w:color w:val="000000" w:themeColor="text1"/>
          <w:sz w:val="22"/>
          <w:szCs w:val="22"/>
        </w:rPr>
        <w:t>Tần số lấy mẫu càng cao thì chất lượng âm thanh khi phục hồi càng tốt</w:t>
      </w:r>
    </w:p>
    <w:p w:rsidR="005C2100" w:rsidRPr="00024C06" w:rsidRDefault="005C2100" w:rsidP="00533886">
      <w:pPr>
        <w:numPr>
          <w:ilvl w:val="0"/>
          <w:numId w:val="4"/>
        </w:numPr>
        <w:jc w:val="both"/>
        <w:rPr>
          <w:color w:val="000000" w:themeColor="text1"/>
          <w:sz w:val="22"/>
          <w:szCs w:val="22"/>
        </w:rPr>
      </w:pPr>
      <w:r w:rsidRPr="00024C06">
        <w:rPr>
          <w:color w:val="000000" w:themeColor="text1"/>
          <w:sz w:val="22"/>
          <w:szCs w:val="22"/>
        </w:rPr>
        <w:t>Tần số lấy mẫu càng ít thì chất lượng âm thành khi phục hồi càng tốt</w:t>
      </w:r>
    </w:p>
    <w:p w:rsidR="005C2100" w:rsidRPr="00024C06" w:rsidRDefault="005C2100" w:rsidP="00533886">
      <w:pPr>
        <w:numPr>
          <w:ilvl w:val="0"/>
          <w:numId w:val="4"/>
        </w:numPr>
        <w:jc w:val="both"/>
        <w:rPr>
          <w:color w:val="000000" w:themeColor="text1"/>
          <w:sz w:val="22"/>
          <w:szCs w:val="22"/>
        </w:rPr>
      </w:pPr>
      <w:r w:rsidRPr="00024C06">
        <w:rPr>
          <w:color w:val="000000" w:themeColor="text1"/>
          <w:sz w:val="22"/>
          <w:szCs w:val="22"/>
        </w:rPr>
        <w:t>Tần số lấy mẫu càng cao thì chất lượng âm thanh khi phục hồi càng kém</w:t>
      </w:r>
    </w:p>
    <w:p w:rsidR="005C2100" w:rsidRPr="00024C06" w:rsidRDefault="005C2100" w:rsidP="00533886">
      <w:pPr>
        <w:numPr>
          <w:ilvl w:val="0"/>
          <w:numId w:val="4"/>
        </w:numPr>
        <w:jc w:val="both"/>
        <w:rPr>
          <w:color w:val="000000" w:themeColor="text1"/>
          <w:sz w:val="22"/>
          <w:szCs w:val="22"/>
        </w:rPr>
      </w:pPr>
      <w:r w:rsidRPr="00024C06">
        <w:rPr>
          <w:color w:val="000000" w:themeColor="text1"/>
          <w:sz w:val="22"/>
          <w:szCs w:val="22"/>
        </w:rPr>
        <w:t>Tần số lấy mẫu tỷ lệ nghịch với chất lượng âm thanh khi phục hồi.</w:t>
      </w:r>
    </w:p>
    <w:p w:rsidR="005C2100" w:rsidRPr="00024C06" w:rsidRDefault="005C2100" w:rsidP="00533886">
      <w:pPr>
        <w:jc w:val="both"/>
        <w:rPr>
          <w:color w:val="000000" w:themeColor="text1"/>
          <w:sz w:val="22"/>
          <w:szCs w:val="22"/>
        </w:rPr>
      </w:pPr>
      <w:r w:rsidRPr="00024C06">
        <w:rPr>
          <w:color w:val="000000" w:themeColor="text1"/>
          <w:sz w:val="22"/>
          <w:szCs w:val="22"/>
        </w:rPr>
        <w:t>Câu 8: Khái niệm nào sau đây là chính xác khi nói về quang thông?</w:t>
      </w:r>
    </w:p>
    <w:p w:rsidR="005C2100" w:rsidRPr="00024C06" w:rsidRDefault="005C2100" w:rsidP="00533886">
      <w:pPr>
        <w:numPr>
          <w:ilvl w:val="0"/>
          <w:numId w:val="5"/>
        </w:numPr>
        <w:jc w:val="both"/>
        <w:rPr>
          <w:color w:val="000000" w:themeColor="text1"/>
          <w:sz w:val="22"/>
          <w:szCs w:val="22"/>
        </w:rPr>
      </w:pPr>
      <w:r w:rsidRPr="00024C06">
        <w:rPr>
          <w:color w:val="000000" w:themeColor="text1"/>
          <w:sz w:val="22"/>
          <w:szCs w:val="22"/>
        </w:rPr>
        <w:t>Quang thông là đại lượng biểu thị phần công suất của bức xạ quang có tác dụng với mắt người qua một tiết diện nào đó.</w:t>
      </w:r>
    </w:p>
    <w:p w:rsidR="005C2100" w:rsidRPr="00024C06" w:rsidRDefault="005C2100" w:rsidP="00533886">
      <w:pPr>
        <w:numPr>
          <w:ilvl w:val="0"/>
          <w:numId w:val="5"/>
        </w:numPr>
        <w:jc w:val="both"/>
        <w:rPr>
          <w:color w:val="000000" w:themeColor="text1"/>
          <w:sz w:val="22"/>
          <w:szCs w:val="22"/>
        </w:rPr>
      </w:pPr>
      <w:r w:rsidRPr="00024C06">
        <w:rPr>
          <w:color w:val="000000" w:themeColor="text1"/>
          <w:sz w:val="22"/>
          <w:szCs w:val="22"/>
        </w:rPr>
        <w:t>Là công suất nguồn bức xạ có bước sóng xác định</w:t>
      </w:r>
    </w:p>
    <w:p w:rsidR="005C2100" w:rsidRPr="00024C06" w:rsidRDefault="005C2100" w:rsidP="00533886">
      <w:pPr>
        <w:numPr>
          <w:ilvl w:val="0"/>
          <w:numId w:val="5"/>
        </w:numPr>
        <w:jc w:val="both"/>
        <w:rPr>
          <w:color w:val="000000" w:themeColor="text1"/>
          <w:sz w:val="22"/>
          <w:szCs w:val="22"/>
        </w:rPr>
      </w:pPr>
      <w:r w:rsidRPr="00024C06">
        <w:rPr>
          <w:color w:val="000000" w:themeColor="text1"/>
          <w:sz w:val="22"/>
          <w:szCs w:val="22"/>
        </w:rPr>
        <w:t>Là nguồn sáng trong một đơn vị góc khối</w:t>
      </w:r>
    </w:p>
    <w:p w:rsidR="005C2100" w:rsidRPr="00024C06" w:rsidRDefault="005C2100" w:rsidP="00533886">
      <w:pPr>
        <w:numPr>
          <w:ilvl w:val="0"/>
          <w:numId w:val="5"/>
        </w:numPr>
        <w:jc w:val="both"/>
        <w:rPr>
          <w:color w:val="000000" w:themeColor="text1"/>
          <w:sz w:val="22"/>
          <w:szCs w:val="22"/>
        </w:rPr>
      </w:pPr>
      <w:r w:rsidRPr="00024C06">
        <w:rPr>
          <w:color w:val="000000" w:themeColor="text1"/>
          <w:sz w:val="22"/>
          <w:szCs w:val="22"/>
        </w:rPr>
        <w:t>Là đại lượng đặc trưng cho độ sáng của nguồn sáng</w:t>
      </w:r>
    </w:p>
    <w:p w:rsidR="005C2100" w:rsidRPr="00024C06" w:rsidRDefault="005C2100" w:rsidP="00533886">
      <w:pPr>
        <w:jc w:val="both"/>
        <w:rPr>
          <w:color w:val="000000" w:themeColor="text1"/>
          <w:sz w:val="22"/>
          <w:szCs w:val="22"/>
        </w:rPr>
      </w:pPr>
      <w:r w:rsidRPr="00024C06">
        <w:rPr>
          <w:color w:val="000000" w:themeColor="text1"/>
          <w:sz w:val="22"/>
          <w:szCs w:val="22"/>
        </w:rPr>
        <w:t>Câu 9: Đơn vị đo quang thông?</w:t>
      </w:r>
    </w:p>
    <w:p w:rsidR="005C2100" w:rsidRPr="00024C06" w:rsidRDefault="005C2100" w:rsidP="00533886">
      <w:pPr>
        <w:numPr>
          <w:ilvl w:val="0"/>
          <w:numId w:val="6"/>
        </w:numPr>
        <w:jc w:val="both"/>
        <w:rPr>
          <w:color w:val="000000" w:themeColor="text1"/>
          <w:sz w:val="22"/>
          <w:szCs w:val="22"/>
        </w:rPr>
      </w:pPr>
      <w:r w:rsidRPr="00024C06">
        <w:rPr>
          <w:color w:val="000000" w:themeColor="text1"/>
          <w:sz w:val="22"/>
          <w:szCs w:val="22"/>
        </w:rPr>
        <w:t>Lumen (lm)</w:t>
      </w:r>
      <w:r w:rsidRPr="00024C06">
        <w:rPr>
          <w:color w:val="000000" w:themeColor="text1"/>
          <w:sz w:val="22"/>
          <w:szCs w:val="22"/>
        </w:rPr>
        <w:tab/>
      </w:r>
      <w:r w:rsidRPr="00024C06">
        <w:rPr>
          <w:color w:val="000000" w:themeColor="text1"/>
          <w:sz w:val="22"/>
          <w:szCs w:val="22"/>
        </w:rPr>
        <w:tab/>
      </w:r>
      <w:r w:rsidR="00C77DA2" w:rsidRPr="00024C06">
        <w:rPr>
          <w:color w:val="000000" w:themeColor="text1"/>
          <w:sz w:val="22"/>
          <w:szCs w:val="22"/>
          <w:lang w:val="en-US"/>
        </w:rPr>
        <w:t>b</w:t>
      </w:r>
      <w:r w:rsidRPr="00024C06">
        <w:rPr>
          <w:color w:val="000000" w:themeColor="text1"/>
          <w:sz w:val="22"/>
          <w:szCs w:val="22"/>
        </w:rPr>
        <w:t>. Candela</w:t>
      </w:r>
      <w:r w:rsidR="00C77DA2" w:rsidRPr="00024C06">
        <w:rPr>
          <w:color w:val="000000" w:themeColor="text1"/>
          <w:sz w:val="22"/>
          <w:szCs w:val="22"/>
          <w:lang w:val="en-US"/>
        </w:rPr>
        <w:tab/>
      </w:r>
      <w:r w:rsidR="00C77DA2" w:rsidRPr="00024C06">
        <w:rPr>
          <w:color w:val="000000" w:themeColor="text1"/>
          <w:sz w:val="22"/>
          <w:szCs w:val="22"/>
          <w:lang w:val="en-US"/>
        </w:rPr>
        <w:tab/>
        <w:t>c.</w:t>
      </w:r>
      <w:r w:rsidRPr="00024C06">
        <w:rPr>
          <w:color w:val="000000" w:themeColor="text1"/>
          <w:sz w:val="22"/>
          <w:szCs w:val="22"/>
        </w:rPr>
        <w:t>Nit</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Lux (lx)</w:t>
      </w:r>
    </w:p>
    <w:p w:rsidR="005C2100" w:rsidRPr="00024C06" w:rsidRDefault="005C2100" w:rsidP="00533886">
      <w:pPr>
        <w:jc w:val="both"/>
        <w:rPr>
          <w:color w:val="000000" w:themeColor="text1"/>
          <w:sz w:val="22"/>
          <w:szCs w:val="22"/>
        </w:rPr>
      </w:pPr>
      <w:r w:rsidRPr="00024C06">
        <w:rPr>
          <w:color w:val="000000" w:themeColor="text1"/>
          <w:sz w:val="22"/>
          <w:szCs w:val="22"/>
        </w:rPr>
        <w:t>Câu 10: Phát biểu nào sau đây là đúng về cường độ sáng?</w:t>
      </w:r>
    </w:p>
    <w:p w:rsidR="005C2100" w:rsidRPr="00024C06" w:rsidRDefault="005C2100" w:rsidP="00533886">
      <w:pPr>
        <w:numPr>
          <w:ilvl w:val="0"/>
          <w:numId w:val="7"/>
        </w:numPr>
        <w:jc w:val="both"/>
        <w:rPr>
          <w:color w:val="000000" w:themeColor="text1"/>
          <w:sz w:val="22"/>
          <w:szCs w:val="22"/>
        </w:rPr>
      </w:pPr>
      <w:r w:rsidRPr="00024C06">
        <w:rPr>
          <w:color w:val="000000" w:themeColor="text1"/>
          <w:sz w:val="22"/>
          <w:szCs w:val="22"/>
        </w:rPr>
        <w:t>Là quang thông của nguồn sáng bức xạ theo phương đã định, trong một đơn vị góc khối.</w:t>
      </w:r>
    </w:p>
    <w:p w:rsidR="005C2100" w:rsidRPr="00024C06" w:rsidRDefault="005C2100" w:rsidP="00533886">
      <w:pPr>
        <w:numPr>
          <w:ilvl w:val="0"/>
          <w:numId w:val="7"/>
        </w:numPr>
        <w:jc w:val="both"/>
        <w:rPr>
          <w:color w:val="000000" w:themeColor="text1"/>
          <w:sz w:val="22"/>
          <w:szCs w:val="22"/>
        </w:rPr>
      </w:pPr>
      <w:r w:rsidRPr="00024C06">
        <w:rPr>
          <w:color w:val="000000" w:themeColor="text1"/>
          <w:sz w:val="22"/>
          <w:szCs w:val="22"/>
        </w:rPr>
        <w:t>Là quang thông của nguồn sáng bức xạ đều theo mọi hướng</w:t>
      </w:r>
    </w:p>
    <w:p w:rsidR="005C2100" w:rsidRPr="00024C06" w:rsidRDefault="005C2100" w:rsidP="00533886">
      <w:pPr>
        <w:numPr>
          <w:ilvl w:val="0"/>
          <w:numId w:val="7"/>
        </w:numPr>
        <w:jc w:val="both"/>
        <w:rPr>
          <w:color w:val="000000" w:themeColor="text1"/>
          <w:sz w:val="22"/>
          <w:szCs w:val="22"/>
        </w:rPr>
      </w:pPr>
      <w:r w:rsidRPr="00024C06">
        <w:rPr>
          <w:color w:val="000000" w:themeColor="text1"/>
          <w:sz w:val="22"/>
          <w:szCs w:val="22"/>
        </w:rPr>
        <w:t>Là quang thông của nguồn sáng giữa hướng quan sát</w:t>
      </w:r>
    </w:p>
    <w:p w:rsidR="005C2100" w:rsidRPr="00024C06" w:rsidRDefault="005C2100" w:rsidP="00533886">
      <w:pPr>
        <w:numPr>
          <w:ilvl w:val="0"/>
          <w:numId w:val="7"/>
        </w:numPr>
        <w:jc w:val="both"/>
        <w:rPr>
          <w:color w:val="000000" w:themeColor="text1"/>
          <w:sz w:val="22"/>
          <w:szCs w:val="22"/>
        </w:rPr>
      </w:pPr>
      <w:r w:rsidRPr="00024C06">
        <w:rPr>
          <w:color w:val="000000" w:themeColor="text1"/>
          <w:sz w:val="22"/>
          <w:szCs w:val="22"/>
        </w:rPr>
        <w:t>Là quang thông của nguồn sáng giữa hướng quan sát với hướng vuông góc với nguồn sáng mặt</w:t>
      </w:r>
    </w:p>
    <w:p w:rsidR="005C2100" w:rsidRPr="00024C06" w:rsidRDefault="005C2100" w:rsidP="00533886">
      <w:pPr>
        <w:jc w:val="both"/>
        <w:rPr>
          <w:color w:val="000000" w:themeColor="text1"/>
          <w:sz w:val="22"/>
          <w:szCs w:val="22"/>
        </w:rPr>
      </w:pPr>
      <w:r w:rsidRPr="00024C06">
        <w:rPr>
          <w:color w:val="000000" w:themeColor="text1"/>
          <w:sz w:val="22"/>
          <w:szCs w:val="22"/>
        </w:rPr>
        <w:t>Câu 11: Đơn vị đo đường độ sáng?</w:t>
      </w:r>
    </w:p>
    <w:p w:rsidR="005C2100" w:rsidRPr="00024C06" w:rsidRDefault="005C2100" w:rsidP="00533886">
      <w:pPr>
        <w:numPr>
          <w:ilvl w:val="0"/>
          <w:numId w:val="8"/>
        </w:numPr>
        <w:jc w:val="both"/>
        <w:rPr>
          <w:color w:val="000000" w:themeColor="text1"/>
          <w:sz w:val="22"/>
          <w:szCs w:val="22"/>
        </w:rPr>
      </w:pPr>
      <w:r w:rsidRPr="00024C06">
        <w:rPr>
          <w:color w:val="000000" w:themeColor="text1"/>
          <w:sz w:val="22"/>
          <w:szCs w:val="22"/>
        </w:rPr>
        <w:t>Candela</w:t>
      </w:r>
      <w:r w:rsidRPr="00024C06">
        <w:rPr>
          <w:color w:val="000000" w:themeColor="text1"/>
          <w:sz w:val="22"/>
          <w:szCs w:val="22"/>
        </w:rPr>
        <w:tab/>
      </w:r>
      <w:r w:rsidR="00C77DA2" w:rsidRPr="00024C06">
        <w:rPr>
          <w:color w:val="000000" w:themeColor="text1"/>
          <w:sz w:val="22"/>
          <w:szCs w:val="22"/>
          <w:lang w:val="en-US"/>
        </w:rPr>
        <w:tab/>
        <w:t>b.</w:t>
      </w:r>
      <w:r w:rsidR="00C77DA2" w:rsidRPr="00024C06">
        <w:rPr>
          <w:color w:val="000000" w:themeColor="text1"/>
          <w:sz w:val="22"/>
          <w:szCs w:val="22"/>
        </w:rPr>
        <w:t xml:space="preserve"> Lumen</w:t>
      </w:r>
      <w:r w:rsidR="00C77DA2" w:rsidRPr="00024C06">
        <w:rPr>
          <w:color w:val="000000" w:themeColor="text1"/>
          <w:sz w:val="22"/>
          <w:szCs w:val="22"/>
        </w:rPr>
        <w:tab/>
      </w:r>
      <w:r w:rsidRPr="00024C06">
        <w:rPr>
          <w:color w:val="000000" w:themeColor="text1"/>
          <w:sz w:val="22"/>
          <w:szCs w:val="22"/>
        </w:rPr>
        <w:tab/>
        <w:t>c. Nit</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Lux (lx)</w:t>
      </w:r>
    </w:p>
    <w:p w:rsidR="005C2100" w:rsidRPr="00024C06" w:rsidRDefault="005C2100" w:rsidP="00533886">
      <w:pPr>
        <w:jc w:val="both"/>
        <w:rPr>
          <w:color w:val="000000" w:themeColor="text1"/>
          <w:sz w:val="22"/>
          <w:szCs w:val="22"/>
        </w:rPr>
      </w:pPr>
      <w:r w:rsidRPr="00024C06">
        <w:rPr>
          <w:color w:val="000000" w:themeColor="text1"/>
          <w:sz w:val="22"/>
          <w:szCs w:val="22"/>
        </w:rPr>
        <w:t>Câu 12:  Đại lượng nào đặc trưng cho nguồn sáng:</w:t>
      </w:r>
    </w:p>
    <w:p w:rsidR="005C2100" w:rsidRPr="00024C06" w:rsidRDefault="005C2100" w:rsidP="00533886">
      <w:pPr>
        <w:numPr>
          <w:ilvl w:val="0"/>
          <w:numId w:val="9"/>
        </w:numPr>
        <w:jc w:val="both"/>
        <w:rPr>
          <w:color w:val="000000" w:themeColor="text1"/>
          <w:sz w:val="22"/>
          <w:szCs w:val="22"/>
        </w:rPr>
      </w:pPr>
      <w:r w:rsidRPr="00024C06">
        <w:rPr>
          <w:color w:val="000000" w:themeColor="text1"/>
          <w:sz w:val="22"/>
          <w:szCs w:val="22"/>
        </w:rPr>
        <w:t>Quang thông và độ sáng</w:t>
      </w:r>
      <w:r w:rsidRPr="00024C06">
        <w:rPr>
          <w:color w:val="000000" w:themeColor="text1"/>
          <w:sz w:val="22"/>
          <w:szCs w:val="22"/>
        </w:rPr>
        <w:tab/>
      </w:r>
      <w:r w:rsidRPr="00024C06">
        <w:rPr>
          <w:color w:val="000000" w:themeColor="text1"/>
          <w:sz w:val="22"/>
          <w:szCs w:val="22"/>
        </w:rPr>
        <w:tab/>
      </w:r>
      <w:r w:rsidR="00C77DA2" w:rsidRPr="00024C06">
        <w:rPr>
          <w:color w:val="000000" w:themeColor="text1"/>
          <w:sz w:val="22"/>
          <w:szCs w:val="22"/>
          <w:lang w:val="en-US"/>
        </w:rPr>
        <w:t>b</w:t>
      </w:r>
      <w:r w:rsidRPr="00024C06">
        <w:rPr>
          <w:color w:val="000000" w:themeColor="text1"/>
          <w:sz w:val="22"/>
          <w:szCs w:val="22"/>
        </w:rPr>
        <w:t>. Độ rọi</w:t>
      </w:r>
      <w:r w:rsidR="00C77DA2" w:rsidRPr="00024C06">
        <w:rPr>
          <w:color w:val="000000" w:themeColor="text1"/>
          <w:sz w:val="22"/>
          <w:szCs w:val="22"/>
          <w:lang w:val="en-US"/>
        </w:rPr>
        <w:tab/>
      </w:r>
      <w:r w:rsidR="00C77DA2" w:rsidRPr="00024C06">
        <w:rPr>
          <w:color w:val="000000" w:themeColor="text1"/>
          <w:sz w:val="22"/>
          <w:szCs w:val="22"/>
          <w:lang w:val="en-US"/>
        </w:rPr>
        <w:tab/>
        <w:t>c.</w:t>
      </w:r>
      <w:r w:rsidRPr="00024C06">
        <w:rPr>
          <w:color w:val="000000" w:themeColor="text1"/>
          <w:sz w:val="22"/>
          <w:szCs w:val="22"/>
        </w:rPr>
        <w:t>Độ rọi và độ sáng</w:t>
      </w:r>
      <w:r w:rsidRPr="00024C06">
        <w:rPr>
          <w:color w:val="000000" w:themeColor="text1"/>
          <w:sz w:val="22"/>
          <w:szCs w:val="22"/>
        </w:rPr>
        <w:tab/>
      </w:r>
      <w:r w:rsidRPr="00024C06">
        <w:rPr>
          <w:color w:val="000000" w:themeColor="text1"/>
          <w:sz w:val="22"/>
          <w:szCs w:val="22"/>
        </w:rPr>
        <w:tab/>
        <w:t>d. Quang thông và 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13: Độ chói là gì?</w:t>
      </w:r>
    </w:p>
    <w:p w:rsidR="005C2100" w:rsidRPr="00024C06" w:rsidRDefault="005C2100" w:rsidP="00533886">
      <w:pPr>
        <w:numPr>
          <w:ilvl w:val="0"/>
          <w:numId w:val="10"/>
        </w:numPr>
        <w:jc w:val="both"/>
        <w:rPr>
          <w:color w:val="000000" w:themeColor="text1"/>
          <w:sz w:val="22"/>
          <w:szCs w:val="22"/>
        </w:rPr>
      </w:pPr>
      <w:r w:rsidRPr="00024C06">
        <w:rPr>
          <w:color w:val="000000" w:themeColor="text1"/>
          <w:sz w:val="22"/>
          <w:szCs w:val="22"/>
        </w:rPr>
        <w:t>Là đại lượng chỉ mức độ sáng của vật bức xạ ánh sáng, phản xạ ánh sáng hoặc cho ánh sáng đi qua</w:t>
      </w:r>
    </w:p>
    <w:p w:rsidR="005C2100" w:rsidRPr="00024C06" w:rsidRDefault="005C2100" w:rsidP="00533886">
      <w:pPr>
        <w:numPr>
          <w:ilvl w:val="0"/>
          <w:numId w:val="10"/>
        </w:numPr>
        <w:jc w:val="both"/>
        <w:rPr>
          <w:color w:val="000000" w:themeColor="text1"/>
          <w:sz w:val="22"/>
          <w:szCs w:val="22"/>
        </w:rPr>
      </w:pPr>
      <w:r w:rsidRPr="00024C06">
        <w:rPr>
          <w:color w:val="000000" w:themeColor="text1"/>
          <w:sz w:val="22"/>
          <w:szCs w:val="22"/>
        </w:rPr>
        <w:t>Là đại lượng chỉ mức độ sáng của nguồn sáng điểm</w:t>
      </w:r>
    </w:p>
    <w:p w:rsidR="005C2100" w:rsidRPr="00024C06" w:rsidRDefault="005C2100" w:rsidP="00533886">
      <w:pPr>
        <w:numPr>
          <w:ilvl w:val="0"/>
          <w:numId w:val="10"/>
        </w:numPr>
        <w:jc w:val="both"/>
        <w:rPr>
          <w:color w:val="000000" w:themeColor="text1"/>
          <w:sz w:val="22"/>
          <w:szCs w:val="22"/>
        </w:rPr>
      </w:pPr>
      <w:r w:rsidRPr="00024C06">
        <w:rPr>
          <w:color w:val="000000" w:themeColor="text1"/>
          <w:sz w:val="22"/>
          <w:szCs w:val="22"/>
        </w:rPr>
        <w:t>Là đại lượng chỉ độ sáng của vật có tác dụng với mắt người</w:t>
      </w:r>
    </w:p>
    <w:p w:rsidR="005C2100" w:rsidRPr="00024C06" w:rsidRDefault="005C2100" w:rsidP="00533886">
      <w:pPr>
        <w:numPr>
          <w:ilvl w:val="0"/>
          <w:numId w:val="10"/>
        </w:numPr>
        <w:jc w:val="both"/>
        <w:rPr>
          <w:color w:val="000000" w:themeColor="text1"/>
          <w:sz w:val="22"/>
          <w:szCs w:val="22"/>
        </w:rPr>
      </w:pPr>
      <w:r w:rsidRPr="00024C06">
        <w:rPr>
          <w:color w:val="000000" w:themeColor="text1"/>
          <w:sz w:val="22"/>
          <w:szCs w:val="22"/>
        </w:rPr>
        <w:t>Là đại lượng chỉ độ sáng có quang thông phân bố đều theo mọi hướng.</w:t>
      </w:r>
    </w:p>
    <w:p w:rsidR="005C2100" w:rsidRPr="00024C06" w:rsidRDefault="005C2100" w:rsidP="00533886">
      <w:pPr>
        <w:jc w:val="both"/>
        <w:rPr>
          <w:color w:val="000000" w:themeColor="text1"/>
          <w:sz w:val="22"/>
          <w:szCs w:val="22"/>
        </w:rPr>
      </w:pPr>
      <w:r w:rsidRPr="00024C06">
        <w:rPr>
          <w:color w:val="000000" w:themeColor="text1"/>
          <w:sz w:val="22"/>
          <w:szCs w:val="22"/>
        </w:rPr>
        <w:t>Câu 14: Đơn vị đo độ chói?</w:t>
      </w:r>
    </w:p>
    <w:p w:rsidR="005C2100" w:rsidRPr="00024C06" w:rsidRDefault="005C2100" w:rsidP="00533886">
      <w:pPr>
        <w:numPr>
          <w:ilvl w:val="0"/>
          <w:numId w:val="11"/>
        </w:numPr>
        <w:jc w:val="both"/>
        <w:rPr>
          <w:color w:val="000000" w:themeColor="text1"/>
          <w:sz w:val="22"/>
          <w:szCs w:val="22"/>
        </w:rPr>
      </w:pPr>
      <w:r w:rsidRPr="00024C06">
        <w:rPr>
          <w:color w:val="000000" w:themeColor="text1"/>
          <w:sz w:val="22"/>
          <w:szCs w:val="22"/>
        </w:rPr>
        <w:t>Nit</w:t>
      </w:r>
      <w:r w:rsidRPr="00024C06">
        <w:rPr>
          <w:color w:val="000000" w:themeColor="text1"/>
          <w:sz w:val="22"/>
          <w:szCs w:val="22"/>
        </w:rPr>
        <w:tab/>
      </w:r>
      <w:r w:rsidRPr="00024C06">
        <w:rPr>
          <w:color w:val="000000" w:themeColor="text1"/>
          <w:sz w:val="22"/>
          <w:szCs w:val="22"/>
        </w:rPr>
        <w:tab/>
      </w:r>
      <w:r w:rsidR="00C77DA2" w:rsidRPr="00024C06">
        <w:rPr>
          <w:color w:val="000000" w:themeColor="text1"/>
          <w:sz w:val="22"/>
          <w:szCs w:val="22"/>
          <w:lang w:val="en-US"/>
        </w:rPr>
        <w:t>b.</w:t>
      </w:r>
      <w:r w:rsidRPr="00024C06">
        <w:rPr>
          <w:color w:val="000000" w:themeColor="text1"/>
          <w:sz w:val="22"/>
          <w:szCs w:val="22"/>
        </w:rPr>
        <w:t xml:space="preserve"> Lumen</w:t>
      </w:r>
      <w:r w:rsidR="00C77DA2" w:rsidRPr="00024C06">
        <w:rPr>
          <w:color w:val="000000" w:themeColor="text1"/>
          <w:sz w:val="22"/>
          <w:szCs w:val="22"/>
          <w:lang w:val="en-US"/>
        </w:rPr>
        <w:tab/>
      </w:r>
      <w:r w:rsidR="00C77DA2" w:rsidRPr="00024C06">
        <w:rPr>
          <w:color w:val="000000" w:themeColor="text1"/>
          <w:sz w:val="22"/>
          <w:szCs w:val="22"/>
          <w:lang w:val="en-US"/>
        </w:rPr>
        <w:tab/>
        <w:t xml:space="preserve">c. </w:t>
      </w:r>
      <w:r w:rsidRPr="00024C06">
        <w:rPr>
          <w:color w:val="000000" w:themeColor="text1"/>
          <w:sz w:val="22"/>
          <w:szCs w:val="22"/>
        </w:rPr>
        <w:t>Candela</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Lux</w:t>
      </w:r>
    </w:p>
    <w:p w:rsidR="005C2100" w:rsidRPr="00024C06" w:rsidRDefault="005C2100" w:rsidP="00533886">
      <w:pPr>
        <w:jc w:val="both"/>
        <w:rPr>
          <w:color w:val="000000" w:themeColor="text1"/>
          <w:sz w:val="22"/>
          <w:szCs w:val="22"/>
        </w:rPr>
      </w:pPr>
      <w:r w:rsidRPr="00024C06">
        <w:rPr>
          <w:color w:val="000000" w:themeColor="text1"/>
          <w:sz w:val="22"/>
          <w:szCs w:val="22"/>
        </w:rPr>
        <w:t>Câu 15: Đơn vị tính độ rọi?</w:t>
      </w:r>
    </w:p>
    <w:p w:rsidR="005C2100" w:rsidRPr="00024C06" w:rsidRDefault="005C2100" w:rsidP="00533886">
      <w:pPr>
        <w:numPr>
          <w:ilvl w:val="0"/>
          <w:numId w:val="12"/>
        </w:numPr>
        <w:jc w:val="both"/>
        <w:rPr>
          <w:color w:val="000000" w:themeColor="text1"/>
          <w:sz w:val="22"/>
          <w:szCs w:val="22"/>
        </w:rPr>
      </w:pPr>
      <w:r w:rsidRPr="00024C06">
        <w:rPr>
          <w:color w:val="000000" w:themeColor="text1"/>
          <w:sz w:val="22"/>
          <w:szCs w:val="22"/>
        </w:rPr>
        <w:t>Lux (lx)</w:t>
      </w:r>
      <w:r w:rsidRPr="00024C06">
        <w:rPr>
          <w:color w:val="000000" w:themeColor="text1"/>
          <w:sz w:val="22"/>
          <w:szCs w:val="22"/>
        </w:rPr>
        <w:tab/>
      </w:r>
      <w:r w:rsidR="00C77DA2" w:rsidRPr="00024C06">
        <w:rPr>
          <w:color w:val="000000" w:themeColor="text1"/>
          <w:sz w:val="22"/>
          <w:szCs w:val="22"/>
          <w:lang w:val="en-US"/>
        </w:rPr>
        <w:tab/>
        <w:t>b</w:t>
      </w:r>
      <w:r w:rsidRPr="00024C06">
        <w:rPr>
          <w:color w:val="000000" w:themeColor="text1"/>
          <w:sz w:val="22"/>
          <w:szCs w:val="22"/>
        </w:rPr>
        <w:t>. Lumen</w:t>
      </w:r>
      <w:r w:rsidR="00C77DA2" w:rsidRPr="00024C06">
        <w:rPr>
          <w:color w:val="000000" w:themeColor="text1"/>
          <w:sz w:val="22"/>
          <w:szCs w:val="22"/>
          <w:lang w:val="en-US"/>
        </w:rPr>
        <w:tab/>
      </w:r>
      <w:r w:rsidR="00C77DA2" w:rsidRPr="00024C06">
        <w:rPr>
          <w:color w:val="000000" w:themeColor="text1"/>
          <w:sz w:val="22"/>
          <w:szCs w:val="22"/>
          <w:lang w:val="en-US"/>
        </w:rPr>
        <w:tab/>
        <w:t>c.</w:t>
      </w:r>
      <w:r w:rsidRPr="00024C06">
        <w:rPr>
          <w:color w:val="000000" w:themeColor="text1"/>
          <w:sz w:val="22"/>
          <w:szCs w:val="22"/>
        </w:rPr>
        <w:t>Candela</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Nit</w:t>
      </w:r>
    </w:p>
    <w:p w:rsidR="005C2100" w:rsidRPr="00024C06" w:rsidRDefault="005C2100" w:rsidP="00533886">
      <w:pPr>
        <w:jc w:val="both"/>
        <w:rPr>
          <w:color w:val="000000" w:themeColor="text1"/>
          <w:sz w:val="22"/>
          <w:szCs w:val="22"/>
        </w:rPr>
      </w:pPr>
      <w:r w:rsidRPr="00024C06">
        <w:rPr>
          <w:color w:val="000000" w:themeColor="text1"/>
          <w:sz w:val="22"/>
          <w:szCs w:val="22"/>
        </w:rPr>
        <w:t>Câu 16: Phát biểu nào đúng về độ bão hòa màu?</w:t>
      </w:r>
    </w:p>
    <w:p w:rsidR="005C2100" w:rsidRPr="00024C06" w:rsidRDefault="005C2100" w:rsidP="00533886">
      <w:pPr>
        <w:numPr>
          <w:ilvl w:val="0"/>
          <w:numId w:val="13"/>
        </w:numPr>
        <w:jc w:val="both"/>
        <w:rPr>
          <w:color w:val="000000" w:themeColor="text1"/>
          <w:sz w:val="22"/>
          <w:szCs w:val="22"/>
        </w:rPr>
      </w:pPr>
      <w:r w:rsidRPr="00024C06">
        <w:rPr>
          <w:color w:val="000000" w:themeColor="text1"/>
          <w:sz w:val="22"/>
          <w:szCs w:val="22"/>
        </w:rPr>
        <w:t>Là thông số chủ quan chỉ mức độ đậm nhạt của màu</w:t>
      </w:r>
    </w:p>
    <w:p w:rsidR="005C2100" w:rsidRPr="00024C06" w:rsidRDefault="005C2100" w:rsidP="00533886">
      <w:pPr>
        <w:numPr>
          <w:ilvl w:val="0"/>
          <w:numId w:val="13"/>
        </w:numPr>
        <w:jc w:val="both"/>
        <w:rPr>
          <w:color w:val="000000" w:themeColor="text1"/>
          <w:sz w:val="22"/>
          <w:szCs w:val="22"/>
        </w:rPr>
      </w:pPr>
      <w:r w:rsidRPr="00024C06">
        <w:rPr>
          <w:color w:val="000000" w:themeColor="text1"/>
          <w:sz w:val="22"/>
          <w:szCs w:val="22"/>
        </w:rPr>
        <w:t>Là thông số khách quan chỉ hàm lượng tương đối của màu quang phổ chứa trong ánh sáng nào đó</w:t>
      </w:r>
    </w:p>
    <w:p w:rsidR="005C2100" w:rsidRPr="00024C06" w:rsidRDefault="005C2100" w:rsidP="00533886">
      <w:pPr>
        <w:numPr>
          <w:ilvl w:val="0"/>
          <w:numId w:val="13"/>
        </w:numPr>
        <w:jc w:val="both"/>
        <w:rPr>
          <w:color w:val="000000" w:themeColor="text1"/>
          <w:sz w:val="22"/>
          <w:szCs w:val="22"/>
        </w:rPr>
      </w:pPr>
      <w:r w:rsidRPr="00024C06">
        <w:rPr>
          <w:color w:val="000000" w:themeColor="text1"/>
          <w:sz w:val="22"/>
          <w:szCs w:val="22"/>
        </w:rPr>
        <w:t>Là thông số chủ quan chỉ mức độ sáng của màu sắc</w:t>
      </w:r>
    </w:p>
    <w:p w:rsidR="005C2100" w:rsidRPr="00024C06" w:rsidRDefault="005C2100" w:rsidP="00533886">
      <w:pPr>
        <w:numPr>
          <w:ilvl w:val="0"/>
          <w:numId w:val="13"/>
        </w:numPr>
        <w:jc w:val="both"/>
        <w:rPr>
          <w:color w:val="000000" w:themeColor="text1"/>
          <w:sz w:val="22"/>
          <w:szCs w:val="22"/>
        </w:rPr>
      </w:pPr>
      <w:r w:rsidRPr="00024C06">
        <w:rPr>
          <w:color w:val="000000" w:themeColor="text1"/>
          <w:sz w:val="22"/>
          <w:szCs w:val="22"/>
        </w:rPr>
        <w:t>Là thông số khách quan chỉ mức độ sáng của màu sắc</w:t>
      </w:r>
    </w:p>
    <w:p w:rsidR="005C2100" w:rsidRPr="00024C06" w:rsidRDefault="005C2100" w:rsidP="00533886">
      <w:pPr>
        <w:jc w:val="both"/>
        <w:rPr>
          <w:color w:val="000000" w:themeColor="text1"/>
          <w:sz w:val="22"/>
          <w:szCs w:val="22"/>
        </w:rPr>
      </w:pPr>
      <w:r w:rsidRPr="00024C06">
        <w:rPr>
          <w:color w:val="000000" w:themeColor="text1"/>
          <w:sz w:val="22"/>
          <w:szCs w:val="22"/>
        </w:rPr>
        <w:t>Câu 17: Phát biểu nào sau đây đúng về độ sạch màu</w:t>
      </w:r>
    </w:p>
    <w:p w:rsidR="005C2100" w:rsidRPr="00024C06" w:rsidRDefault="005C2100" w:rsidP="00533886">
      <w:pPr>
        <w:numPr>
          <w:ilvl w:val="0"/>
          <w:numId w:val="14"/>
        </w:numPr>
        <w:jc w:val="both"/>
        <w:rPr>
          <w:color w:val="000000" w:themeColor="text1"/>
          <w:sz w:val="22"/>
          <w:szCs w:val="22"/>
        </w:rPr>
      </w:pPr>
      <w:r w:rsidRPr="00024C06">
        <w:rPr>
          <w:color w:val="000000" w:themeColor="text1"/>
          <w:sz w:val="22"/>
          <w:szCs w:val="22"/>
        </w:rPr>
        <w:t>Là thông số khách quan chỉ hàm lượng tương đối của màu quang phổ chứa trong ánh sáng nào đó</w:t>
      </w:r>
    </w:p>
    <w:p w:rsidR="005C2100" w:rsidRPr="00024C06" w:rsidRDefault="005C2100" w:rsidP="00533886">
      <w:pPr>
        <w:numPr>
          <w:ilvl w:val="0"/>
          <w:numId w:val="14"/>
        </w:numPr>
        <w:jc w:val="both"/>
        <w:rPr>
          <w:color w:val="000000" w:themeColor="text1"/>
          <w:sz w:val="22"/>
          <w:szCs w:val="22"/>
        </w:rPr>
      </w:pPr>
      <w:r w:rsidRPr="00024C06">
        <w:rPr>
          <w:color w:val="000000" w:themeColor="text1"/>
          <w:sz w:val="22"/>
          <w:szCs w:val="22"/>
        </w:rPr>
        <w:t>Là thông số chủ quan chỉ mức độ sáng của màu sắc</w:t>
      </w:r>
    </w:p>
    <w:p w:rsidR="005C2100" w:rsidRPr="00024C06" w:rsidRDefault="005C2100" w:rsidP="00533886">
      <w:pPr>
        <w:numPr>
          <w:ilvl w:val="0"/>
          <w:numId w:val="14"/>
        </w:numPr>
        <w:jc w:val="both"/>
        <w:rPr>
          <w:color w:val="000000" w:themeColor="text1"/>
          <w:sz w:val="22"/>
          <w:szCs w:val="22"/>
        </w:rPr>
      </w:pPr>
      <w:r w:rsidRPr="00024C06">
        <w:rPr>
          <w:color w:val="000000" w:themeColor="text1"/>
          <w:sz w:val="22"/>
          <w:szCs w:val="22"/>
        </w:rPr>
        <w:t>Là thông số khách quan chỉ mức độ sáng của màu sắc</w:t>
      </w:r>
    </w:p>
    <w:p w:rsidR="005C2100" w:rsidRPr="00024C06" w:rsidRDefault="005C2100" w:rsidP="00533886">
      <w:pPr>
        <w:numPr>
          <w:ilvl w:val="0"/>
          <w:numId w:val="14"/>
        </w:numPr>
        <w:jc w:val="both"/>
        <w:rPr>
          <w:color w:val="000000" w:themeColor="text1"/>
          <w:sz w:val="22"/>
          <w:szCs w:val="22"/>
        </w:rPr>
      </w:pPr>
      <w:r w:rsidRPr="00024C06">
        <w:rPr>
          <w:color w:val="000000" w:themeColor="text1"/>
          <w:sz w:val="22"/>
          <w:szCs w:val="22"/>
        </w:rPr>
        <w:t>Là thông số chủ quan chỉ mức độ đậm nhạt của màu</w:t>
      </w:r>
    </w:p>
    <w:p w:rsidR="005C2100" w:rsidRPr="00024C06" w:rsidRDefault="005C2100" w:rsidP="00533886">
      <w:pPr>
        <w:jc w:val="both"/>
        <w:rPr>
          <w:color w:val="000000" w:themeColor="text1"/>
          <w:sz w:val="22"/>
          <w:szCs w:val="22"/>
        </w:rPr>
      </w:pPr>
      <w:r w:rsidRPr="00024C06">
        <w:rPr>
          <w:color w:val="000000" w:themeColor="text1"/>
          <w:sz w:val="22"/>
          <w:szCs w:val="22"/>
        </w:rPr>
        <w:lastRenderedPageBreak/>
        <w:t>Câu 19: Đặc điểm của phương pháp quét ảnh xen kẽ</w:t>
      </w:r>
    </w:p>
    <w:p w:rsidR="005C2100" w:rsidRPr="00024C06" w:rsidRDefault="005C2100" w:rsidP="00533886">
      <w:pPr>
        <w:numPr>
          <w:ilvl w:val="0"/>
          <w:numId w:val="15"/>
        </w:numPr>
        <w:jc w:val="both"/>
        <w:rPr>
          <w:color w:val="000000" w:themeColor="text1"/>
          <w:sz w:val="22"/>
          <w:szCs w:val="22"/>
        </w:rPr>
      </w:pPr>
      <w:r w:rsidRPr="00024C06">
        <w:rPr>
          <w:color w:val="000000" w:themeColor="text1"/>
          <w:sz w:val="22"/>
          <w:szCs w:val="22"/>
        </w:rPr>
        <w:t>Phù hợp với băng thông thấp</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c. Hình ảnh trung thực, không nhòe, không giật</w:t>
      </w:r>
    </w:p>
    <w:p w:rsidR="005C2100" w:rsidRPr="00024C06" w:rsidRDefault="005C2100" w:rsidP="00533886">
      <w:pPr>
        <w:numPr>
          <w:ilvl w:val="0"/>
          <w:numId w:val="15"/>
        </w:numPr>
        <w:jc w:val="both"/>
        <w:rPr>
          <w:color w:val="000000" w:themeColor="text1"/>
          <w:sz w:val="22"/>
          <w:szCs w:val="22"/>
        </w:rPr>
      </w:pPr>
      <w:r w:rsidRPr="00024C06">
        <w:rPr>
          <w:color w:val="000000" w:themeColor="text1"/>
          <w:sz w:val="22"/>
          <w:szCs w:val="22"/>
        </w:rPr>
        <w:t>Hỗ trợ phân giải cao</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Tốn băng thông</w:t>
      </w:r>
    </w:p>
    <w:p w:rsidR="005C2100" w:rsidRPr="00024C06" w:rsidRDefault="005C2100" w:rsidP="00533886">
      <w:pPr>
        <w:jc w:val="both"/>
        <w:rPr>
          <w:color w:val="000000" w:themeColor="text1"/>
          <w:sz w:val="22"/>
          <w:szCs w:val="22"/>
        </w:rPr>
      </w:pPr>
      <w:r w:rsidRPr="00024C06">
        <w:rPr>
          <w:color w:val="000000" w:themeColor="text1"/>
          <w:sz w:val="22"/>
          <w:szCs w:val="22"/>
        </w:rPr>
        <w:t>Câu 20: Đặc điểm của phương pháp quét ảnh liên tục</w:t>
      </w:r>
    </w:p>
    <w:p w:rsidR="005C2100" w:rsidRPr="00024C06" w:rsidRDefault="005C2100" w:rsidP="00533886">
      <w:pPr>
        <w:numPr>
          <w:ilvl w:val="0"/>
          <w:numId w:val="16"/>
        </w:numPr>
        <w:jc w:val="both"/>
        <w:rPr>
          <w:color w:val="000000" w:themeColor="text1"/>
          <w:sz w:val="22"/>
          <w:szCs w:val="22"/>
        </w:rPr>
      </w:pPr>
      <w:r w:rsidRPr="00024C06">
        <w:rPr>
          <w:color w:val="000000" w:themeColor="text1"/>
          <w:sz w:val="22"/>
          <w:szCs w:val="22"/>
        </w:rPr>
        <w:t>Chất lượng hình ảnh cao</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c. Phù hợp băng thông thấp</w:t>
      </w:r>
    </w:p>
    <w:p w:rsidR="005C2100" w:rsidRPr="00024C06" w:rsidRDefault="005C2100" w:rsidP="00533886">
      <w:pPr>
        <w:numPr>
          <w:ilvl w:val="0"/>
          <w:numId w:val="16"/>
        </w:numPr>
        <w:jc w:val="both"/>
        <w:rPr>
          <w:color w:val="000000" w:themeColor="text1"/>
          <w:sz w:val="22"/>
          <w:szCs w:val="22"/>
        </w:rPr>
      </w:pPr>
      <w:r w:rsidRPr="00024C06">
        <w:rPr>
          <w:color w:val="000000" w:themeColor="text1"/>
          <w:sz w:val="22"/>
          <w:szCs w:val="22"/>
        </w:rPr>
        <w:t>Là kỹ thuật quét khung hình trong 2 lần</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Là quá trình chuyển đổi ảnh quang thành dòng điện</w:t>
      </w:r>
    </w:p>
    <w:p w:rsidR="005C2100" w:rsidRPr="00024C06" w:rsidRDefault="005C2100" w:rsidP="00533886">
      <w:pPr>
        <w:jc w:val="both"/>
        <w:rPr>
          <w:color w:val="000000" w:themeColor="text1"/>
          <w:sz w:val="22"/>
          <w:szCs w:val="22"/>
        </w:rPr>
      </w:pPr>
      <w:r w:rsidRPr="00024C06">
        <w:rPr>
          <w:color w:val="000000" w:themeColor="text1"/>
          <w:sz w:val="22"/>
          <w:szCs w:val="22"/>
        </w:rPr>
        <w:t>Câu 21: Chuẩn nào không  phải là chuẩn của truyền hình</w:t>
      </w:r>
    </w:p>
    <w:p w:rsidR="005C2100" w:rsidRPr="00024C06" w:rsidRDefault="005C2100" w:rsidP="00533886">
      <w:pPr>
        <w:numPr>
          <w:ilvl w:val="0"/>
          <w:numId w:val="17"/>
        </w:numPr>
        <w:jc w:val="both"/>
        <w:rPr>
          <w:color w:val="000000" w:themeColor="text1"/>
          <w:sz w:val="22"/>
          <w:szCs w:val="22"/>
        </w:rPr>
      </w:pPr>
      <w:r w:rsidRPr="00024C06">
        <w:rPr>
          <w:color w:val="000000" w:themeColor="text1"/>
          <w:sz w:val="22"/>
          <w:szCs w:val="22"/>
        </w:rPr>
        <w:t>MPEG</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00C77DA2" w:rsidRPr="00024C06">
        <w:rPr>
          <w:color w:val="000000" w:themeColor="text1"/>
          <w:sz w:val="22"/>
          <w:szCs w:val="22"/>
          <w:lang w:val="en-US"/>
        </w:rPr>
        <w:t>b</w:t>
      </w:r>
      <w:r w:rsidRPr="00024C06">
        <w:rPr>
          <w:color w:val="000000" w:themeColor="text1"/>
          <w:sz w:val="22"/>
          <w:szCs w:val="22"/>
        </w:rPr>
        <w:t>. PAL</w:t>
      </w:r>
      <w:r w:rsidR="00C77DA2" w:rsidRPr="00024C06">
        <w:rPr>
          <w:color w:val="000000" w:themeColor="text1"/>
          <w:sz w:val="22"/>
          <w:szCs w:val="22"/>
          <w:lang w:val="en-US"/>
        </w:rPr>
        <w:tab/>
      </w:r>
      <w:r w:rsidR="00C77DA2" w:rsidRPr="00024C06">
        <w:rPr>
          <w:color w:val="000000" w:themeColor="text1"/>
          <w:sz w:val="22"/>
          <w:szCs w:val="22"/>
          <w:lang w:val="en-US"/>
        </w:rPr>
        <w:tab/>
      </w:r>
      <w:r w:rsidR="00C77DA2" w:rsidRPr="00024C06">
        <w:rPr>
          <w:color w:val="000000" w:themeColor="text1"/>
          <w:sz w:val="22"/>
          <w:szCs w:val="22"/>
          <w:lang w:val="en-US"/>
        </w:rPr>
        <w:tab/>
        <w:t>c.</w:t>
      </w:r>
      <w:r w:rsidRPr="00024C06">
        <w:rPr>
          <w:color w:val="000000" w:themeColor="text1"/>
          <w:sz w:val="22"/>
          <w:szCs w:val="22"/>
        </w:rPr>
        <w:t>NTSC</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SECAM</w:t>
      </w:r>
    </w:p>
    <w:p w:rsidR="005C2100" w:rsidRPr="00024C06" w:rsidRDefault="005C2100" w:rsidP="00533886">
      <w:pPr>
        <w:jc w:val="both"/>
        <w:rPr>
          <w:color w:val="000000" w:themeColor="text1"/>
          <w:sz w:val="22"/>
          <w:szCs w:val="22"/>
        </w:rPr>
      </w:pPr>
      <w:r w:rsidRPr="00024C06">
        <w:rPr>
          <w:color w:val="000000" w:themeColor="text1"/>
          <w:sz w:val="22"/>
          <w:szCs w:val="22"/>
        </w:rPr>
        <w:t>Câu 22: Đặc điểm của hệ thống NTSC:</w:t>
      </w:r>
    </w:p>
    <w:p w:rsidR="005C2100" w:rsidRPr="00024C06" w:rsidRDefault="005C2100" w:rsidP="00533886">
      <w:pPr>
        <w:numPr>
          <w:ilvl w:val="0"/>
          <w:numId w:val="18"/>
        </w:numPr>
        <w:jc w:val="both"/>
        <w:rPr>
          <w:color w:val="000000" w:themeColor="text1"/>
          <w:sz w:val="22"/>
          <w:szCs w:val="22"/>
        </w:rPr>
      </w:pPr>
      <w:r w:rsidRPr="00024C06">
        <w:rPr>
          <w:color w:val="000000" w:themeColor="text1"/>
          <w:sz w:val="22"/>
          <w:szCs w:val="22"/>
        </w:rPr>
        <w:t>Đơn giản, giá thành thấp hơn các thiết bị của các hệ thống khác</w:t>
      </w:r>
      <w:r w:rsidRPr="00024C06">
        <w:rPr>
          <w:color w:val="000000" w:themeColor="text1"/>
          <w:sz w:val="22"/>
          <w:szCs w:val="22"/>
        </w:rPr>
        <w:tab/>
      </w:r>
      <w:r w:rsidRPr="00024C06">
        <w:rPr>
          <w:color w:val="000000" w:themeColor="text1"/>
          <w:sz w:val="22"/>
          <w:szCs w:val="22"/>
        </w:rPr>
        <w:tab/>
        <w:t>c. Được sử dụng phổ biến tại Châu Âu</w:t>
      </w:r>
    </w:p>
    <w:p w:rsidR="005C2100" w:rsidRPr="00024C06" w:rsidRDefault="005C2100" w:rsidP="00533886">
      <w:pPr>
        <w:numPr>
          <w:ilvl w:val="0"/>
          <w:numId w:val="18"/>
        </w:numPr>
        <w:jc w:val="both"/>
        <w:rPr>
          <w:color w:val="000000" w:themeColor="text1"/>
          <w:sz w:val="22"/>
          <w:szCs w:val="22"/>
        </w:rPr>
      </w:pPr>
      <w:r w:rsidRPr="00024C06">
        <w:rPr>
          <w:color w:val="000000" w:themeColor="text1"/>
          <w:sz w:val="22"/>
          <w:szCs w:val="22"/>
        </w:rPr>
        <w:t>Không  có hiện tượng xuyên lẫn màu</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t>d. Thuận tiện cho việc ghi băng hình</w:t>
      </w:r>
    </w:p>
    <w:p w:rsidR="005C2100" w:rsidRPr="00024C06" w:rsidRDefault="005C2100" w:rsidP="00533886">
      <w:pPr>
        <w:jc w:val="both"/>
        <w:rPr>
          <w:color w:val="000000" w:themeColor="text1"/>
          <w:sz w:val="22"/>
          <w:szCs w:val="22"/>
        </w:rPr>
      </w:pPr>
      <w:r w:rsidRPr="00024C06">
        <w:rPr>
          <w:color w:val="000000" w:themeColor="text1"/>
          <w:sz w:val="22"/>
          <w:szCs w:val="22"/>
        </w:rPr>
        <w:t>Câu 26:  Môi trường không lan truyền sóng âm</w:t>
      </w:r>
    </w:p>
    <w:p w:rsidR="005C2100" w:rsidRPr="00024C06" w:rsidRDefault="005C2100" w:rsidP="00533886">
      <w:pPr>
        <w:numPr>
          <w:ilvl w:val="0"/>
          <w:numId w:val="19"/>
        </w:numPr>
        <w:jc w:val="both"/>
        <w:rPr>
          <w:color w:val="000000" w:themeColor="text1"/>
          <w:sz w:val="22"/>
          <w:szCs w:val="22"/>
        </w:rPr>
      </w:pPr>
      <w:r w:rsidRPr="00024C06">
        <w:rPr>
          <w:color w:val="000000" w:themeColor="text1"/>
          <w:sz w:val="22"/>
          <w:szCs w:val="22"/>
        </w:rPr>
        <w:t>Môi trường chân không</w:t>
      </w:r>
      <w:r w:rsidRPr="00024C06">
        <w:rPr>
          <w:color w:val="000000" w:themeColor="text1"/>
          <w:sz w:val="22"/>
          <w:szCs w:val="22"/>
        </w:rPr>
        <w:tab/>
      </w:r>
      <w:r w:rsidR="00C77DA2" w:rsidRPr="00024C06">
        <w:rPr>
          <w:color w:val="000000" w:themeColor="text1"/>
          <w:sz w:val="22"/>
          <w:szCs w:val="22"/>
          <w:lang w:val="en-US"/>
        </w:rPr>
        <w:t xml:space="preserve">     b</w:t>
      </w:r>
      <w:r w:rsidRPr="00024C06">
        <w:rPr>
          <w:color w:val="000000" w:themeColor="text1"/>
          <w:sz w:val="22"/>
          <w:szCs w:val="22"/>
        </w:rPr>
        <w:t>. Môi trường vật thể rắn</w:t>
      </w:r>
      <w:r w:rsidR="00C77DA2" w:rsidRPr="00024C06">
        <w:rPr>
          <w:color w:val="000000" w:themeColor="text1"/>
          <w:sz w:val="22"/>
          <w:szCs w:val="22"/>
          <w:lang w:val="en-US"/>
        </w:rPr>
        <w:tab/>
        <w:t xml:space="preserve">    c. </w:t>
      </w:r>
      <w:r w:rsidRPr="00024C06">
        <w:rPr>
          <w:color w:val="000000" w:themeColor="text1"/>
          <w:sz w:val="22"/>
          <w:szCs w:val="22"/>
        </w:rPr>
        <w:t>Môi trường chất lỏng</w:t>
      </w:r>
      <w:r w:rsidR="00C77DA2" w:rsidRPr="00024C06">
        <w:rPr>
          <w:color w:val="000000" w:themeColor="text1"/>
          <w:sz w:val="22"/>
          <w:szCs w:val="22"/>
        </w:rPr>
        <w:tab/>
      </w:r>
      <w:r w:rsidRPr="00024C06">
        <w:rPr>
          <w:color w:val="000000" w:themeColor="text1"/>
          <w:sz w:val="22"/>
          <w:szCs w:val="22"/>
        </w:rPr>
        <w:t>d. Môi trường khí</w:t>
      </w:r>
    </w:p>
    <w:p w:rsidR="005C2100" w:rsidRPr="00024C06" w:rsidRDefault="005C2100" w:rsidP="00533886">
      <w:pPr>
        <w:jc w:val="both"/>
        <w:rPr>
          <w:color w:val="000000" w:themeColor="text1"/>
          <w:sz w:val="22"/>
          <w:szCs w:val="22"/>
        </w:rPr>
      </w:pPr>
      <w:r w:rsidRPr="00024C06">
        <w:rPr>
          <w:color w:val="000000" w:themeColor="text1"/>
          <w:sz w:val="22"/>
          <w:szCs w:val="22"/>
        </w:rPr>
        <w:t>Câu 27:  Chất lượng âm thanh được đánh giá phụ thuộc vào?</w:t>
      </w:r>
    </w:p>
    <w:p w:rsidR="005C2100" w:rsidRPr="00024C06" w:rsidRDefault="005C2100" w:rsidP="00533886">
      <w:pPr>
        <w:numPr>
          <w:ilvl w:val="0"/>
          <w:numId w:val="20"/>
        </w:numPr>
        <w:jc w:val="both"/>
        <w:rPr>
          <w:color w:val="000000" w:themeColor="text1"/>
          <w:sz w:val="22"/>
          <w:szCs w:val="22"/>
        </w:rPr>
      </w:pPr>
      <w:r w:rsidRPr="00024C06">
        <w:rPr>
          <w:color w:val="000000" w:themeColor="text1"/>
          <w:sz w:val="22"/>
          <w:szCs w:val="22"/>
        </w:rPr>
        <w:t>Sự cảm thụ của thính giác</w:t>
      </w:r>
      <w:r w:rsidRPr="00024C06">
        <w:rPr>
          <w:color w:val="000000" w:themeColor="text1"/>
          <w:sz w:val="22"/>
          <w:szCs w:val="22"/>
        </w:rPr>
        <w:tab/>
      </w:r>
      <w:r w:rsidR="00FF133D" w:rsidRPr="00024C06">
        <w:rPr>
          <w:color w:val="000000" w:themeColor="text1"/>
          <w:sz w:val="22"/>
          <w:szCs w:val="22"/>
          <w:lang w:val="en-US"/>
        </w:rPr>
        <w:t>b.</w:t>
      </w:r>
      <w:r w:rsidRPr="00024C06">
        <w:rPr>
          <w:color w:val="000000" w:themeColor="text1"/>
          <w:sz w:val="22"/>
          <w:szCs w:val="22"/>
        </w:rPr>
        <w:t xml:space="preserve"> Ngưỡng vi sai theo tần số</w:t>
      </w:r>
      <w:r w:rsidR="00FF133D" w:rsidRPr="00024C06">
        <w:rPr>
          <w:color w:val="000000" w:themeColor="text1"/>
          <w:sz w:val="22"/>
          <w:szCs w:val="22"/>
          <w:lang w:val="en-US"/>
        </w:rPr>
        <w:tab/>
        <w:t xml:space="preserve">  c. </w:t>
      </w:r>
      <w:r w:rsidRPr="00024C06">
        <w:rPr>
          <w:color w:val="000000" w:themeColor="text1"/>
          <w:sz w:val="22"/>
          <w:szCs w:val="22"/>
        </w:rPr>
        <w:t>Hiệu ứng che lấp</w:t>
      </w:r>
      <w:r w:rsidRPr="00024C06">
        <w:rPr>
          <w:color w:val="000000" w:themeColor="text1"/>
          <w:sz w:val="22"/>
          <w:szCs w:val="22"/>
        </w:rPr>
        <w:tab/>
      </w:r>
      <w:r w:rsidR="00FF133D" w:rsidRPr="00024C06">
        <w:rPr>
          <w:color w:val="000000" w:themeColor="text1"/>
          <w:sz w:val="22"/>
          <w:szCs w:val="22"/>
          <w:lang w:val="en-US"/>
        </w:rPr>
        <w:t xml:space="preserve">    </w:t>
      </w:r>
      <w:r w:rsidRPr="00024C06">
        <w:rPr>
          <w:color w:val="000000" w:themeColor="text1"/>
          <w:sz w:val="22"/>
          <w:szCs w:val="22"/>
        </w:rPr>
        <w:t>d. Hiệu ứng stereo</w:t>
      </w:r>
    </w:p>
    <w:p w:rsidR="005C2100" w:rsidRPr="00024C06" w:rsidRDefault="005C2100" w:rsidP="00533886">
      <w:pPr>
        <w:jc w:val="both"/>
        <w:rPr>
          <w:color w:val="000000" w:themeColor="text1"/>
          <w:sz w:val="22"/>
          <w:szCs w:val="22"/>
        </w:rPr>
      </w:pPr>
      <w:r w:rsidRPr="00024C06">
        <w:rPr>
          <w:color w:val="000000" w:themeColor="text1"/>
          <w:sz w:val="22"/>
          <w:szCs w:val="22"/>
        </w:rPr>
        <w:t>Câu 28: Khi nguồn âm tác động trong không gian, sóng âm lan truyền theo hình dạng nào?</w:t>
      </w:r>
    </w:p>
    <w:p w:rsidR="005C2100" w:rsidRPr="00024C06" w:rsidRDefault="005C2100" w:rsidP="00533886">
      <w:pPr>
        <w:numPr>
          <w:ilvl w:val="0"/>
          <w:numId w:val="21"/>
        </w:numPr>
        <w:jc w:val="both"/>
        <w:rPr>
          <w:color w:val="000000" w:themeColor="text1"/>
          <w:sz w:val="22"/>
          <w:szCs w:val="22"/>
        </w:rPr>
      </w:pPr>
      <w:r w:rsidRPr="00024C06">
        <w:rPr>
          <w:color w:val="000000" w:themeColor="text1"/>
          <w:sz w:val="22"/>
          <w:szCs w:val="22"/>
        </w:rPr>
        <w:t>Dạng sóng dọc</w:t>
      </w:r>
      <w:r w:rsidRPr="00024C06">
        <w:rPr>
          <w:color w:val="000000" w:themeColor="text1"/>
          <w:sz w:val="22"/>
          <w:szCs w:val="22"/>
        </w:rPr>
        <w:tab/>
      </w:r>
      <w:r w:rsidRPr="00024C06">
        <w:rPr>
          <w:color w:val="000000" w:themeColor="text1"/>
          <w:sz w:val="22"/>
          <w:szCs w:val="22"/>
        </w:rPr>
        <w:tab/>
      </w:r>
      <w:r w:rsidR="00FF133D" w:rsidRPr="00024C06">
        <w:rPr>
          <w:color w:val="000000" w:themeColor="text1"/>
          <w:sz w:val="22"/>
          <w:szCs w:val="22"/>
          <w:lang w:val="en-US"/>
        </w:rPr>
        <w:t>b</w:t>
      </w:r>
      <w:r w:rsidRPr="00024C06">
        <w:rPr>
          <w:color w:val="000000" w:themeColor="text1"/>
          <w:sz w:val="22"/>
          <w:szCs w:val="22"/>
        </w:rPr>
        <w:t>. Dạng sóng ngang</w:t>
      </w:r>
      <w:r w:rsidR="00FF133D" w:rsidRPr="00024C06">
        <w:rPr>
          <w:color w:val="000000" w:themeColor="text1"/>
          <w:sz w:val="22"/>
          <w:szCs w:val="22"/>
          <w:lang w:val="en-US"/>
        </w:rPr>
        <w:tab/>
      </w:r>
      <w:r w:rsidR="00FF133D" w:rsidRPr="00024C06">
        <w:rPr>
          <w:color w:val="000000" w:themeColor="text1"/>
          <w:sz w:val="22"/>
          <w:szCs w:val="22"/>
          <w:lang w:val="en-US"/>
        </w:rPr>
        <w:tab/>
        <w:t xml:space="preserve">c. </w:t>
      </w:r>
      <w:r w:rsidRPr="00024C06">
        <w:rPr>
          <w:color w:val="000000" w:themeColor="text1"/>
          <w:sz w:val="22"/>
          <w:szCs w:val="22"/>
        </w:rPr>
        <w:t>Dạng hình sin</w:t>
      </w:r>
      <w:r w:rsidRPr="00024C06">
        <w:rPr>
          <w:color w:val="000000" w:themeColor="text1"/>
          <w:sz w:val="22"/>
          <w:szCs w:val="22"/>
        </w:rPr>
        <w:tab/>
      </w:r>
      <w:r w:rsidRPr="00024C06">
        <w:rPr>
          <w:color w:val="000000" w:themeColor="text1"/>
          <w:sz w:val="22"/>
          <w:szCs w:val="22"/>
        </w:rPr>
        <w:tab/>
        <w:t>d. Dạng hình cos</w:t>
      </w:r>
    </w:p>
    <w:p w:rsidR="005C2100" w:rsidRPr="00024C06" w:rsidRDefault="005C2100" w:rsidP="00533886">
      <w:pPr>
        <w:jc w:val="both"/>
        <w:rPr>
          <w:color w:val="000000" w:themeColor="text1"/>
          <w:sz w:val="22"/>
          <w:szCs w:val="22"/>
        </w:rPr>
      </w:pPr>
      <w:r w:rsidRPr="00024C06">
        <w:rPr>
          <w:color w:val="000000" w:themeColor="text1"/>
          <w:sz w:val="22"/>
          <w:szCs w:val="22"/>
        </w:rPr>
        <w:t>Câu 29: Đại diện đặc trưng cho tín hiệu điều hòa?</w:t>
      </w:r>
    </w:p>
    <w:p w:rsidR="00FF133D" w:rsidRPr="00024C06" w:rsidRDefault="005C2100" w:rsidP="00533886">
      <w:pPr>
        <w:numPr>
          <w:ilvl w:val="0"/>
          <w:numId w:val="22"/>
        </w:numPr>
        <w:jc w:val="both"/>
        <w:rPr>
          <w:color w:val="000000" w:themeColor="text1"/>
          <w:sz w:val="22"/>
          <w:szCs w:val="22"/>
        </w:rPr>
      </w:pPr>
      <w:r w:rsidRPr="00024C06">
        <w:rPr>
          <w:color w:val="000000" w:themeColor="text1"/>
          <w:sz w:val="22"/>
          <w:szCs w:val="22"/>
        </w:rPr>
        <w:t>Biên độ, tần số và pha</w:t>
      </w:r>
      <w:r w:rsidRPr="00024C06">
        <w:rPr>
          <w:color w:val="000000" w:themeColor="text1"/>
          <w:sz w:val="22"/>
          <w:szCs w:val="22"/>
        </w:rPr>
        <w:tab/>
      </w:r>
    </w:p>
    <w:p w:rsidR="005C2100" w:rsidRPr="00024C06" w:rsidRDefault="005C2100" w:rsidP="00533886">
      <w:pPr>
        <w:numPr>
          <w:ilvl w:val="0"/>
          <w:numId w:val="22"/>
        </w:numPr>
        <w:jc w:val="both"/>
        <w:rPr>
          <w:color w:val="000000" w:themeColor="text1"/>
          <w:sz w:val="22"/>
          <w:szCs w:val="22"/>
        </w:rPr>
      </w:pPr>
      <w:r w:rsidRPr="00024C06">
        <w:rPr>
          <w:color w:val="000000" w:themeColor="text1"/>
          <w:sz w:val="22"/>
          <w:szCs w:val="22"/>
        </w:rPr>
        <w:t>Âm lượng, ngưỡng chói tai và ngưỡng vi sai theo tần số</w:t>
      </w:r>
    </w:p>
    <w:p w:rsidR="005C2100" w:rsidRPr="00024C06" w:rsidRDefault="005C2100" w:rsidP="00533886">
      <w:pPr>
        <w:numPr>
          <w:ilvl w:val="0"/>
          <w:numId w:val="22"/>
        </w:numPr>
        <w:jc w:val="both"/>
        <w:rPr>
          <w:color w:val="000000" w:themeColor="text1"/>
          <w:sz w:val="22"/>
          <w:szCs w:val="22"/>
        </w:rPr>
      </w:pPr>
      <w:r w:rsidRPr="00024C06">
        <w:rPr>
          <w:color w:val="000000" w:themeColor="text1"/>
          <w:sz w:val="22"/>
          <w:szCs w:val="22"/>
        </w:rPr>
        <w:t>Hiệu ứng che lấp, ngưỡng nghe được và ngưỡng chói tai</w:t>
      </w:r>
    </w:p>
    <w:p w:rsidR="005C2100" w:rsidRPr="00024C06" w:rsidRDefault="005C2100" w:rsidP="00533886">
      <w:pPr>
        <w:numPr>
          <w:ilvl w:val="0"/>
          <w:numId w:val="22"/>
        </w:numPr>
        <w:jc w:val="both"/>
        <w:rPr>
          <w:color w:val="000000" w:themeColor="text1"/>
          <w:sz w:val="22"/>
          <w:szCs w:val="22"/>
        </w:rPr>
      </w:pPr>
      <w:r w:rsidRPr="00024C06">
        <w:rPr>
          <w:color w:val="000000" w:themeColor="text1"/>
          <w:sz w:val="22"/>
          <w:szCs w:val="22"/>
        </w:rPr>
        <w:t>Ngưỡng nghe được khi không nhiễu và khi có nhiễu</w:t>
      </w:r>
    </w:p>
    <w:p w:rsidR="005C2100" w:rsidRPr="00024C06" w:rsidRDefault="005C2100" w:rsidP="00533886">
      <w:pPr>
        <w:jc w:val="both"/>
        <w:rPr>
          <w:color w:val="000000" w:themeColor="text1"/>
          <w:sz w:val="22"/>
          <w:szCs w:val="22"/>
        </w:rPr>
      </w:pPr>
      <w:r w:rsidRPr="00024C06">
        <w:rPr>
          <w:color w:val="000000" w:themeColor="text1"/>
          <w:sz w:val="22"/>
          <w:szCs w:val="22"/>
        </w:rPr>
        <w:t>Câu 30: Ngưỡng nghe được là?</w:t>
      </w:r>
    </w:p>
    <w:p w:rsidR="005C2100" w:rsidRPr="00024C06" w:rsidRDefault="005C2100" w:rsidP="00533886">
      <w:pPr>
        <w:numPr>
          <w:ilvl w:val="0"/>
          <w:numId w:val="23"/>
        </w:numPr>
        <w:jc w:val="both"/>
        <w:rPr>
          <w:color w:val="000000" w:themeColor="text1"/>
          <w:sz w:val="22"/>
          <w:szCs w:val="22"/>
        </w:rPr>
      </w:pPr>
      <w:r w:rsidRPr="00024C06">
        <w:rPr>
          <w:color w:val="000000" w:themeColor="text1"/>
          <w:sz w:val="22"/>
          <w:szCs w:val="22"/>
        </w:rPr>
        <w:t>Mức thanh áp nhỏ nhất mà tai người có thể cảm giác được sự tồn tại của nguồn âm</w:t>
      </w:r>
    </w:p>
    <w:p w:rsidR="005C2100" w:rsidRPr="00024C06" w:rsidRDefault="005C2100" w:rsidP="00533886">
      <w:pPr>
        <w:numPr>
          <w:ilvl w:val="0"/>
          <w:numId w:val="23"/>
        </w:numPr>
        <w:jc w:val="both"/>
        <w:rPr>
          <w:color w:val="000000" w:themeColor="text1"/>
          <w:sz w:val="22"/>
          <w:szCs w:val="22"/>
        </w:rPr>
      </w:pPr>
      <w:r w:rsidRPr="00024C06">
        <w:rPr>
          <w:color w:val="000000" w:themeColor="text1"/>
          <w:sz w:val="22"/>
          <w:szCs w:val="22"/>
        </w:rPr>
        <w:t>Là mức thanh áp lớn nhất của đơn âm mà tai người còn chịu đựng được</w:t>
      </w:r>
    </w:p>
    <w:p w:rsidR="005C2100" w:rsidRPr="00024C06" w:rsidRDefault="005C2100" w:rsidP="00533886">
      <w:pPr>
        <w:numPr>
          <w:ilvl w:val="0"/>
          <w:numId w:val="23"/>
        </w:numPr>
        <w:jc w:val="both"/>
        <w:rPr>
          <w:color w:val="000000" w:themeColor="text1"/>
          <w:sz w:val="22"/>
          <w:szCs w:val="22"/>
        </w:rPr>
      </w:pPr>
      <w:r w:rsidRPr="00024C06">
        <w:rPr>
          <w:color w:val="000000" w:themeColor="text1"/>
          <w:sz w:val="22"/>
          <w:szCs w:val="22"/>
        </w:rPr>
        <w:t>Là tiêu chí đánh giá chất lượng âm thanh</w:t>
      </w:r>
    </w:p>
    <w:p w:rsidR="005C2100" w:rsidRPr="00024C06" w:rsidRDefault="005C2100" w:rsidP="00533886">
      <w:pPr>
        <w:numPr>
          <w:ilvl w:val="0"/>
          <w:numId w:val="23"/>
        </w:numPr>
        <w:jc w:val="both"/>
        <w:rPr>
          <w:color w:val="000000" w:themeColor="text1"/>
          <w:sz w:val="22"/>
          <w:szCs w:val="22"/>
        </w:rPr>
      </w:pPr>
      <w:r w:rsidRPr="00024C06">
        <w:rPr>
          <w:color w:val="000000" w:themeColor="text1"/>
          <w:sz w:val="22"/>
          <w:szCs w:val="22"/>
        </w:rPr>
        <w:t>Cảm thụ về biên độ to của âm</w:t>
      </w:r>
    </w:p>
    <w:p w:rsidR="005C2100" w:rsidRPr="00024C06" w:rsidRDefault="005C2100" w:rsidP="00533886">
      <w:pPr>
        <w:jc w:val="both"/>
        <w:rPr>
          <w:color w:val="000000" w:themeColor="text1"/>
          <w:sz w:val="22"/>
          <w:szCs w:val="22"/>
        </w:rPr>
      </w:pPr>
      <w:r w:rsidRPr="00024C06">
        <w:rPr>
          <w:color w:val="000000" w:themeColor="text1"/>
          <w:sz w:val="22"/>
          <w:szCs w:val="22"/>
        </w:rPr>
        <w:t>Câu 33: Ngưỡng chói tai?</w:t>
      </w:r>
    </w:p>
    <w:p w:rsidR="005C2100" w:rsidRPr="00024C06" w:rsidRDefault="005C2100" w:rsidP="00533886">
      <w:pPr>
        <w:numPr>
          <w:ilvl w:val="0"/>
          <w:numId w:val="24"/>
        </w:numPr>
        <w:jc w:val="both"/>
        <w:rPr>
          <w:color w:val="000000" w:themeColor="text1"/>
          <w:sz w:val="22"/>
          <w:szCs w:val="22"/>
        </w:rPr>
      </w:pPr>
      <w:r w:rsidRPr="00024C06">
        <w:rPr>
          <w:color w:val="000000" w:themeColor="text1"/>
          <w:sz w:val="22"/>
          <w:szCs w:val="22"/>
        </w:rPr>
        <w:t>Là mức thanh áp lớn nhất của đơn âm mà tai người còn chịu đựng được</w:t>
      </w:r>
    </w:p>
    <w:p w:rsidR="005C2100" w:rsidRPr="00024C06" w:rsidRDefault="005C2100" w:rsidP="00533886">
      <w:pPr>
        <w:numPr>
          <w:ilvl w:val="0"/>
          <w:numId w:val="24"/>
        </w:numPr>
        <w:jc w:val="both"/>
        <w:rPr>
          <w:color w:val="000000" w:themeColor="text1"/>
          <w:sz w:val="22"/>
          <w:szCs w:val="22"/>
        </w:rPr>
      </w:pPr>
      <w:r w:rsidRPr="00024C06">
        <w:rPr>
          <w:color w:val="000000" w:themeColor="text1"/>
          <w:sz w:val="22"/>
          <w:szCs w:val="22"/>
        </w:rPr>
        <w:t>Là tần số của âm thanh gây ra cảm giác</w:t>
      </w:r>
    </w:p>
    <w:p w:rsidR="005C2100" w:rsidRPr="00024C06" w:rsidRDefault="005C2100" w:rsidP="00533886">
      <w:pPr>
        <w:numPr>
          <w:ilvl w:val="0"/>
          <w:numId w:val="24"/>
        </w:numPr>
        <w:jc w:val="both"/>
        <w:rPr>
          <w:color w:val="000000" w:themeColor="text1"/>
          <w:sz w:val="22"/>
          <w:szCs w:val="22"/>
        </w:rPr>
      </w:pPr>
      <w:r w:rsidRPr="00024C06">
        <w:rPr>
          <w:color w:val="000000" w:themeColor="text1"/>
          <w:sz w:val="22"/>
          <w:szCs w:val="22"/>
        </w:rPr>
        <w:t>Sự cảm thụ về biên độ âm độ thể hiện độ to của âm</w:t>
      </w:r>
    </w:p>
    <w:p w:rsidR="005C2100" w:rsidRPr="00024C06" w:rsidRDefault="005C2100" w:rsidP="00533886">
      <w:pPr>
        <w:numPr>
          <w:ilvl w:val="0"/>
          <w:numId w:val="24"/>
        </w:numPr>
        <w:jc w:val="both"/>
        <w:rPr>
          <w:color w:val="000000" w:themeColor="text1"/>
          <w:sz w:val="22"/>
          <w:szCs w:val="22"/>
        </w:rPr>
      </w:pPr>
      <w:r w:rsidRPr="00024C06">
        <w:rPr>
          <w:color w:val="000000" w:themeColor="text1"/>
          <w:sz w:val="22"/>
          <w:szCs w:val="22"/>
        </w:rPr>
        <w:t>Mức thanh áp nhỏ nhất mà ta người có thể cảm nhận được</w:t>
      </w:r>
    </w:p>
    <w:p w:rsidR="005C2100" w:rsidRPr="00024C06" w:rsidRDefault="005C2100" w:rsidP="00533886">
      <w:pPr>
        <w:jc w:val="both"/>
        <w:rPr>
          <w:color w:val="000000" w:themeColor="text1"/>
          <w:sz w:val="22"/>
          <w:szCs w:val="22"/>
        </w:rPr>
      </w:pPr>
      <w:r w:rsidRPr="00024C06">
        <w:rPr>
          <w:color w:val="000000" w:themeColor="text1"/>
          <w:sz w:val="22"/>
          <w:szCs w:val="22"/>
        </w:rPr>
        <w:t>Câu 34: Ngưỡng chói tai phụ thuộc vào?</w:t>
      </w:r>
    </w:p>
    <w:p w:rsidR="005C2100" w:rsidRPr="00024C06" w:rsidRDefault="005C2100" w:rsidP="00533886">
      <w:pPr>
        <w:numPr>
          <w:ilvl w:val="0"/>
          <w:numId w:val="25"/>
        </w:numPr>
        <w:jc w:val="both"/>
        <w:rPr>
          <w:color w:val="000000" w:themeColor="text1"/>
          <w:sz w:val="22"/>
          <w:szCs w:val="22"/>
        </w:rPr>
      </w:pPr>
      <w:r w:rsidRPr="00024C06">
        <w:rPr>
          <w:color w:val="000000" w:themeColor="text1"/>
          <w:sz w:val="22"/>
          <w:szCs w:val="22"/>
        </w:rPr>
        <w:t>Tần số</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Âm bị che lấp</w:t>
      </w:r>
      <w:r w:rsidR="00FF133D" w:rsidRPr="00024C06">
        <w:rPr>
          <w:color w:val="000000" w:themeColor="text1"/>
          <w:sz w:val="22"/>
          <w:szCs w:val="22"/>
          <w:lang w:val="en-US"/>
        </w:rPr>
        <w:tab/>
        <w:t>c.</w:t>
      </w:r>
      <w:r w:rsidRPr="00024C06">
        <w:rPr>
          <w:color w:val="000000" w:themeColor="text1"/>
          <w:sz w:val="22"/>
          <w:szCs w:val="22"/>
        </w:rPr>
        <w:t>Âm nhiễu</w:t>
      </w:r>
      <w:r w:rsidR="008E16B5" w:rsidRPr="00024C06">
        <w:rPr>
          <w:color w:val="000000" w:themeColor="text1"/>
          <w:sz w:val="22"/>
          <w:szCs w:val="22"/>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8E16B5" w:rsidRPr="00024C06">
        <w:rPr>
          <w:color w:val="000000" w:themeColor="text1"/>
          <w:sz w:val="22"/>
          <w:szCs w:val="22"/>
        </w:rPr>
        <w:t xml:space="preserve">d. </w:t>
      </w:r>
      <w:r w:rsidRPr="00024C06">
        <w:rPr>
          <w:color w:val="000000" w:themeColor="text1"/>
          <w:sz w:val="22"/>
          <w:szCs w:val="22"/>
        </w:rPr>
        <w:t>Khoảng cách với nguồn âm</w:t>
      </w:r>
    </w:p>
    <w:p w:rsidR="005C2100" w:rsidRPr="00024C06" w:rsidRDefault="005C2100" w:rsidP="00533886">
      <w:pPr>
        <w:jc w:val="both"/>
        <w:rPr>
          <w:color w:val="000000" w:themeColor="text1"/>
          <w:sz w:val="22"/>
          <w:szCs w:val="22"/>
        </w:rPr>
      </w:pPr>
      <w:r w:rsidRPr="00024C06">
        <w:rPr>
          <w:color w:val="000000" w:themeColor="text1"/>
          <w:sz w:val="22"/>
          <w:szCs w:val="22"/>
        </w:rPr>
        <w:t>Câu 35: Hiệu ứng che lấp?</w:t>
      </w:r>
    </w:p>
    <w:p w:rsidR="005C2100" w:rsidRPr="00024C06" w:rsidRDefault="005C2100" w:rsidP="00533886">
      <w:pPr>
        <w:numPr>
          <w:ilvl w:val="0"/>
          <w:numId w:val="26"/>
        </w:numPr>
        <w:jc w:val="both"/>
        <w:rPr>
          <w:color w:val="000000" w:themeColor="text1"/>
          <w:sz w:val="22"/>
          <w:szCs w:val="22"/>
        </w:rPr>
      </w:pPr>
      <w:r w:rsidRPr="00024C06">
        <w:rPr>
          <w:color w:val="000000" w:themeColor="text1"/>
          <w:sz w:val="22"/>
          <w:szCs w:val="22"/>
        </w:rPr>
        <w:t>Là sự nâng cao ngưỡng nghe được đối với âm thanh xét khi có mặt âm thanh nhiễu</w:t>
      </w:r>
    </w:p>
    <w:p w:rsidR="005C2100" w:rsidRPr="00024C06" w:rsidRDefault="005C2100" w:rsidP="00533886">
      <w:pPr>
        <w:numPr>
          <w:ilvl w:val="0"/>
          <w:numId w:val="26"/>
        </w:numPr>
        <w:jc w:val="both"/>
        <w:rPr>
          <w:color w:val="000000" w:themeColor="text1"/>
          <w:sz w:val="22"/>
          <w:szCs w:val="22"/>
        </w:rPr>
      </w:pPr>
      <w:r w:rsidRPr="00024C06">
        <w:rPr>
          <w:color w:val="000000" w:themeColor="text1"/>
          <w:sz w:val="22"/>
          <w:szCs w:val="22"/>
        </w:rPr>
        <w:t>Là sự biến đổi các tính chất môi trường đàn hồi khi năng lượng âm truyền qua</w:t>
      </w:r>
    </w:p>
    <w:p w:rsidR="005C2100" w:rsidRPr="00024C06" w:rsidRDefault="005C2100" w:rsidP="00533886">
      <w:pPr>
        <w:numPr>
          <w:ilvl w:val="0"/>
          <w:numId w:val="26"/>
        </w:numPr>
        <w:jc w:val="both"/>
        <w:rPr>
          <w:color w:val="000000" w:themeColor="text1"/>
          <w:sz w:val="22"/>
          <w:szCs w:val="22"/>
        </w:rPr>
      </w:pPr>
      <w:r w:rsidRPr="00024C06">
        <w:rPr>
          <w:color w:val="000000" w:themeColor="text1"/>
          <w:sz w:val="22"/>
          <w:szCs w:val="22"/>
        </w:rPr>
        <w:t>Là tần số của tín hiệu âm thanh gây ra cảm giác</w:t>
      </w:r>
    </w:p>
    <w:p w:rsidR="005C2100" w:rsidRPr="00024C06" w:rsidRDefault="005C2100" w:rsidP="00533886">
      <w:pPr>
        <w:numPr>
          <w:ilvl w:val="0"/>
          <w:numId w:val="26"/>
        </w:numPr>
        <w:jc w:val="both"/>
        <w:rPr>
          <w:color w:val="000000" w:themeColor="text1"/>
          <w:sz w:val="22"/>
          <w:szCs w:val="22"/>
        </w:rPr>
      </w:pPr>
      <w:r w:rsidRPr="00024C06">
        <w:rPr>
          <w:color w:val="000000" w:themeColor="text1"/>
          <w:sz w:val="22"/>
          <w:szCs w:val="22"/>
        </w:rPr>
        <w:t>Là thanh áp nhỏ nhất mà tai người có thể cảm giác được sự tồn tại của nguồn âm.</w:t>
      </w:r>
    </w:p>
    <w:p w:rsidR="005C2100" w:rsidRPr="00024C06" w:rsidRDefault="005C2100" w:rsidP="00533886">
      <w:pPr>
        <w:jc w:val="both"/>
        <w:rPr>
          <w:color w:val="000000" w:themeColor="text1"/>
          <w:sz w:val="22"/>
          <w:szCs w:val="22"/>
        </w:rPr>
      </w:pPr>
      <w:r w:rsidRPr="00024C06">
        <w:rPr>
          <w:color w:val="000000" w:themeColor="text1"/>
          <w:sz w:val="22"/>
          <w:szCs w:val="22"/>
        </w:rPr>
        <w:t>Câu 36: Các đặc điểm không gian và thời gian của thính giác</w:t>
      </w:r>
    </w:p>
    <w:p w:rsidR="008E16B5" w:rsidRPr="00024C06" w:rsidRDefault="005C2100" w:rsidP="00533886">
      <w:pPr>
        <w:numPr>
          <w:ilvl w:val="0"/>
          <w:numId w:val="27"/>
        </w:numPr>
        <w:jc w:val="both"/>
        <w:rPr>
          <w:color w:val="000000" w:themeColor="text1"/>
          <w:sz w:val="22"/>
          <w:szCs w:val="22"/>
        </w:rPr>
      </w:pPr>
      <w:r w:rsidRPr="00024C06">
        <w:rPr>
          <w:color w:val="000000" w:themeColor="text1"/>
          <w:sz w:val="22"/>
          <w:szCs w:val="22"/>
        </w:rPr>
        <w:t>Quán tính của thính giác, hiệu ứng hai tai, hiệu ứng stereo</w:t>
      </w:r>
      <w:r w:rsidR="008E16B5" w:rsidRPr="00024C06">
        <w:rPr>
          <w:color w:val="000000" w:themeColor="text1"/>
          <w:sz w:val="22"/>
          <w:szCs w:val="22"/>
        </w:rPr>
        <w:tab/>
      </w:r>
      <w:r w:rsidR="008E16B5" w:rsidRPr="00024C06">
        <w:rPr>
          <w:color w:val="000000" w:themeColor="text1"/>
          <w:sz w:val="22"/>
          <w:szCs w:val="22"/>
        </w:rPr>
        <w:tab/>
      </w:r>
    </w:p>
    <w:p w:rsidR="005C2100" w:rsidRPr="00024C06" w:rsidRDefault="005C2100" w:rsidP="00533886">
      <w:pPr>
        <w:numPr>
          <w:ilvl w:val="0"/>
          <w:numId w:val="27"/>
        </w:numPr>
        <w:jc w:val="both"/>
        <w:rPr>
          <w:color w:val="000000" w:themeColor="text1"/>
          <w:sz w:val="22"/>
          <w:szCs w:val="22"/>
        </w:rPr>
      </w:pPr>
      <w:r w:rsidRPr="00024C06">
        <w:rPr>
          <w:color w:val="000000" w:themeColor="text1"/>
          <w:sz w:val="22"/>
          <w:szCs w:val="22"/>
        </w:rPr>
        <w:t>Tần số, độ trễ của nguồn âm</w:t>
      </w:r>
    </w:p>
    <w:p w:rsidR="008E16B5" w:rsidRPr="00024C06" w:rsidRDefault="005C2100" w:rsidP="00533886">
      <w:pPr>
        <w:numPr>
          <w:ilvl w:val="0"/>
          <w:numId w:val="27"/>
        </w:numPr>
        <w:jc w:val="both"/>
        <w:rPr>
          <w:color w:val="000000" w:themeColor="text1"/>
          <w:sz w:val="22"/>
          <w:szCs w:val="22"/>
        </w:rPr>
      </w:pPr>
      <w:r w:rsidRPr="00024C06">
        <w:rPr>
          <w:color w:val="000000" w:themeColor="text1"/>
          <w:sz w:val="22"/>
          <w:szCs w:val="22"/>
        </w:rPr>
        <w:t>Thời gian tác động của nguồn âm</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p>
    <w:p w:rsidR="005C2100" w:rsidRPr="00024C06" w:rsidRDefault="005C2100" w:rsidP="00533886">
      <w:pPr>
        <w:numPr>
          <w:ilvl w:val="0"/>
          <w:numId w:val="27"/>
        </w:numPr>
        <w:jc w:val="both"/>
        <w:rPr>
          <w:color w:val="000000" w:themeColor="text1"/>
          <w:sz w:val="22"/>
          <w:szCs w:val="22"/>
        </w:rPr>
      </w:pPr>
      <w:r w:rsidRPr="00024C06">
        <w:rPr>
          <w:color w:val="000000" w:themeColor="text1"/>
          <w:sz w:val="22"/>
          <w:szCs w:val="22"/>
        </w:rPr>
        <w:t>Chênh lệch tần số của âm bị che lấp và âm nhiễu</w:t>
      </w:r>
    </w:p>
    <w:p w:rsidR="005C2100" w:rsidRPr="00024C06" w:rsidRDefault="005C2100" w:rsidP="00533886">
      <w:pPr>
        <w:jc w:val="both"/>
        <w:rPr>
          <w:color w:val="000000" w:themeColor="text1"/>
          <w:sz w:val="22"/>
          <w:szCs w:val="22"/>
        </w:rPr>
      </w:pPr>
      <w:r w:rsidRPr="00024C06">
        <w:rPr>
          <w:color w:val="000000" w:themeColor="text1"/>
          <w:sz w:val="22"/>
          <w:szCs w:val="22"/>
        </w:rPr>
        <w:t>Câu 37: Ngưỡng vi sai theo tần số phụ thuộc</w:t>
      </w:r>
    </w:p>
    <w:p w:rsidR="005C2100" w:rsidRPr="00024C06" w:rsidRDefault="005C2100" w:rsidP="00533886">
      <w:pPr>
        <w:numPr>
          <w:ilvl w:val="0"/>
          <w:numId w:val="28"/>
        </w:numPr>
        <w:jc w:val="both"/>
        <w:rPr>
          <w:color w:val="000000" w:themeColor="text1"/>
          <w:sz w:val="22"/>
          <w:szCs w:val="22"/>
        </w:rPr>
      </w:pPr>
      <w:r w:rsidRPr="00024C06">
        <w:rPr>
          <w:color w:val="000000" w:themeColor="text1"/>
          <w:sz w:val="22"/>
          <w:szCs w:val="22"/>
        </w:rPr>
        <w:t>Tần số ban đầu</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Độ cao của âm</w:t>
      </w:r>
    </w:p>
    <w:p w:rsidR="005C2100" w:rsidRPr="00024C06" w:rsidRDefault="005C2100" w:rsidP="00533886">
      <w:pPr>
        <w:numPr>
          <w:ilvl w:val="0"/>
          <w:numId w:val="28"/>
        </w:numPr>
        <w:jc w:val="both"/>
        <w:rPr>
          <w:color w:val="000000" w:themeColor="text1"/>
          <w:sz w:val="22"/>
          <w:szCs w:val="22"/>
        </w:rPr>
      </w:pPr>
      <w:r w:rsidRPr="00024C06">
        <w:rPr>
          <w:color w:val="000000" w:themeColor="text1"/>
          <w:sz w:val="22"/>
          <w:szCs w:val="22"/>
        </w:rPr>
        <w:t>Thời gian tác động của nguồn âm</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Chênh lệch tần số của âm bị che lấp và âm nhiễu</w:t>
      </w:r>
    </w:p>
    <w:p w:rsidR="005C2100" w:rsidRPr="00024C06" w:rsidRDefault="005C2100" w:rsidP="00533886">
      <w:pPr>
        <w:jc w:val="both"/>
        <w:rPr>
          <w:color w:val="000000" w:themeColor="text1"/>
          <w:sz w:val="22"/>
          <w:szCs w:val="22"/>
        </w:rPr>
      </w:pPr>
      <w:r w:rsidRPr="00024C06">
        <w:rPr>
          <w:color w:val="000000" w:themeColor="text1"/>
          <w:sz w:val="22"/>
          <w:szCs w:val="22"/>
        </w:rPr>
        <w:t>Câu 39: Hiện nay, việc xử lý và lưu trữ các tín hiệu âm thanh thường được thực hiện theo phương  pháp nào?</w:t>
      </w:r>
    </w:p>
    <w:p w:rsidR="005C2100" w:rsidRPr="00024C06" w:rsidRDefault="005C2100" w:rsidP="00533886">
      <w:pPr>
        <w:numPr>
          <w:ilvl w:val="0"/>
          <w:numId w:val="29"/>
        </w:numPr>
        <w:jc w:val="both"/>
        <w:rPr>
          <w:color w:val="000000" w:themeColor="text1"/>
          <w:sz w:val="22"/>
          <w:szCs w:val="22"/>
        </w:rPr>
      </w:pPr>
      <w:r w:rsidRPr="00024C06">
        <w:rPr>
          <w:color w:val="000000" w:themeColor="text1"/>
          <w:sz w:val="22"/>
          <w:szCs w:val="22"/>
        </w:rPr>
        <w:t>Kỹ thuật  số</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Kỹ thuật tương tự</w:t>
      </w:r>
      <w:r w:rsidR="00FF133D" w:rsidRPr="00024C06">
        <w:rPr>
          <w:color w:val="000000" w:themeColor="text1"/>
          <w:sz w:val="22"/>
          <w:szCs w:val="22"/>
          <w:lang w:val="en-US"/>
        </w:rPr>
        <w:tab/>
      </w:r>
      <w:r w:rsidR="00FF133D" w:rsidRPr="00024C06">
        <w:rPr>
          <w:color w:val="000000" w:themeColor="text1"/>
          <w:sz w:val="22"/>
          <w:szCs w:val="22"/>
          <w:lang w:val="en-US"/>
        </w:rPr>
        <w:tab/>
        <w:t>c.K</w:t>
      </w:r>
      <w:r w:rsidRPr="00024C06">
        <w:rPr>
          <w:color w:val="000000" w:themeColor="text1"/>
          <w:sz w:val="22"/>
          <w:szCs w:val="22"/>
        </w:rPr>
        <w:t>ỹ thuật liên tục</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Kỹ thuật rời rạc</w:t>
      </w:r>
    </w:p>
    <w:p w:rsidR="005C2100" w:rsidRPr="00024C06" w:rsidRDefault="005C2100" w:rsidP="00533886">
      <w:pPr>
        <w:jc w:val="both"/>
        <w:rPr>
          <w:color w:val="000000" w:themeColor="text1"/>
          <w:sz w:val="22"/>
          <w:szCs w:val="22"/>
        </w:rPr>
      </w:pPr>
      <w:r w:rsidRPr="00024C06">
        <w:rPr>
          <w:color w:val="000000" w:themeColor="text1"/>
          <w:sz w:val="22"/>
          <w:szCs w:val="22"/>
        </w:rPr>
        <w:t>Câu 40:  Để tín hiệu số hóa không  gây méo và hồi phục lại trọng vẹn tín hiệu tương tự ban đầu, lấy mẫu phải tuân theo</w:t>
      </w:r>
    </w:p>
    <w:p w:rsidR="005C2100" w:rsidRPr="00024C06" w:rsidRDefault="005C2100" w:rsidP="00533886">
      <w:pPr>
        <w:numPr>
          <w:ilvl w:val="0"/>
          <w:numId w:val="30"/>
        </w:numPr>
        <w:jc w:val="both"/>
        <w:rPr>
          <w:color w:val="000000" w:themeColor="text1"/>
          <w:sz w:val="22"/>
          <w:szCs w:val="22"/>
        </w:rPr>
      </w:pPr>
      <w:r w:rsidRPr="00024C06">
        <w:rPr>
          <w:color w:val="000000" w:themeColor="text1"/>
          <w:sz w:val="22"/>
          <w:szCs w:val="22"/>
        </w:rPr>
        <w:t>Định luật Shannon và Nyquist</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Tần số lấy mẫu càng cao càng tốt</w:t>
      </w:r>
    </w:p>
    <w:p w:rsidR="005C2100" w:rsidRPr="00024C06" w:rsidRDefault="005C2100" w:rsidP="00533886">
      <w:pPr>
        <w:numPr>
          <w:ilvl w:val="0"/>
          <w:numId w:val="30"/>
        </w:numPr>
        <w:jc w:val="both"/>
        <w:rPr>
          <w:color w:val="000000" w:themeColor="text1"/>
          <w:sz w:val="22"/>
          <w:szCs w:val="22"/>
        </w:rPr>
      </w:pPr>
      <w:r w:rsidRPr="00024C06">
        <w:rPr>
          <w:color w:val="000000" w:themeColor="text1"/>
          <w:sz w:val="22"/>
          <w:szCs w:val="22"/>
        </w:rPr>
        <w:t>Tần số lấy mẫu càng thấp càng tốt</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Phụ thuộc vào dải tần và tốc độ bit</w:t>
      </w:r>
    </w:p>
    <w:p w:rsidR="005C2100" w:rsidRPr="00024C06" w:rsidRDefault="005C2100" w:rsidP="00533886">
      <w:pPr>
        <w:jc w:val="both"/>
        <w:rPr>
          <w:color w:val="000000" w:themeColor="text1"/>
          <w:sz w:val="22"/>
          <w:szCs w:val="22"/>
        </w:rPr>
      </w:pPr>
      <w:r w:rsidRPr="00024C06">
        <w:rPr>
          <w:color w:val="000000" w:themeColor="text1"/>
          <w:sz w:val="22"/>
          <w:szCs w:val="22"/>
        </w:rPr>
        <w:t>Câu 41: Mục đích của việc lọc thông thấp tín hiệu vào trước khi lấy mẫu</w:t>
      </w:r>
    </w:p>
    <w:p w:rsidR="005C2100" w:rsidRPr="00024C06" w:rsidRDefault="005C2100" w:rsidP="00533886">
      <w:pPr>
        <w:numPr>
          <w:ilvl w:val="0"/>
          <w:numId w:val="31"/>
        </w:numPr>
        <w:jc w:val="both"/>
        <w:rPr>
          <w:color w:val="000000" w:themeColor="text1"/>
          <w:sz w:val="22"/>
          <w:szCs w:val="22"/>
        </w:rPr>
      </w:pPr>
      <w:r w:rsidRPr="00024C06">
        <w:rPr>
          <w:color w:val="000000" w:themeColor="text1"/>
          <w:sz w:val="22"/>
          <w:szCs w:val="22"/>
        </w:rPr>
        <w:t>Tránh chồng phổ</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Dải tần rộng hơn</w:t>
      </w:r>
      <w:r w:rsidR="00FF133D" w:rsidRPr="00024C06">
        <w:rPr>
          <w:color w:val="000000" w:themeColor="text1"/>
          <w:sz w:val="22"/>
          <w:szCs w:val="22"/>
          <w:lang w:val="en-US"/>
        </w:rPr>
        <w:tab/>
      </w:r>
      <w:r w:rsidR="00FF133D" w:rsidRPr="00024C06">
        <w:rPr>
          <w:color w:val="000000" w:themeColor="text1"/>
          <w:sz w:val="22"/>
          <w:szCs w:val="22"/>
          <w:lang w:val="en-US"/>
        </w:rPr>
        <w:tab/>
        <w:t xml:space="preserve">c. </w:t>
      </w:r>
      <w:r w:rsidRPr="00024C06">
        <w:rPr>
          <w:color w:val="000000" w:themeColor="text1"/>
          <w:sz w:val="22"/>
          <w:szCs w:val="22"/>
        </w:rPr>
        <w:t>Tăng tốc độ bit</w:t>
      </w:r>
      <w:r w:rsidR="008E16B5" w:rsidRPr="00024C06">
        <w:rPr>
          <w:color w:val="000000" w:themeColor="text1"/>
          <w:sz w:val="22"/>
          <w:szCs w:val="22"/>
        </w:rPr>
        <w:tab/>
        <w:t xml:space="preserve">d. </w:t>
      </w:r>
      <w:r w:rsidRPr="00024C06">
        <w:rPr>
          <w:color w:val="000000" w:themeColor="text1"/>
          <w:sz w:val="22"/>
          <w:szCs w:val="22"/>
        </w:rPr>
        <w:t>Làm méo tín hiệu</w:t>
      </w:r>
    </w:p>
    <w:p w:rsidR="005C2100" w:rsidRPr="00024C06" w:rsidRDefault="005C2100" w:rsidP="00533886">
      <w:pPr>
        <w:jc w:val="both"/>
        <w:rPr>
          <w:color w:val="000000" w:themeColor="text1"/>
          <w:sz w:val="22"/>
          <w:szCs w:val="22"/>
        </w:rPr>
      </w:pPr>
      <w:r w:rsidRPr="00024C06">
        <w:rPr>
          <w:color w:val="000000" w:themeColor="text1"/>
          <w:sz w:val="22"/>
          <w:szCs w:val="22"/>
        </w:rPr>
        <w:t>Câu 42: Tấn số lấy mẫu f</w:t>
      </w:r>
      <w:r w:rsidRPr="00024C06">
        <w:rPr>
          <w:color w:val="000000" w:themeColor="text1"/>
          <w:sz w:val="22"/>
          <w:szCs w:val="22"/>
          <w:vertAlign w:val="subscript"/>
        </w:rPr>
        <w:t>s</w:t>
      </w:r>
      <w:r w:rsidRPr="00024C06">
        <w:rPr>
          <w:color w:val="000000" w:themeColor="text1"/>
          <w:sz w:val="22"/>
          <w:szCs w:val="22"/>
        </w:rPr>
        <w:t xml:space="preserve">  theo định luật Shannon và Nyquist</w:t>
      </w:r>
    </w:p>
    <w:p w:rsidR="005C2100" w:rsidRPr="00024C06" w:rsidRDefault="005C2100" w:rsidP="00533886">
      <w:pPr>
        <w:numPr>
          <w:ilvl w:val="0"/>
          <w:numId w:val="32"/>
        </w:numPr>
        <w:jc w:val="both"/>
        <w:rPr>
          <w:color w:val="000000" w:themeColor="text1"/>
          <w:sz w:val="22"/>
          <w:szCs w:val="22"/>
        </w:rPr>
      </w:pPr>
      <w:r w:rsidRPr="00024C06">
        <w:rPr>
          <w:color w:val="000000" w:themeColor="text1"/>
          <w:sz w:val="22"/>
          <w:szCs w:val="22"/>
        </w:rPr>
        <w:t>Tần số f</w:t>
      </w:r>
      <w:r w:rsidRPr="00024C06">
        <w:rPr>
          <w:color w:val="000000" w:themeColor="text1"/>
          <w:sz w:val="22"/>
          <w:szCs w:val="22"/>
          <w:vertAlign w:val="subscript"/>
        </w:rPr>
        <w:t>s</w:t>
      </w:r>
      <w:r w:rsidRPr="00024C06">
        <w:rPr>
          <w:color w:val="000000" w:themeColor="text1"/>
          <w:sz w:val="22"/>
          <w:szCs w:val="22"/>
        </w:rPr>
        <w:t xml:space="preserve"> &gt;= 2f</w:t>
      </w:r>
      <w:r w:rsidRPr="00024C06">
        <w:rPr>
          <w:color w:val="000000" w:themeColor="text1"/>
          <w:sz w:val="22"/>
          <w:szCs w:val="22"/>
          <w:vertAlign w:val="subscript"/>
        </w:rPr>
        <w:t>max</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rPr>
        <w:t xml:space="preserve">c. </w:t>
      </w:r>
      <w:r w:rsidRPr="00024C06">
        <w:rPr>
          <w:color w:val="000000" w:themeColor="text1"/>
          <w:sz w:val="22"/>
          <w:szCs w:val="22"/>
        </w:rPr>
        <w:t>Tần số f</w:t>
      </w:r>
      <w:r w:rsidRPr="00024C06">
        <w:rPr>
          <w:color w:val="000000" w:themeColor="text1"/>
          <w:sz w:val="22"/>
          <w:szCs w:val="22"/>
          <w:vertAlign w:val="subscript"/>
        </w:rPr>
        <w:t>s</w:t>
      </w:r>
      <w:r w:rsidRPr="00024C06">
        <w:rPr>
          <w:color w:val="000000" w:themeColor="text1"/>
          <w:sz w:val="22"/>
          <w:szCs w:val="22"/>
        </w:rPr>
        <w:t xml:space="preserve"> &lt; 2f</w:t>
      </w:r>
      <w:r w:rsidRPr="00024C06">
        <w:rPr>
          <w:color w:val="000000" w:themeColor="text1"/>
          <w:sz w:val="22"/>
          <w:szCs w:val="22"/>
          <w:vertAlign w:val="subscript"/>
        </w:rPr>
        <w:t>max</w:t>
      </w:r>
    </w:p>
    <w:p w:rsidR="005C2100" w:rsidRPr="00024C06" w:rsidRDefault="005C2100" w:rsidP="00533886">
      <w:pPr>
        <w:numPr>
          <w:ilvl w:val="0"/>
          <w:numId w:val="32"/>
        </w:numPr>
        <w:jc w:val="both"/>
        <w:rPr>
          <w:color w:val="000000" w:themeColor="text1"/>
          <w:sz w:val="22"/>
          <w:szCs w:val="22"/>
        </w:rPr>
      </w:pPr>
      <w:r w:rsidRPr="00024C06">
        <w:rPr>
          <w:color w:val="000000" w:themeColor="text1"/>
          <w:sz w:val="22"/>
          <w:szCs w:val="22"/>
        </w:rPr>
        <w:t>Tần số lấy mẫu càng cao càng tốt</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Tần số lấy mẫu càng thấp càng tốt</w:t>
      </w:r>
    </w:p>
    <w:p w:rsidR="005C2100" w:rsidRPr="00024C06" w:rsidRDefault="005C2100" w:rsidP="00533886">
      <w:pPr>
        <w:jc w:val="both"/>
        <w:rPr>
          <w:color w:val="000000" w:themeColor="text1"/>
          <w:sz w:val="22"/>
          <w:szCs w:val="22"/>
        </w:rPr>
      </w:pPr>
      <w:r w:rsidRPr="00024C06">
        <w:rPr>
          <w:color w:val="000000" w:themeColor="text1"/>
          <w:sz w:val="22"/>
          <w:szCs w:val="22"/>
        </w:rPr>
        <w:t>Câu 43: Việc tần số lấy mẫu theo định luật Shannon và Nyquist nhằm mục đích</w:t>
      </w:r>
    </w:p>
    <w:p w:rsidR="005C2100" w:rsidRPr="00024C06" w:rsidRDefault="005C2100" w:rsidP="00533886">
      <w:pPr>
        <w:numPr>
          <w:ilvl w:val="0"/>
          <w:numId w:val="33"/>
        </w:numPr>
        <w:jc w:val="both"/>
        <w:rPr>
          <w:color w:val="000000" w:themeColor="text1"/>
          <w:sz w:val="22"/>
          <w:szCs w:val="22"/>
        </w:rPr>
      </w:pPr>
      <w:r w:rsidRPr="00024C06">
        <w:rPr>
          <w:color w:val="000000" w:themeColor="text1"/>
          <w:sz w:val="22"/>
          <w:szCs w:val="22"/>
        </w:rPr>
        <w:t>Tránh việc tín hiệu sau khi phục hồi bị méo nghiêm trọng</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c.</w:t>
      </w:r>
      <w:r w:rsidRPr="00024C06">
        <w:rPr>
          <w:color w:val="000000" w:themeColor="text1"/>
          <w:sz w:val="22"/>
          <w:szCs w:val="22"/>
        </w:rPr>
        <w:t>Cấu trúc mạch phức tạp hơn</w:t>
      </w:r>
    </w:p>
    <w:p w:rsidR="005C2100" w:rsidRPr="00024C06" w:rsidRDefault="005C2100" w:rsidP="00533886">
      <w:pPr>
        <w:numPr>
          <w:ilvl w:val="0"/>
          <w:numId w:val="33"/>
        </w:numPr>
        <w:jc w:val="both"/>
        <w:rPr>
          <w:color w:val="000000" w:themeColor="text1"/>
          <w:sz w:val="22"/>
          <w:szCs w:val="22"/>
        </w:rPr>
      </w:pPr>
      <w:r w:rsidRPr="00024C06">
        <w:rPr>
          <w:color w:val="000000" w:themeColor="text1"/>
          <w:sz w:val="22"/>
          <w:szCs w:val="22"/>
        </w:rPr>
        <w:lastRenderedPageBreak/>
        <w:t>Dải tần rộng hơn</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d.</w:t>
      </w:r>
      <w:r w:rsidRPr="00024C06">
        <w:rPr>
          <w:color w:val="000000" w:themeColor="text1"/>
          <w:sz w:val="22"/>
          <w:szCs w:val="22"/>
        </w:rPr>
        <w:t>Tốc độ bit cao hơn</w:t>
      </w:r>
    </w:p>
    <w:p w:rsidR="005C2100" w:rsidRPr="00024C06" w:rsidRDefault="005C2100" w:rsidP="00533886">
      <w:pPr>
        <w:jc w:val="both"/>
        <w:rPr>
          <w:color w:val="000000" w:themeColor="text1"/>
          <w:sz w:val="22"/>
          <w:szCs w:val="22"/>
        </w:rPr>
      </w:pPr>
      <w:r w:rsidRPr="00024C06">
        <w:rPr>
          <w:color w:val="000000" w:themeColor="text1"/>
          <w:sz w:val="22"/>
          <w:szCs w:val="22"/>
        </w:rPr>
        <w:t>Câu 44: Phát biểu nào sau đây là đúng</w:t>
      </w:r>
    </w:p>
    <w:p w:rsidR="005C2100" w:rsidRPr="00024C06" w:rsidRDefault="005C2100" w:rsidP="00533886">
      <w:pPr>
        <w:numPr>
          <w:ilvl w:val="0"/>
          <w:numId w:val="34"/>
        </w:numPr>
        <w:jc w:val="both"/>
        <w:rPr>
          <w:color w:val="000000" w:themeColor="text1"/>
          <w:sz w:val="22"/>
          <w:szCs w:val="22"/>
        </w:rPr>
      </w:pPr>
      <w:r w:rsidRPr="00024C06">
        <w:rPr>
          <w:color w:val="000000" w:themeColor="text1"/>
          <w:sz w:val="22"/>
          <w:szCs w:val="22"/>
        </w:rPr>
        <w:t>Số bit lượng tử càng lớn thì số mức lượng tử càng nhiều, chuyển đổi A/D càng chính xác</w:t>
      </w:r>
    </w:p>
    <w:p w:rsidR="005C2100" w:rsidRPr="00024C06" w:rsidRDefault="005C2100" w:rsidP="00533886">
      <w:pPr>
        <w:numPr>
          <w:ilvl w:val="0"/>
          <w:numId w:val="34"/>
        </w:numPr>
        <w:jc w:val="both"/>
        <w:rPr>
          <w:color w:val="000000" w:themeColor="text1"/>
          <w:sz w:val="22"/>
          <w:szCs w:val="22"/>
        </w:rPr>
      </w:pPr>
      <w:r w:rsidRPr="00024C06">
        <w:rPr>
          <w:color w:val="000000" w:themeColor="text1"/>
          <w:sz w:val="22"/>
          <w:szCs w:val="22"/>
        </w:rPr>
        <w:t>Số bit lượng tử tỷ lệ nghịch với mức lượng tử</w:t>
      </w:r>
    </w:p>
    <w:p w:rsidR="005C2100" w:rsidRPr="00024C06" w:rsidRDefault="005C2100" w:rsidP="00533886">
      <w:pPr>
        <w:numPr>
          <w:ilvl w:val="0"/>
          <w:numId w:val="34"/>
        </w:numPr>
        <w:jc w:val="both"/>
        <w:rPr>
          <w:color w:val="000000" w:themeColor="text1"/>
          <w:sz w:val="22"/>
          <w:szCs w:val="22"/>
        </w:rPr>
      </w:pPr>
      <w:r w:rsidRPr="00024C06">
        <w:rPr>
          <w:color w:val="000000" w:themeColor="text1"/>
          <w:sz w:val="22"/>
          <w:szCs w:val="22"/>
        </w:rPr>
        <w:t>Số bit lượng tử càng lớn thì số mức lượng tử càng thấp, chuyển đổi A/D càng chính xác</w:t>
      </w:r>
    </w:p>
    <w:p w:rsidR="005C2100" w:rsidRPr="00024C06" w:rsidRDefault="005C2100" w:rsidP="00533886">
      <w:pPr>
        <w:numPr>
          <w:ilvl w:val="0"/>
          <w:numId w:val="34"/>
        </w:numPr>
        <w:jc w:val="both"/>
        <w:rPr>
          <w:color w:val="000000" w:themeColor="text1"/>
          <w:sz w:val="22"/>
          <w:szCs w:val="22"/>
        </w:rPr>
      </w:pPr>
      <w:r w:rsidRPr="00024C06">
        <w:rPr>
          <w:color w:val="000000" w:themeColor="text1"/>
          <w:sz w:val="22"/>
          <w:szCs w:val="22"/>
        </w:rPr>
        <w:t>Số bit lượng tử càng lớn thì chuyển đổi A/D càng sai lệch</w:t>
      </w:r>
    </w:p>
    <w:p w:rsidR="005C2100" w:rsidRPr="00024C06" w:rsidRDefault="005C2100" w:rsidP="00533886">
      <w:pPr>
        <w:jc w:val="both"/>
        <w:rPr>
          <w:color w:val="000000" w:themeColor="text1"/>
          <w:sz w:val="22"/>
          <w:szCs w:val="22"/>
        </w:rPr>
      </w:pPr>
      <w:r w:rsidRPr="00024C06">
        <w:rPr>
          <w:color w:val="000000" w:themeColor="text1"/>
          <w:sz w:val="22"/>
          <w:szCs w:val="22"/>
        </w:rPr>
        <w:t>Câu 45: Biên độ được chia các mức tại mỗi mẫu được gọi là</w:t>
      </w:r>
    </w:p>
    <w:p w:rsidR="005C2100" w:rsidRPr="00024C06" w:rsidRDefault="005C2100" w:rsidP="00533886">
      <w:pPr>
        <w:numPr>
          <w:ilvl w:val="0"/>
          <w:numId w:val="35"/>
        </w:numPr>
        <w:jc w:val="both"/>
        <w:rPr>
          <w:color w:val="000000" w:themeColor="text1"/>
          <w:sz w:val="22"/>
          <w:szCs w:val="22"/>
        </w:rPr>
      </w:pPr>
      <w:r w:rsidRPr="00024C06">
        <w:rPr>
          <w:color w:val="000000" w:themeColor="text1"/>
          <w:sz w:val="22"/>
          <w:szCs w:val="22"/>
        </w:rPr>
        <w:t>Mức lượng tử</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Lượng tử hóa</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c.</w:t>
      </w:r>
      <w:r w:rsidRPr="00024C06">
        <w:rPr>
          <w:color w:val="000000" w:themeColor="text1"/>
          <w:sz w:val="22"/>
          <w:szCs w:val="22"/>
        </w:rPr>
        <w:t>Mã hóa</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Mã kênh</w:t>
      </w:r>
    </w:p>
    <w:p w:rsidR="005C2100" w:rsidRPr="00024C06" w:rsidRDefault="005C2100" w:rsidP="00533886">
      <w:pPr>
        <w:jc w:val="both"/>
        <w:rPr>
          <w:color w:val="000000" w:themeColor="text1"/>
          <w:sz w:val="22"/>
          <w:szCs w:val="22"/>
        </w:rPr>
      </w:pPr>
      <w:r w:rsidRPr="00024C06">
        <w:rPr>
          <w:color w:val="000000" w:themeColor="text1"/>
          <w:sz w:val="22"/>
          <w:szCs w:val="22"/>
        </w:rPr>
        <w:t>Câu 46: Khoảng cách giữa hai mức lượng tử liền kề được gọi là</w:t>
      </w:r>
    </w:p>
    <w:p w:rsidR="005C2100" w:rsidRPr="00024C06" w:rsidRDefault="005C2100" w:rsidP="00533886">
      <w:pPr>
        <w:numPr>
          <w:ilvl w:val="0"/>
          <w:numId w:val="36"/>
        </w:numPr>
        <w:jc w:val="both"/>
        <w:rPr>
          <w:color w:val="000000" w:themeColor="text1"/>
          <w:sz w:val="22"/>
          <w:szCs w:val="22"/>
        </w:rPr>
      </w:pPr>
      <w:r w:rsidRPr="00024C06">
        <w:rPr>
          <w:color w:val="000000" w:themeColor="text1"/>
          <w:sz w:val="22"/>
          <w:szCs w:val="22"/>
        </w:rPr>
        <w:t>Bước lượng tử</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Biên độ tại các mẫu</w:t>
      </w:r>
      <w:r w:rsidR="00FF133D" w:rsidRPr="00024C06">
        <w:rPr>
          <w:color w:val="000000" w:themeColor="text1"/>
          <w:sz w:val="22"/>
          <w:szCs w:val="22"/>
          <w:lang w:val="en-US"/>
        </w:rPr>
        <w:tab/>
      </w:r>
      <w:r w:rsidR="00FF133D" w:rsidRPr="00024C06">
        <w:rPr>
          <w:color w:val="000000" w:themeColor="text1"/>
          <w:sz w:val="22"/>
          <w:szCs w:val="22"/>
          <w:lang w:val="en-US"/>
        </w:rPr>
        <w:tab/>
        <w:t xml:space="preserve">c. </w:t>
      </w:r>
      <w:r w:rsidRPr="00024C06">
        <w:rPr>
          <w:color w:val="000000" w:themeColor="text1"/>
          <w:sz w:val="22"/>
          <w:szCs w:val="22"/>
        </w:rPr>
        <w:t>Sai số lượng tử</w:t>
      </w:r>
      <w:r w:rsidR="008E16B5" w:rsidRPr="00024C06">
        <w:rPr>
          <w:color w:val="000000" w:themeColor="text1"/>
          <w:sz w:val="22"/>
          <w:szCs w:val="22"/>
        </w:rPr>
        <w:tab/>
        <w:t xml:space="preserve">d. </w:t>
      </w:r>
      <w:r w:rsidRPr="00024C06">
        <w:rPr>
          <w:color w:val="000000" w:themeColor="text1"/>
          <w:sz w:val="22"/>
          <w:szCs w:val="22"/>
        </w:rPr>
        <w:t>Bước lượng tử cực đại</w:t>
      </w:r>
    </w:p>
    <w:p w:rsidR="005C2100" w:rsidRPr="00024C06" w:rsidRDefault="005C2100" w:rsidP="00533886">
      <w:pPr>
        <w:jc w:val="both"/>
        <w:rPr>
          <w:color w:val="000000" w:themeColor="text1"/>
          <w:sz w:val="22"/>
          <w:szCs w:val="22"/>
        </w:rPr>
      </w:pPr>
      <w:r w:rsidRPr="00024C06">
        <w:rPr>
          <w:color w:val="000000" w:themeColor="text1"/>
          <w:sz w:val="22"/>
          <w:szCs w:val="22"/>
        </w:rPr>
        <w:t>Câu 47: Lỗi lượng tử là?</w:t>
      </w:r>
    </w:p>
    <w:p w:rsidR="005C2100" w:rsidRPr="00024C06" w:rsidRDefault="005C2100" w:rsidP="00533886">
      <w:pPr>
        <w:numPr>
          <w:ilvl w:val="0"/>
          <w:numId w:val="37"/>
        </w:numPr>
        <w:jc w:val="both"/>
        <w:rPr>
          <w:color w:val="000000" w:themeColor="text1"/>
          <w:sz w:val="22"/>
          <w:szCs w:val="22"/>
        </w:rPr>
      </w:pPr>
      <w:r w:rsidRPr="00024C06">
        <w:rPr>
          <w:color w:val="000000" w:themeColor="text1"/>
          <w:sz w:val="22"/>
          <w:szCs w:val="22"/>
        </w:rPr>
        <w:t>Sự sai lệch giữa giá trị tương tự tại các mẫu và các mức lượng tử được chọn</w:t>
      </w:r>
    </w:p>
    <w:p w:rsidR="005C2100" w:rsidRPr="00024C06" w:rsidRDefault="005C2100" w:rsidP="00533886">
      <w:pPr>
        <w:numPr>
          <w:ilvl w:val="0"/>
          <w:numId w:val="37"/>
        </w:numPr>
        <w:jc w:val="both"/>
        <w:rPr>
          <w:color w:val="000000" w:themeColor="text1"/>
          <w:sz w:val="22"/>
          <w:szCs w:val="22"/>
        </w:rPr>
      </w:pPr>
      <w:r w:rsidRPr="00024C06">
        <w:rPr>
          <w:color w:val="000000" w:themeColor="text1"/>
          <w:sz w:val="22"/>
          <w:szCs w:val="22"/>
        </w:rPr>
        <w:t>Giá trị nằm giữa hai mức lượng tử liền kề</w:t>
      </w:r>
    </w:p>
    <w:p w:rsidR="005C2100" w:rsidRPr="00024C06" w:rsidRDefault="005C2100" w:rsidP="00533886">
      <w:pPr>
        <w:numPr>
          <w:ilvl w:val="0"/>
          <w:numId w:val="37"/>
        </w:numPr>
        <w:jc w:val="both"/>
        <w:rPr>
          <w:color w:val="000000" w:themeColor="text1"/>
          <w:sz w:val="22"/>
          <w:szCs w:val="22"/>
        </w:rPr>
      </w:pPr>
      <w:r w:rsidRPr="00024C06">
        <w:rPr>
          <w:color w:val="000000" w:themeColor="text1"/>
          <w:sz w:val="22"/>
          <w:szCs w:val="22"/>
        </w:rPr>
        <w:t>Phổ của hàm tín hiệu vào</w:t>
      </w:r>
    </w:p>
    <w:p w:rsidR="005C2100" w:rsidRPr="00024C06" w:rsidRDefault="005C2100" w:rsidP="00533886">
      <w:pPr>
        <w:numPr>
          <w:ilvl w:val="0"/>
          <w:numId w:val="37"/>
        </w:numPr>
        <w:jc w:val="both"/>
        <w:rPr>
          <w:color w:val="000000" w:themeColor="text1"/>
          <w:sz w:val="22"/>
          <w:szCs w:val="22"/>
        </w:rPr>
      </w:pPr>
      <w:r w:rsidRPr="00024C06">
        <w:rPr>
          <w:color w:val="000000" w:themeColor="text1"/>
          <w:sz w:val="22"/>
          <w:szCs w:val="22"/>
        </w:rPr>
        <w:t>Là số lượng mức lượng tử được chọn</w:t>
      </w:r>
    </w:p>
    <w:p w:rsidR="005C2100" w:rsidRPr="00024C06" w:rsidRDefault="005C2100" w:rsidP="00533886">
      <w:pPr>
        <w:jc w:val="both"/>
        <w:rPr>
          <w:color w:val="000000" w:themeColor="text1"/>
          <w:sz w:val="22"/>
          <w:szCs w:val="22"/>
        </w:rPr>
      </w:pPr>
      <w:r w:rsidRPr="00024C06">
        <w:rPr>
          <w:color w:val="000000" w:themeColor="text1"/>
          <w:sz w:val="22"/>
          <w:szCs w:val="22"/>
        </w:rPr>
        <w:t>Câu 48: Phát biểu nào sau đây là đúng</w:t>
      </w:r>
    </w:p>
    <w:p w:rsidR="005C2100" w:rsidRPr="00024C06" w:rsidRDefault="005C2100" w:rsidP="00533886">
      <w:pPr>
        <w:numPr>
          <w:ilvl w:val="0"/>
          <w:numId w:val="38"/>
        </w:numPr>
        <w:jc w:val="both"/>
        <w:rPr>
          <w:color w:val="000000" w:themeColor="text1"/>
          <w:sz w:val="22"/>
          <w:szCs w:val="22"/>
        </w:rPr>
      </w:pPr>
      <w:r w:rsidRPr="00024C06">
        <w:rPr>
          <w:color w:val="000000" w:themeColor="text1"/>
          <w:sz w:val="22"/>
          <w:szCs w:val="22"/>
        </w:rPr>
        <w:t>Tại thời điểm lấy mẫu, giá trị biên độ càng gần với mức lượng tử thì lỗi lượng tử càng bé</w:t>
      </w:r>
    </w:p>
    <w:p w:rsidR="005C2100" w:rsidRPr="00024C06" w:rsidRDefault="005C2100" w:rsidP="00533886">
      <w:pPr>
        <w:numPr>
          <w:ilvl w:val="0"/>
          <w:numId w:val="38"/>
        </w:numPr>
        <w:jc w:val="both"/>
        <w:rPr>
          <w:color w:val="000000" w:themeColor="text1"/>
          <w:sz w:val="22"/>
          <w:szCs w:val="22"/>
        </w:rPr>
      </w:pPr>
      <w:r w:rsidRPr="00024C06">
        <w:rPr>
          <w:color w:val="000000" w:themeColor="text1"/>
          <w:sz w:val="22"/>
          <w:szCs w:val="22"/>
        </w:rPr>
        <w:t>Tại thời điểm lấy mẫu, giá trị biên độ và mức lượng tử tỷ lệ nghịch</w:t>
      </w:r>
    </w:p>
    <w:p w:rsidR="005C2100" w:rsidRPr="00024C06" w:rsidRDefault="005C2100" w:rsidP="00533886">
      <w:pPr>
        <w:numPr>
          <w:ilvl w:val="0"/>
          <w:numId w:val="38"/>
        </w:numPr>
        <w:jc w:val="both"/>
        <w:rPr>
          <w:color w:val="000000" w:themeColor="text1"/>
          <w:sz w:val="22"/>
          <w:szCs w:val="22"/>
        </w:rPr>
      </w:pPr>
      <w:r w:rsidRPr="00024C06">
        <w:rPr>
          <w:color w:val="000000" w:themeColor="text1"/>
          <w:sz w:val="22"/>
          <w:szCs w:val="22"/>
        </w:rPr>
        <w:t>Tại thời điểm lấy mẫu, giá trị biên độ và mức lượng tử tỷ lệ thuận</w:t>
      </w:r>
    </w:p>
    <w:p w:rsidR="005C2100" w:rsidRPr="00024C06" w:rsidRDefault="005C2100" w:rsidP="00533886">
      <w:pPr>
        <w:numPr>
          <w:ilvl w:val="0"/>
          <w:numId w:val="38"/>
        </w:numPr>
        <w:jc w:val="both"/>
        <w:rPr>
          <w:color w:val="000000" w:themeColor="text1"/>
          <w:sz w:val="22"/>
          <w:szCs w:val="22"/>
        </w:rPr>
      </w:pPr>
      <w:r w:rsidRPr="00024C06">
        <w:rPr>
          <w:color w:val="000000" w:themeColor="text1"/>
          <w:sz w:val="22"/>
          <w:szCs w:val="22"/>
        </w:rPr>
        <w:t>Tại thời điểm lất mẫu, giá trị biên độ càng xa mức lượng tử thì lỗi lượng tử càng bé</w:t>
      </w:r>
    </w:p>
    <w:p w:rsidR="005C2100" w:rsidRPr="00024C06" w:rsidRDefault="005C2100" w:rsidP="00533886">
      <w:pPr>
        <w:jc w:val="both"/>
        <w:rPr>
          <w:color w:val="000000" w:themeColor="text1"/>
          <w:sz w:val="22"/>
          <w:szCs w:val="22"/>
        </w:rPr>
      </w:pPr>
      <w:r w:rsidRPr="00024C06">
        <w:rPr>
          <w:color w:val="000000" w:themeColor="text1"/>
          <w:sz w:val="22"/>
          <w:szCs w:val="22"/>
        </w:rPr>
        <w:t>Câu 49: Lượng tử hóa tuyến tính là?</w:t>
      </w:r>
    </w:p>
    <w:p w:rsidR="005C2100" w:rsidRPr="00024C06" w:rsidRDefault="005C2100" w:rsidP="00533886">
      <w:pPr>
        <w:numPr>
          <w:ilvl w:val="0"/>
          <w:numId w:val="39"/>
        </w:numPr>
        <w:jc w:val="both"/>
        <w:rPr>
          <w:color w:val="000000" w:themeColor="text1"/>
          <w:sz w:val="22"/>
          <w:szCs w:val="22"/>
        </w:rPr>
      </w:pPr>
      <w:r w:rsidRPr="00024C06">
        <w:rPr>
          <w:color w:val="000000" w:themeColor="text1"/>
          <w:sz w:val="22"/>
          <w:szCs w:val="22"/>
        </w:rPr>
        <w:t>Các bước lượng tử bằng nhau, mỗi giá trị mẫu cùng một giá trị nhị phân có độ dài từ mã như nhau</w:t>
      </w:r>
    </w:p>
    <w:p w:rsidR="005C2100" w:rsidRPr="00024C06" w:rsidRDefault="005C2100" w:rsidP="00533886">
      <w:pPr>
        <w:numPr>
          <w:ilvl w:val="0"/>
          <w:numId w:val="39"/>
        </w:numPr>
        <w:jc w:val="both"/>
        <w:rPr>
          <w:color w:val="000000" w:themeColor="text1"/>
          <w:sz w:val="22"/>
          <w:szCs w:val="22"/>
        </w:rPr>
      </w:pPr>
      <w:r w:rsidRPr="00024C06">
        <w:rPr>
          <w:color w:val="000000" w:themeColor="text1"/>
          <w:sz w:val="22"/>
          <w:szCs w:val="22"/>
        </w:rPr>
        <w:t>Các bước lượng tử khác nhau, mỗi giá trị mẫu có độ dài là bội số hai của số bước lượng tử</w:t>
      </w:r>
    </w:p>
    <w:p w:rsidR="005C2100" w:rsidRPr="00024C06" w:rsidRDefault="005C2100" w:rsidP="00533886">
      <w:pPr>
        <w:numPr>
          <w:ilvl w:val="0"/>
          <w:numId w:val="39"/>
        </w:numPr>
        <w:jc w:val="both"/>
        <w:rPr>
          <w:color w:val="000000" w:themeColor="text1"/>
          <w:sz w:val="22"/>
          <w:szCs w:val="22"/>
        </w:rPr>
      </w:pPr>
      <w:r w:rsidRPr="00024C06">
        <w:rPr>
          <w:color w:val="000000" w:themeColor="text1"/>
          <w:sz w:val="22"/>
          <w:szCs w:val="22"/>
        </w:rPr>
        <w:t>Các bước lượng tử bằng nhau, mỗi giá trị mẫu có độ dài là bội số hai của số bước lượng tử</w:t>
      </w:r>
    </w:p>
    <w:p w:rsidR="005C2100" w:rsidRPr="00024C06" w:rsidRDefault="005C2100" w:rsidP="00533886">
      <w:pPr>
        <w:numPr>
          <w:ilvl w:val="0"/>
          <w:numId w:val="39"/>
        </w:numPr>
        <w:jc w:val="both"/>
        <w:rPr>
          <w:color w:val="000000" w:themeColor="text1"/>
          <w:sz w:val="22"/>
          <w:szCs w:val="22"/>
        </w:rPr>
      </w:pPr>
      <w:r w:rsidRPr="00024C06">
        <w:rPr>
          <w:color w:val="000000" w:themeColor="text1"/>
          <w:sz w:val="22"/>
          <w:szCs w:val="22"/>
        </w:rPr>
        <w:t>Các bước lượng tử khác nhau, mỗi giá trị mỗi có độ dài từ mã như nhau</w:t>
      </w:r>
    </w:p>
    <w:p w:rsidR="005C2100" w:rsidRPr="00024C06" w:rsidRDefault="005C2100" w:rsidP="00533886">
      <w:pPr>
        <w:jc w:val="both"/>
        <w:rPr>
          <w:color w:val="000000" w:themeColor="text1"/>
          <w:sz w:val="22"/>
          <w:szCs w:val="22"/>
        </w:rPr>
      </w:pPr>
      <w:r w:rsidRPr="00024C06">
        <w:rPr>
          <w:color w:val="000000" w:themeColor="text1"/>
          <w:sz w:val="22"/>
          <w:szCs w:val="22"/>
        </w:rPr>
        <w:t>Câu 50: Lượng tử hóa phi tuyến?</w:t>
      </w:r>
    </w:p>
    <w:p w:rsidR="005C2100" w:rsidRPr="00024C06" w:rsidRDefault="005C2100" w:rsidP="00533886">
      <w:pPr>
        <w:numPr>
          <w:ilvl w:val="0"/>
          <w:numId w:val="40"/>
        </w:numPr>
        <w:jc w:val="both"/>
        <w:rPr>
          <w:color w:val="000000" w:themeColor="text1"/>
          <w:sz w:val="22"/>
          <w:szCs w:val="22"/>
        </w:rPr>
      </w:pPr>
      <w:r w:rsidRPr="00024C06">
        <w:rPr>
          <w:color w:val="000000" w:themeColor="text1"/>
          <w:sz w:val="22"/>
          <w:szCs w:val="22"/>
        </w:rPr>
        <w:t>Các bước lượng tử ứng với các mức tín hiệu không đều nhau</w:t>
      </w:r>
    </w:p>
    <w:p w:rsidR="005C2100" w:rsidRPr="00024C06" w:rsidRDefault="005C2100" w:rsidP="00533886">
      <w:pPr>
        <w:numPr>
          <w:ilvl w:val="0"/>
          <w:numId w:val="40"/>
        </w:numPr>
        <w:jc w:val="both"/>
        <w:rPr>
          <w:color w:val="000000" w:themeColor="text1"/>
          <w:sz w:val="22"/>
          <w:szCs w:val="22"/>
        </w:rPr>
      </w:pPr>
      <w:r w:rsidRPr="00024C06">
        <w:rPr>
          <w:color w:val="000000" w:themeColor="text1"/>
          <w:sz w:val="22"/>
          <w:szCs w:val="22"/>
        </w:rPr>
        <w:t>Các bước lượng tử và các mức tín hiệu bằng nhau</w:t>
      </w:r>
    </w:p>
    <w:p w:rsidR="005C2100" w:rsidRPr="00024C06" w:rsidRDefault="005C2100" w:rsidP="00533886">
      <w:pPr>
        <w:numPr>
          <w:ilvl w:val="0"/>
          <w:numId w:val="40"/>
        </w:numPr>
        <w:jc w:val="both"/>
        <w:rPr>
          <w:color w:val="000000" w:themeColor="text1"/>
          <w:sz w:val="22"/>
          <w:szCs w:val="22"/>
        </w:rPr>
      </w:pPr>
      <w:r w:rsidRPr="00024C06">
        <w:rPr>
          <w:color w:val="000000" w:themeColor="text1"/>
          <w:sz w:val="22"/>
          <w:szCs w:val="22"/>
        </w:rPr>
        <w:t>Các bước lượng tử lớn hơn các mức tín hiệu</w:t>
      </w:r>
    </w:p>
    <w:p w:rsidR="005C2100" w:rsidRPr="00024C06" w:rsidRDefault="005C2100" w:rsidP="00533886">
      <w:pPr>
        <w:numPr>
          <w:ilvl w:val="0"/>
          <w:numId w:val="40"/>
        </w:numPr>
        <w:jc w:val="both"/>
        <w:rPr>
          <w:color w:val="000000" w:themeColor="text1"/>
          <w:sz w:val="22"/>
          <w:szCs w:val="22"/>
        </w:rPr>
      </w:pPr>
      <w:r w:rsidRPr="00024C06">
        <w:rPr>
          <w:color w:val="000000" w:themeColor="text1"/>
          <w:sz w:val="22"/>
          <w:szCs w:val="22"/>
        </w:rPr>
        <w:t>Các bước lượng tử ít hơn các mức tín hiệu</w:t>
      </w:r>
    </w:p>
    <w:p w:rsidR="005C2100" w:rsidRPr="00024C06" w:rsidRDefault="005C2100" w:rsidP="00533886">
      <w:pPr>
        <w:jc w:val="both"/>
        <w:rPr>
          <w:color w:val="000000" w:themeColor="text1"/>
          <w:sz w:val="22"/>
          <w:szCs w:val="22"/>
        </w:rPr>
      </w:pPr>
      <w:r w:rsidRPr="00024C06">
        <w:rPr>
          <w:color w:val="000000" w:themeColor="text1"/>
          <w:sz w:val="22"/>
          <w:szCs w:val="22"/>
        </w:rPr>
        <w:t>Câu 51: Trong tín hiệu số nhị phân, tín hiệu tương tự được chuyển đổi thành?</w:t>
      </w:r>
    </w:p>
    <w:p w:rsidR="005C2100" w:rsidRPr="00024C06" w:rsidRDefault="005C2100" w:rsidP="00533886">
      <w:pPr>
        <w:numPr>
          <w:ilvl w:val="0"/>
          <w:numId w:val="41"/>
        </w:numPr>
        <w:jc w:val="both"/>
        <w:rPr>
          <w:color w:val="000000" w:themeColor="text1"/>
          <w:sz w:val="22"/>
          <w:szCs w:val="22"/>
        </w:rPr>
      </w:pPr>
      <w:r w:rsidRPr="00024C06">
        <w:rPr>
          <w:color w:val="000000" w:themeColor="text1"/>
          <w:sz w:val="22"/>
          <w:szCs w:val="22"/>
        </w:rPr>
        <w:t>Chuỗi số liệu 1 và 0</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Mức điện áp cao và thấp</w:t>
      </w:r>
    </w:p>
    <w:p w:rsidR="005C2100" w:rsidRPr="00024C06" w:rsidRDefault="005C2100" w:rsidP="00533886">
      <w:pPr>
        <w:numPr>
          <w:ilvl w:val="0"/>
          <w:numId w:val="41"/>
        </w:numPr>
        <w:jc w:val="both"/>
        <w:rPr>
          <w:color w:val="000000" w:themeColor="text1"/>
          <w:sz w:val="22"/>
          <w:szCs w:val="22"/>
        </w:rPr>
      </w:pPr>
      <w:r w:rsidRPr="00024C06">
        <w:rPr>
          <w:color w:val="000000" w:themeColor="text1"/>
          <w:sz w:val="22"/>
          <w:szCs w:val="22"/>
        </w:rPr>
        <w:t>Lượng tử hóa tuyến tính và phi tuyến</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Thành phần một chiều</w:t>
      </w:r>
    </w:p>
    <w:p w:rsidR="005C2100" w:rsidRPr="00024C06" w:rsidRDefault="005C2100" w:rsidP="00533886">
      <w:pPr>
        <w:jc w:val="both"/>
        <w:rPr>
          <w:color w:val="000000" w:themeColor="text1"/>
          <w:sz w:val="22"/>
          <w:szCs w:val="22"/>
        </w:rPr>
      </w:pPr>
      <w:r w:rsidRPr="00024C06">
        <w:rPr>
          <w:color w:val="000000" w:themeColor="text1"/>
          <w:sz w:val="22"/>
          <w:szCs w:val="22"/>
        </w:rPr>
        <w:t>Câu 53: Hai dạng mã thường sử dụng trong kỹ thuật audio số?</w:t>
      </w:r>
    </w:p>
    <w:p w:rsidR="005C2100" w:rsidRPr="00024C06" w:rsidRDefault="005C2100" w:rsidP="00533886">
      <w:pPr>
        <w:numPr>
          <w:ilvl w:val="0"/>
          <w:numId w:val="42"/>
        </w:numPr>
        <w:jc w:val="both"/>
        <w:rPr>
          <w:color w:val="000000" w:themeColor="text1"/>
          <w:sz w:val="22"/>
          <w:szCs w:val="22"/>
        </w:rPr>
      </w:pPr>
      <w:r w:rsidRPr="00024C06">
        <w:rPr>
          <w:color w:val="000000" w:themeColor="text1"/>
          <w:sz w:val="22"/>
          <w:szCs w:val="22"/>
        </w:rPr>
        <w:t>NRZ và BPM</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BCT và DCT</w:t>
      </w:r>
      <w:r w:rsidR="00FF133D" w:rsidRPr="00024C06">
        <w:rPr>
          <w:color w:val="000000" w:themeColor="text1"/>
          <w:sz w:val="22"/>
          <w:szCs w:val="22"/>
          <w:lang w:val="en-US"/>
        </w:rPr>
        <w:tab/>
      </w:r>
      <w:r w:rsidR="00FF133D" w:rsidRPr="00024C06">
        <w:rPr>
          <w:color w:val="000000" w:themeColor="text1"/>
          <w:sz w:val="22"/>
          <w:szCs w:val="22"/>
          <w:lang w:val="en-US"/>
        </w:rPr>
        <w:tab/>
        <w:t xml:space="preserve">c. </w:t>
      </w:r>
      <w:r w:rsidRPr="00024C06">
        <w:rPr>
          <w:color w:val="000000" w:themeColor="text1"/>
          <w:sz w:val="22"/>
          <w:szCs w:val="22"/>
        </w:rPr>
        <w:t>Huffman và Shannon – fano</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Mã hóa entropy</w:t>
      </w:r>
    </w:p>
    <w:p w:rsidR="005C2100" w:rsidRPr="00024C06" w:rsidRDefault="005C2100" w:rsidP="00533886">
      <w:pPr>
        <w:jc w:val="both"/>
        <w:rPr>
          <w:color w:val="000000" w:themeColor="text1"/>
          <w:sz w:val="22"/>
          <w:szCs w:val="22"/>
        </w:rPr>
      </w:pPr>
      <w:r w:rsidRPr="00024C06">
        <w:rPr>
          <w:color w:val="000000" w:themeColor="text1"/>
          <w:sz w:val="22"/>
          <w:szCs w:val="22"/>
        </w:rPr>
        <w:t>Câu 55: Phổ màu của ánh sáng?</w:t>
      </w:r>
    </w:p>
    <w:p w:rsidR="005C2100" w:rsidRPr="00024C06" w:rsidRDefault="005C2100" w:rsidP="00533886">
      <w:pPr>
        <w:numPr>
          <w:ilvl w:val="0"/>
          <w:numId w:val="43"/>
        </w:numPr>
        <w:jc w:val="both"/>
        <w:rPr>
          <w:color w:val="000000" w:themeColor="text1"/>
          <w:sz w:val="22"/>
          <w:szCs w:val="22"/>
        </w:rPr>
      </w:pPr>
      <w:r w:rsidRPr="00024C06">
        <w:rPr>
          <w:color w:val="000000" w:themeColor="text1"/>
          <w:sz w:val="22"/>
          <w:szCs w:val="22"/>
        </w:rPr>
        <w:t>Là phổ liên tục từ màu này chuyển dần qua màu khác không có ranh giới rõ ràng</w:t>
      </w:r>
    </w:p>
    <w:p w:rsidR="005C2100" w:rsidRPr="00024C06" w:rsidRDefault="005C2100" w:rsidP="00533886">
      <w:pPr>
        <w:numPr>
          <w:ilvl w:val="0"/>
          <w:numId w:val="43"/>
        </w:numPr>
        <w:jc w:val="both"/>
        <w:rPr>
          <w:color w:val="000000" w:themeColor="text1"/>
          <w:sz w:val="22"/>
          <w:szCs w:val="22"/>
        </w:rPr>
      </w:pPr>
      <w:r w:rsidRPr="00024C06">
        <w:rPr>
          <w:color w:val="000000" w:themeColor="text1"/>
          <w:sz w:val="22"/>
          <w:szCs w:val="22"/>
        </w:rPr>
        <w:t>Là các bức xạ điện từ đặc biệt</w:t>
      </w:r>
    </w:p>
    <w:p w:rsidR="005C2100" w:rsidRPr="00024C06" w:rsidRDefault="005C2100" w:rsidP="00533886">
      <w:pPr>
        <w:numPr>
          <w:ilvl w:val="0"/>
          <w:numId w:val="43"/>
        </w:numPr>
        <w:jc w:val="both"/>
        <w:rPr>
          <w:color w:val="000000" w:themeColor="text1"/>
          <w:sz w:val="22"/>
          <w:szCs w:val="22"/>
        </w:rPr>
      </w:pPr>
      <w:r w:rsidRPr="00024C06">
        <w:rPr>
          <w:color w:val="000000" w:themeColor="text1"/>
          <w:sz w:val="22"/>
          <w:szCs w:val="22"/>
        </w:rPr>
        <w:t>Cường độ sáng theo hướng vuông góc với nguồn sáng</w:t>
      </w:r>
    </w:p>
    <w:p w:rsidR="005C2100" w:rsidRPr="00024C06" w:rsidRDefault="005C2100" w:rsidP="00533886">
      <w:pPr>
        <w:numPr>
          <w:ilvl w:val="0"/>
          <w:numId w:val="43"/>
        </w:numPr>
        <w:jc w:val="both"/>
        <w:rPr>
          <w:color w:val="000000" w:themeColor="text1"/>
          <w:sz w:val="22"/>
          <w:szCs w:val="22"/>
        </w:rPr>
      </w:pPr>
      <w:r w:rsidRPr="00024C06">
        <w:rPr>
          <w:color w:val="000000" w:themeColor="text1"/>
          <w:sz w:val="22"/>
          <w:szCs w:val="22"/>
        </w:rPr>
        <w:t>Là quang thông của nguồn sáng phân bổ đều theo mọi hướng</w:t>
      </w:r>
    </w:p>
    <w:p w:rsidR="005C2100" w:rsidRPr="00024C06" w:rsidRDefault="005C2100" w:rsidP="00533886">
      <w:pPr>
        <w:jc w:val="both"/>
        <w:rPr>
          <w:color w:val="000000" w:themeColor="text1"/>
          <w:sz w:val="22"/>
          <w:szCs w:val="22"/>
        </w:rPr>
      </w:pPr>
      <w:r w:rsidRPr="00024C06">
        <w:rPr>
          <w:color w:val="000000" w:themeColor="text1"/>
          <w:sz w:val="22"/>
          <w:szCs w:val="22"/>
        </w:rPr>
        <w:t>Câu 56: Màu sắc?</w:t>
      </w:r>
    </w:p>
    <w:p w:rsidR="005C2100" w:rsidRPr="00024C06" w:rsidRDefault="005C2100" w:rsidP="00533886">
      <w:pPr>
        <w:numPr>
          <w:ilvl w:val="0"/>
          <w:numId w:val="44"/>
        </w:numPr>
        <w:jc w:val="both"/>
        <w:rPr>
          <w:color w:val="000000" w:themeColor="text1"/>
          <w:sz w:val="22"/>
          <w:szCs w:val="22"/>
        </w:rPr>
      </w:pPr>
      <w:r w:rsidRPr="00024C06">
        <w:rPr>
          <w:color w:val="000000" w:themeColor="text1"/>
          <w:sz w:val="22"/>
          <w:szCs w:val="22"/>
        </w:rPr>
        <w:t>Là thuộc tính dao động của dao động điện từ mà mắt người cảm nhận được</w:t>
      </w:r>
    </w:p>
    <w:p w:rsidR="005C2100" w:rsidRPr="00024C06" w:rsidRDefault="005C2100" w:rsidP="00533886">
      <w:pPr>
        <w:numPr>
          <w:ilvl w:val="0"/>
          <w:numId w:val="44"/>
        </w:numPr>
        <w:jc w:val="both"/>
        <w:rPr>
          <w:color w:val="000000" w:themeColor="text1"/>
          <w:sz w:val="22"/>
          <w:szCs w:val="22"/>
        </w:rPr>
      </w:pPr>
      <w:r w:rsidRPr="00024C06">
        <w:rPr>
          <w:color w:val="000000" w:themeColor="text1"/>
          <w:sz w:val="22"/>
          <w:szCs w:val="22"/>
        </w:rPr>
        <w:t>Là kết quả khi cho chùm tia ánh sáng mặt trời xuyên qua lăng kính thủy tinh</w:t>
      </w:r>
    </w:p>
    <w:p w:rsidR="005C2100" w:rsidRPr="00024C06" w:rsidRDefault="005C2100" w:rsidP="00533886">
      <w:pPr>
        <w:numPr>
          <w:ilvl w:val="0"/>
          <w:numId w:val="44"/>
        </w:numPr>
        <w:jc w:val="both"/>
        <w:rPr>
          <w:color w:val="000000" w:themeColor="text1"/>
          <w:sz w:val="22"/>
          <w:szCs w:val="22"/>
        </w:rPr>
      </w:pPr>
      <w:r w:rsidRPr="00024C06">
        <w:rPr>
          <w:color w:val="000000" w:themeColor="text1"/>
          <w:sz w:val="22"/>
          <w:szCs w:val="22"/>
        </w:rPr>
        <w:t>Là đại lượng đặc trưng cho nguồn sáng</w:t>
      </w:r>
    </w:p>
    <w:p w:rsidR="005C2100" w:rsidRPr="00024C06" w:rsidRDefault="005C2100" w:rsidP="00533886">
      <w:pPr>
        <w:numPr>
          <w:ilvl w:val="0"/>
          <w:numId w:val="44"/>
        </w:numPr>
        <w:jc w:val="both"/>
        <w:rPr>
          <w:color w:val="000000" w:themeColor="text1"/>
          <w:sz w:val="22"/>
          <w:szCs w:val="22"/>
        </w:rPr>
      </w:pPr>
      <w:r w:rsidRPr="00024C06">
        <w:rPr>
          <w:color w:val="000000" w:themeColor="text1"/>
          <w:sz w:val="22"/>
          <w:szCs w:val="22"/>
        </w:rPr>
        <w:t>Cường độ ánh sáng theo hướng quan sát</w:t>
      </w:r>
    </w:p>
    <w:p w:rsidR="005C2100" w:rsidRPr="00024C06" w:rsidRDefault="005C2100" w:rsidP="00533886">
      <w:pPr>
        <w:jc w:val="both"/>
        <w:rPr>
          <w:color w:val="000000" w:themeColor="text1"/>
          <w:sz w:val="22"/>
          <w:szCs w:val="22"/>
        </w:rPr>
      </w:pPr>
      <w:r w:rsidRPr="00024C06">
        <w:rPr>
          <w:color w:val="000000" w:themeColor="text1"/>
          <w:sz w:val="22"/>
          <w:szCs w:val="22"/>
        </w:rPr>
        <w:t>Câu 57: Lý do tạo nên cảm giác màu khác nhau trong mắt người?</w:t>
      </w:r>
    </w:p>
    <w:p w:rsidR="005C2100" w:rsidRPr="00024C06" w:rsidRDefault="005C2100" w:rsidP="00533886">
      <w:pPr>
        <w:numPr>
          <w:ilvl w:val="0"/>
          <w:numId w:val="45"/>
        </w:numPr>
        <w:jc w:val="both"/>
        <w:rPr>
          <w:color w:val="000000" w:themeColor="text1"/>
          <w:sz w:val="22"/>
          <w:szCs w:val="22"/>
        </w:rPr>
      </w:pPr>
      <w:r w:rsidRPr="00024C06">
        <w:rPr>
          <w:color w:val="000000" w:themeColor="text1"/>
          <w:sz w:val="22"/>
          <w:szCs w:val="22"/>
        </w:rPr>
        <w:t>Tần số khác nhau của những chùm tia sáng</w:t>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Cường độ ánh sáng theo hướng quan sát</w:t>
      </w:r>
    </w:p>
    <w:p w:rsidR="005C2100" w:rsidRPr="00024C06" w:rsidRDefault="005C2100" w:rsidP="00533886">
      <w:pPr>
        <w:numPr>
          <w:ilvl w:val="0"/>
          <w:numId w:val="45"/>
        </w:numPr>
        <w:jc w:val="both"/>
        <w:rPr>
          <w:color w:val="000000" w:themeColor="text1"/>
          <w:sz w:val="22"/>
          <w:szCs w:val="22"/>
        </w:rPr>
      </w:pPr>
      <w:r w:rsidRPr="00024C06">
        <w:rPr>
          <w:color w:val="000000" w:themeColor="text1"/>
          <w:sz w:val="22"/>
          <w:szCs w:val="22"/>
        </w:rPr>
        <w:t>Do dải quang phổ liên tục</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Tổng hợp của các màu có trong quang phổ</w:t>
      </w:r>
    </w:p>
    <w:p w:rsidR="005C2100" w:rsidRPr="00024C06" w:rsidRDefault="005C2100" w:rsidP="00533886">
      <w:pPr>
        <w:jc w:val="both"/>
        <w:rPr>
          <w:color w:val="000000" w:themeColor="text1"/>
          <w:sz w:val="22"/>
          <w:szCs w:val="22"/>
        </w:rPr>
      </w:pPr>
      <w:r w:rsidRPr="00024C06">
        <w:rPr>
          <w:color w:val="000000" w:themeColor="text1"/>
          <w:sz w:val="22"/>
          <w:szCs w:val="22"/>
        </w:rPr>
        <w:t>Câu 58: Nguyên lý chuyển đổi ảnh quang thành tín hiệu điện?</w:t>
      </w:r>
    </w:p>
    <w:p w:rsidR="005C2100" w:rsidRPr="00024C06" w:rsidRDefault="005C2100" w:rsidP="00533886">
      <w:pPr>
        <w:numPr>
          <w:ilvl w:val="0"/>
          <w:numId w:val="46"/>
        </w:numPr>
        <w:jc w:val="both"/>
        <w:rPr>
          <w:color w:val="000000" w:themeColor="text1"/>
          <w:sz w:val="22"/>
          <w:szCs w:val="22"/>
        </w:rPr>
      </w:pPr>
      <w:r w:rsidRPr="00024C06">
        <w:rPr>
          <w:color w:val="000000" w:themeColor="text1"/>
          <w:sz w:val="22"/>
          <w:szCs w:val="22"/>
        </w:rPr>
        <w:t>Dựa trên cơ sở lần lượt chuyển đổi độ chói của các phần tử ảnh thành tín hiệu điện</w:t>
      </w:r>
    </w:p>
    <w:p w:rsidR="005C2100" w:rsidRPr="00024C06" w:rsidRDefault="005C2100" w:rsidP="00533886">
      <w:pPr>
        <w:numPr>
          <w:ilvl w:val="0"/>
          <w:numId w:val="46"/>
        </w:numPr>
        <w:jc w:val="both"/>
        <w:rPr>
          <w:color w:val="000000" w:themeColor="text1"/>
          <w:sz w:val="22"/>
          <w:szCs w:val="22"/>
        </w:rPr>
      </w:pPr>
      <w:r w:rsidRPr="00024C06">
        <w:rPr>
          <w:color w:val="000000" w:themeColor="text1"/>
          <w:sz w:val="22"/>
          <w:szCs w:val="22"/>
        </w:rPr>
        <w:t>Chuyển đổi lần lượt từ trái sang phải, từ trên xuống dưới ảnh</w:t>
      </w:r>
    </w:p>
    <w:p w:rsidR="005C2100" w:rsidRPr="00024C06" w:rsidRDefault="005C2100" w:rsidP="00533886">
      <w:pPr>
        <w:numPr>
          <w:ilvl w:val="0"/>
          <w:numId w:val="46"/>
        </w:numPr>
        <w:jc w:val="both"/>
        <w:rPr>
          <w:color w:val="000000" w:themeColor="text1"/>
          <w:sz w:val="22"/>
          <w:szCs w:val="22"/>
        </w:rPr>
      </w:pPr>
      <w:r w:rsidRPr="00024C06">
        <w:rPr>
          <w:color w:val="000000" w:themeColor="text1"/>
          <w:sz w:val="22"/>
          <w:szCs w:val="22"/>
        </w:rPr>
        <w:t>Chia ảnh thành hai phần, dòng chẵn và dòng lẻ rồi lần lượt quét</w:t>
      </w:r>
    </w:p>
    <w:p w:rsidR="005C2100" w:rsidRPr="00024C06" w:rsidRDefault="005C2100" w:rsidP="00533886">
      <w:pPr>
        <w:numPr>
          <w:ilvl w:val="0"/>
          <w:numId w:val="46"/>
        </w:numPr>
        <w:jc w:val="both"/>
        <w:rPr>
          <w:color w:val="000000" w:themeColor="text1"/>
          <w:sz w:val="22"/>
          <w:szCs w:val="22"/>
        </w:rPr>
      </w:pPr>
      <w:r w:rsidRPr="00024C06">
        <w:rPr>
          <w:color w:val="000000" w:themeColor="text1"/>
          <w:sz w:val="22"/>
          <w:szCs w:val="22"/>
        </w:rPr>
        <w:t>Mỗi phần tử ảnh được chuyển đi trong 1 giây</w:t>
      </w:r>
    </w:p>
    <w:p w:rsidR="005C2100" w:rsidRPr="00024C06" w:rsidRDefault="005C2100" w:rsidP="00533886">
      <w:pPr>
        <w:jc w:val="both"/>
        <w:rPr>
          <w:color w:val="000000" w:themeColor="text1"/>
          <w:sz w:val="22"/>
          <w:szCs w:val="22"/>
        </w:rPr>
      </w:pPr>
      <w:r w:rsidRPr="00024C06">
        <w:rPr>
          <w:color w:val="000000" w:themeColor="text1"/>
          <w:sz w:val="22"/>
          <w:szCs w:val="22"/>
        </w:rPr>
        <w:t>Câu 59: Chuẩn TV PAL sử dụng bao nhiêu dòng trong một khung?</w:t>
      </w:r>
    </w:p>
    <w:p w:rsidR="005C2100" w:rsidRPr="00024C06" w:rsidRDefault="005C2100" w:rsidP="00533886">
      <w:pPr>
        <w:numPr>
          <w:ilvl w:val="0"/>
          <w:numId w:val="47"/>
        </w:numPr>
        <w:jc w:val="both"/>
        <w:rPr>
          <w:color w:val="000000" w:themeColor="text1"/>
          <w:sz w:val="22"/>
          <w:szCs w:val="22"/>
        </w:rPr>
      </w:pPr>
      <w:r w:rsidRPr="00024C06">
        <w:rPr>
          <w:color w:val="000000" w:themeColor="text1"/>
          <w:sz w:val="22"/>
          <w:szCs w:val="22"/>
        </w:rPr>
        <w:t>PAL có 625 dòng đối với 1 khu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PAL có 450 dòng đối với 1 khung</w:t>
      </w:r>
    </w:p>
    <w:p w:rsidR="005C2100" w:rsidRPr="00024C06" w:rsidRDefault="005C2100" w:rsidP="00533886">
      <w:pPr>
        <w:numPr>
          <w:ilvl w:val="0"/>
          <w:numId w:val="47"/>
        </w:numPr>
        <w:jc w:val="both"/>
        <w:rPr>
          <w:color w:val="000000" w:themeColor="text1"/>
          <w:sz w:val="22"/>
          <w:szCs w:val="22"/>
        </w:rPr>
      </w:pPr>
      <w:r w:rsidRPr="00024C06">
        <w:rPr>
          <w:color w:val="000000" w:themeColor="text1"/>
          <w:sz w:val="22"/>
          <w:szCs w:val="22"/>
        </w:rPr>
        <w:t>PAL có 640 dòng đối với 1 khu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PAL có 1024 dòng đối với 1 khung</w:t>
      </w:r>
    </w:p>
    <w:p w:rsidR="005C2100" w:rsidRPr="00024C06" w:rsidRDefault="005C2100" w:rsidP="00533886">
      <w:pPr>
        <w:jc w:val="both"/>
        <w:rPr>
          <w:color w:val="000000" w:themeColor="text1"/>
          <w:sz w:val="22"/>
          <w:szCs w:val="22"/>
        </w:rPr>
      </w:pPr>
      <w:r w:rsidRPr="00024C06">
        <w:rPr>
          <w:color w:val="000000" w:themeColor="text1"/>
          <w:sz w:val="22"/>
          <w:szCs w:val="22"/>
        </w:rPr>
        <w:t>Câu 60: Chuẩn PAL?</w:t>
      </w:r>
    </w:p>
    <w:p w:rsidR="005C2100" w:rsidRPr="00024C06" w:rsidRDefault="005C2100" w:rsidP="00533886">
      <w:pPr>
        <w:numPr>
          <w:ilvl w:val="0"/>
          <w:numId w:val="48"/>
        </w:numPr>
        <w:jc w:val="both"/>
        <w:rPr>
          <w:color w:val="000000" w:themeColor="text1"/>
          <w:sz w:val="22"/>
          <w:szCs w:val="22"/>
        </w:rPr>
      </w:pPr>
      <w:r w:rsidRPr="00024C06">
        <w:rPr>
          <w:color w:val="000000" w:themeColor="text1"/>
          <w:sz w:val="22"/>
          <w:szCs w:val="22"/>
        </w:rPr>
        <w:t>Là chuẩn cho hệ truyền hình màu</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Là chuẩn cho hệ truyền hình đen trắng</w:t>
      </w:r>
    </w:p>
    <w:p w:rsidR="005C2100" w:rsidRPr="00024C06" w:rsidRDefault="005C2100" w:rsidP="00533886">
      <w:pPr>
        <w:numPr>
          <w:ilvl w:val="0"/>
          <w:numId w:val="48"/>
        </w:numPr>
        <w:jc w:val="both"/>
        <w:rPr>
          <w:color w:val="000000" w:themeColor="text1"/>
          <w:sz w:val="22"/>
          <w:szCs w:val="22"/>
        </w:rPr>
      </w:pPr>
      <w:r w:rsidRPr="00024C06">
        <w:rPr>
          <w:color w:val="000000" w:themeColor="text1"/>
          <w:sz w:val="22"/>
          <w:szCs w:val="22"/>
        </w:rPr>
        <w:t>Là chuẩn cho ảnh màu</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Là chuẩn cho ảnh kỹ thuật số</w:t>
      </w:r>
    </w:p>
    <w:p w:rsidR="005C2100" w:rsidRPr="00024C06" w:rsidRDefault="005C2100" w:rsidP="00533886">
      <w:pPr>
        <w:jc w:val="both"/>
        <w:rPr>
          <w:color w:val="000000" w:themeColor="text1"/>
          <w:sz w:val="22"/>
          <w:szCs w:val="22"/>
        </w:rPr>
      </w:pPr>
      <w:r w:rsidRPr="00024C06">
        <w:rPr>
          <w:color w:val="000000" w:themeColor="text1"/>
          <w:sz w:val="22"/>
          <w:szCs w:val="22"/>
        </w:rPr>
        <w:lastRenderedPageBreak/>
        <w:t>Câu 61: Hệ thống truyền hình màu NTSC</w:t>
      </w:r>
    </w:p>
    <w:p w:rsidR="005C2100" w:rsidRPr="00024C06" w:rsidRDefault="005C2100" w:rsidP="00533886">
      <w:pPr>
        <w:numPr>
          <w:ilvl w:val="0"/>
          <w:numId w:val="49"/>
        </w:numPr>
        <w:jc w:val="both"/>
        <w:rPr>
          <w:color w:val="000000" w:themeColor="text1"/>
          <w:sz w:val="22"/>
          <w:szCs w:val="22"/>
        </w:rPr>
      </w:pPr>
      <w:r w:rsidRPr="00024C06">
        <w:rPr>
          <w:color w:val="000000" w:themeColor="text1"/>
          <w:sz w:val="22"/>
          <w:szCs w:val="22"/>
        </w:rPr>
        <w:t>Ra đời tại Mỹ</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Do cộng hòa liên bang Đức nghiên cứu</w:t>
      </w:r>
    </w:p>
    <w:p w:rsidR="005C2100" w:rsidRPr="00024C06" w:rsidRDefault="005C2100" w:rsidP="00533886">
      <w:pPr>
        <w:numPr>
          <w:ilvl w:val="0"/>
          <w:numId w:val="49"/>
        </w:numPr>
        <w:jc w:val="both"/>
        <w:rPr>
          <w:color w:val="000000" w:themeColor="text1"/>
          <w:sz w:val="22"/>
          <w:szCs w:val="22"/>
        </w:rPr>
      </w:pPr>
      <w:r w:rsidRPr="00024C06">
        <w:rPr>
          <w:color w:val="000000" w:themeColor="text1"/>
          <w:sz w:val="22"/>
          <w:szCs w:val="22"/>
        </w:rPr>
        <w:t>Ra đời tại Nhật</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Ra đời tại châu Á</w:t>
      </w:r>
    </w:p>
    <w:p w:rsidR="005C2100" w:rsidRPr="00024C06" w:rsidRDefault="005C2100" w:rsidP="00533886">
      <w:pPr>
        <w:jc w:val="both"/>
        <w:rPr>
          <w:color w:val="000000" w:themeColor="text1"/>
          <w:sz w:val="22"/>
          <w:szCs w:val="22"/>
        </w:rPr>
      </w:pPr>
      <w:r w:rsidRPr="00024C06">
        <w:rPr>
          <w:color w:val="000000" w:themeColor="text1"/>
          <w:sz w:val="22"/>
          <w:szCs w:val="22"/>
        </w:rPr>
        <w:t>Câu 62:  Lumen là đơn vị đo?</w:t>
      </w:r>
    </w:p>
    <w:p w:rsidR="005C2100" w:rsidRPr="00024C06" w:rsidRDefault="005C2100" w:rsidP="00533886">
      <w:pPr>
        <w:numPr>
          <w:ilvl w:val="0"/>
          <w:numId w:val="50"/>
        </w:numPr>
        <w:jc w:val="both"/>
        <w:rPr>
          <w:color w:val="000000" w:themeColor="text1"/>
          <w:sz w:val="22"/>
          <w:szCs w:val="22"/>
        </w:rPr>
      </w:pP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Cường độ sáng</w:t>
      </w:r>
      <w:r w:rsidR="00FF133D" w:rsidRPr="00024C06">
        <w:rPr>
          <w:color w:val="000000" w:themeColor="text1"/>
          <w:sz w:val="22"/>
          <w:szCs w:val="22"/>
          <w:lang w:val="en-US"/>
        </w:rPr>
        <w:tab/>
      </w:r>
      <w:r w:rsidR="00FF133D"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63: Candela là đơn vị đo của?</w:t>
      </w:r>
    </w:p>
    <w:p w:rsidR="005C2100" w:rsidRPr="00024C06" w:rsidRDefault="005C2100" w:rsidP="00533886">
      <w:pPr>
        <w:numPr>
          <w:ilvl w:val="0"/>
          <w:numId w:val="51"/>
        </w:numPr>
        <w:jc w:val="both"/>
        <w:rPr>
          <w:color w:val="000000" w:themeColor="text1"/>
          <w:sz w:val="22"/>
          <w:szCs w:val="22"/>
        </w:rPr>
      </w:pPr>
      <w:r w:rsidRPr="00024C06">
        <w:rPr>
          <w:color w:val="000000" w:themeColor="text1"/>
          <w:sz w:val="22"/>
          <w:szCs w:val="22"/>
        </w:rPr>
        <w:t>Cường độ sáng</w:t>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Quang thông</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64: Nit là đơn vị đo?</w:t>
      </w:r>
    </w:p>
    <w:p w:rsidR="005C2100" w:rsidRPr="00024C06" w:rsidRDefault="005C2100" w:rsidP="00533886">
      <w:pPr>
        <w:numPr>
          <w:ilvl w:val="0"/>
          <w:numId w:val="52"/>
        </w:numPr>
        <w:jc w:val="both"/>
        <w:rPr>
          <w:color w:val="000000" w:themeColor="text1"/>
          <w:sz w:val="22"/>
          <w:szCs w:val="22"/>
        </w:rPr>
      </w:pP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Quang thông</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c.</w:t>
      </w:r>
      <w:r w:rsidRPr="00024C06">
        <w:rPr>
          <w:color w:val="000000" w:themeColor="text1"/>
          <w:sz w:val="22"/>
          <w:szCs w:val="22"/>
        </w:rPr>
        <w:t>Cường độ sáng</w:t>
      </w:r>
      <w:r w:rsidR="008E16B5" w:rsidRPr="00024C06">
        <w:rPr>
          <w:color w:val="000000" w:themeColor="text1"/>
          <w:sz w:val="22"/>
          <w:szCs w:val="22"/>
        </w:rPr>
        <w:tab/>
      </w:r>
      <w:r w:rsidR="00FF133D" w:rsidRPr="00024C06">
        <w:rPr>
          <w:color w:val="000000" w:themeColor="text1"/>
          <w:sz w:val="22"/>
          <w:szCs w:val="22"/>
          <w:lang w:val="en-US"/>
        </w:rPr>
        <w:t>d</w:t>
      </w:r>
      <w:r w:rsidR="008E16B5" w:rsidRPr="00024C06">
        <w:rPr>
          <w:color w:val="000000" w:themeColor="text1"/>
          <w:sz w:val="22"/>
          <w:szCs w:val="22"/>
        </w:rPr>
        <w:t xml:space="preserve">. </w:t>
      </w:r>
      <w:r w:rsidRPr="00024C06">
        <w:rPr>
          <w:color w:val="000000" w:themeColor="text1"/>
          <w:sz w:val="22"/>
          <w:szCs w:val="22"/>
        </w:rPr>
        <w:t>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65: lux là đơn vị đo?</w:t>
      </w:r>
    </w:p>
    <w:p w:rsidR="005C2100" w:rsidRPr="00024C06" w:rsidRDefault="008E16B5" w:rsidP="00533886">
      <w:pPr>
        <w:numPr>
          <w:ilvl w:val="0"/>
          <w:numId w:val="53"/>
        </w:numPr>
        <w:jc w:val="both"/>
        <w:rPr>
          <w:color w:val="000000" w:themeColor="text1"/>
          <w:sz w:val="22"/>
          <w:szCs w:val="22"/>
        </w:rPr>
      </w:pPr>
      <w:r w:rsidRPr="00024C06">
        <w:rPr>
          <w:color w:val="000000" w:themeColor="text1"/>
          <w:sz w:val="22"/>
          <w:szCs w:val="22"/>
        </w:rPr>
        <w:t>Độ rọi</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00FF133D" w:rsidRPr="00024C06">
        <w:rPr>
          <w:color w:val="000000" w:themeColor="text1"/>
          <w:sz w:val="22"/>
          <w:szCs w:val="22"/>
          <w:lang w:val="en-US"/>
        </w:rPr>
        <w:t>b</w:t>
      </w:r>
      <w:r w:rsidRPr="00024C06">
        <w:rPr>
          <w:color w:val="000000" w:themeColor="text1"/>
          <w:sz w:val="22"/>
          <w:szCs w:val="22"/>
        </w:rPr>
        <w:t xml:space="preserve">. </w:t>
      </w:r>
      <w:r w:rsidR="005C2100" w:rsidRPr="00024C06">
        <w:rPr>
          <w:color w:val="000000" w:themeColor="text1"/>
          <w:sz w:val="22"/>
          <w:szCs w:val="22"/>
        </w:rPr>
        <w:t>Quang thông</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c.</w:t>
      </w:r>
      <w:r w:rsidR="005C2100" w:rsidRPr="00024C06">
        <w:rPr>
          <w:color w:val="000000" w:themeColor="text1"/>
          <w:sz w:val="22"/>
          <w:szCs w:val="22"/>
        </w:rPr>
        <w:t>Cường độ sáng</w:t>
      </w:r>
      <w:r w:rsidRPr="00024C06">
        <w:rPr>
          <w:color w:val="000000" w:themeColor="text1"/>
          <w:sz w:val="22"/>
          <w:szCs w:val="22"/>
        </w:rPr>
        <w:tab/>
        <w:t xml:space="preserve">d. </w:t>
      </w:r>
      <w:r w:rsidR="005C2100" w:rsidRPr="00024C06">
        <w:rPr>
          <w:color w:val="000000" w:themeColor="text1"/>
          <w:sz w:val="22"/>
          <w:szCs w:val="22"/>
        </w:rPr>
        <w:t>Độ sáng</w:t>
      </w:r>
    </w:p>
    <w:p w:rsidR="005C2100" w:rsidRPr="00024C06" w:rsidRDefault="005C2100" w:rsidP="00533886">
      <w:pPr>
        <w:jc w:val="both"/>
        <w:rPr>
          <w:color w:val="000000" w:themeColor="text1"/>
          <w:sz w:val="22"/>
          <w:szCs w:val="22"/>
        </w:rPr>
      </w:pPr>
      <w:r w:rsidRPr="00024C06">
        <w:rPr>
          <w:color w:val="000000" w:themeColor="text1"/>
          <w:sz w:val="22"/>
          <w:szCs w:val="22"/>
        </w:rPr>
        <w:t>Câu 66: Quang thông được ký hiệu</w:t>
      </w:r>
    </w:p>
    <w:p w:rsidR="005C2100" w:rsidRPr="00024C06" w:rsidRDefault="005C2100" w:rsidP="00533886">
      <w:pPr>
        <w:numPr>
          <w:ilvl w:val="0"/>
          <w:numId w:val="54"/>
        </w:numPr>
        <w:jc w:val="both"/>
        <w:rPr>
          <w:color w:val="000000" w:themeColor="text1"/>
          <w:sz w:val="22"/>
          <w:szCs w:val="22"/>
        </w:rPr>
      </w:pPr>
      <w:r w:rsidRPr="00024C06">
        <w:rPr>
          <w:color w:val="000000" w:themeColor="text1"/>
          <w:sz w:val="22"/>
          <w:szCs w:val="22"/>
        </w:rPr>
        <w:t>F</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I</w:t>
      </w:r>
      <w:r w:rsidRPr="00024C06">
        <w:rPr>
          <w:color w:val="000000" w:themeColor="text1"/>
          <w:sz w:val="22"/>
          <w:szCs w:val="22"/>
          <w:vertAlign w:val="subscript"/>
        </w:rPr>
        <w:t>q</w:t>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lang w:val="en-US"/>
        </w:rPr>
        <w:t>c.</w:t>
      </w:r>
      <w:r w:rsidR="00FF133D" w:rsidRPr="00024C06">
        <w:rPr>
          <w:color w:val="000000" w:themeColor="text1"/>
          <w:sz w:val="22"/>
          <w:szCs w:val="22"/>
          <w:vertAlign w:val="subscript"/>
          <w:lang w:val="en-US"/>
        </w:rPr>
        <w:t xml:space="preserve"> </w:t>
      </w:r>
      <w:r w:rsidRPr="00024C06">
        <w:rPr>
          <w:color w:val="000000" w:themeColor="text1"/>
          <w:sz w:val="22"/>
          <w:szCs w:val="22"/>
        </w:rPr>
        <w:t>L</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E</w:t>
      </w:r>
      <w:r w:rsidRPr="00024C06">
        <w:rPr>
          <w:color w:val="000000" w:themeColor="text1"/>
          <w:sz w:val="22"/>
          <w:szCs w:val="22"/>
          <w:vertAlign w:val="subscript"/>
        </w:rPr>
        <w:t>q</w:t>
      </w:r>
    </w:p>
    <w:p w:rsidR="005C2100" w:rsidRPr="00024C06" w:rsidRDefault="005C2100" w:rsidP="00533886">
      <w:pPr>
        <w:jc w:val="both"/>
        <w:rPr>
          <w:color w:val="000000" w:themeColor="text1"/>
          <w:sz w:val="22"/>
          <w:szCs w:val="22"/>
        </w:rPr>
      </w:pPr>
      <w:r w:rsidRPr="00024C06">
        <w:rPr>
          <w:color w:val="000000" w:themeColor="text1"/>
          <w:sz w:val="22"/>
          <w:szCs w:val="22"/>
        </w:rPr>
        <w:t>Câu 67: Cường độ sáng được ký hiệu</w:t>
      </w:r>
    </w:p>
    <w:p w:rsidR="005C2100" w:rsidRPr="00024C06" w:rsidRDefault="005C2100" w:rsidP="00533886">
      <w:pPr>
        <w:numPr>
          <w:ilvl w:val="0"/>
          <w:numId w:val="55"/>
        </w:numPr>
        <w:jc w:val="both"/>
        <w:rPr>
          <w:color w:val="000000" w:themeColor="text1"/>
          <w:sz w:val="22"/>
          <w:szCs w:val="22"/>
        </w:rPr>
      </w:pPr>
      <w:r w:rsidRPr="00024C06">
        <w:rPr>
          <w:color w:val="000000" w:themeColor="text1"/>
          <w:sz w:val="22"/>
          <w:szCs w:val="22"/>
        </w:rPr>
        <w:t>I</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F</w:t>
      </w:r>
      <w:r w:rsidRPr="00024C06">
        <w:rPr>
          <w:color w:val="000000" w:themeColor="text1"/>
          <w:sz w:val="22"/>
          <w:szCs w:val="22"/>
          <w:vertAlign w:val="subscript"/>
        </w:rPr>
        <w:t>q</w:t>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lang w:val="en-US"/>
        </w:rPr>
        <w:t>c</w:t>
      </w:r>
      <w:r w:rsidR="00FF133D" w:rsidRPr="00024C06">
        <w:rPr>
          <w:color w:val="000000" w:themeColor="text1"/>
          <w:sz w:val="22"/>
          <w:szCs w:val="22"/>
          <w:vertAlign w:val="subscript"/>
          <w:lang w:val="en-US"/>
        </w:rPr>
        <w:t xml:space="preserve">. </w:t>
      </w:r>
      <w:r w:rsidRPr="00024C06">
        <w:rPr>
          <w:color w:val="000000" w:themeColor="text1"/>
          <w:sz w:val="22"/>
          <w:szCs w:val="22"/>
        </w:rPr>
        <w:t>E</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rPr>
        <w:t xml:space="preserve">d. </w:t>
      </w:r>
      <w:r w:rsidRPr="00024C06">
        <w:rPr>
          <w:color w:val="000000" w:themeColor="text1"/>
          <w:sz w:val="22"/>
          <w:szCs w:val="22"/>
        </w:rPr>
        <w:t>L</w:t>
      </w:r>
    </w:p>
    <w:p w:rsidR="005C2100" w:rsidRPr="00024C06" w:rsidRDefault="005C2100" w:rsidP="00533886">
      <w:pPr>
        <w:jc w:val="both"/>
        <w:rPr>
          <w:color w:val="000000" w:themeColor="text1"/>
          <w:sz w:val="22"/>
          <w:szCs w:val="22"/>
        </w:rPr>
      </w:pPr>
      <w:r w:rsidRPr="00024C06">
        <w:rPr>
          <w:color w:val="000000" w:themeColor="text1"/>
          <w:sz w:val="22"/>
          <w:szCs w:val="22"/>
        </w:rPr>
        <w:t>Câu 68: Độ chói được ký hiệu</w:t>
      </w:r>
    </w:p>
    <w:p w:rsidR="005C2100" w:rsidRPr="00024C06" w:rsidRDefault="005C2100" w:rsidP="00533886">
      <w:pPr>
        <w:numPr>
          <w:ilvl w:val="0"/>
          <w:numId w:val="56"/>
        </w:numPr>
        <w:jc w:val="both"/>
        <w:rPr>
          <w:color w:val="000000" w:themeColor="text1"/>
          <w:sz w:val="22"/>
          <w:szCs w:val="22"/>
        </w:rPr>
      </w:pPr>
      <w:r w:rsidRPr="00024C06">
        <w:rPr>
          <w:color w:val="000000" w:themeColor="text1"/>
          <w:sz w:val="22"/>
          <w:szCs w:val="22"/>
        </w:rPr>
        <w:t>L</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I</w:t>
      </w:r>
      <w:r w:rsidRPr="00024C06">
        <w:rPr>
          <w:color w:val="000000" w:themeColor="text1"/>
          <w:sz w:val="22"/>
          <w:szCs w:val="22"/>
          <w:vertAlign w:val="subscript"/>
        </w:rPr>
        <w:t>q</w:t>
      </w:r>
      <w:r w:rsidRPr="00024C06">
        <w:rPr>
          <w:color w:val="000000" w:themeColor="text1"/>
          <w:sz w:val="22"/>
          <w:szCs w:val="22"/>
          <w:vertAlign w:val="subscript"/>
        </w:rPr>
        <w:softHyphen/>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vertAlign w:val="subscript"/>
          <w:lang w:val="en-US"/>
        </w:rPr>
        <w:tab/>
      </w:r>
      <w:r w:rsidR="00FF133D" w:rsidRPr="00024C06">
        <w:rPr>
          <w:color w:val="000000" w:themeColor="text1"/>
          <w:sz w:val="22"/>
          <w:szCs w:val="22"/>
          <w:lang w:val="en-US"/>
        </w:rPr>
        <w:t>c</w:t>
      </w:r>
      <w:r w:rsidR="00FF133D" w:rsidRPr="00024C06">
        <w:rPr>
          <w:color w:val="000000" w:themeColor="text1"/>
          <w:sz w:val="22"/>
          <w:szCs w:val="22"/>
          <w:vertAlign w:val="subscript"/>
          <w:lang w:val="en-US"/>
        </w:rPr>
        <w:t>.</w:t>
      </w:r>
      <w:r w:rsidRPr="00024C06">
        <w:rPr>
          <w:color w:val="000000" w:themeColor="text1"/>
          <w:sz w:val="22"/>
          <w:szCs w:val="22"/>
        </w:rPr>
        <w:t>F</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rPr>
        <w:t xml:space="preserve">d. </w:t>
      </w:r>
      <w:r w:rsidRPr="00024C06">
        <w:rPr>
          <w:color w:val="000000" w:themeColor="text1"/>
          <w:sz w:val="22"/>
          <w:szCs w:val="22"/>
        </w:rPr>
        <w:t>E</w:t>
      </w:r>
      <w:r w:rsidRPr="00024C06">
        <w:rPr>
          <w:color w:val="000000" w:themeColor="text1"/>
          <w:sz w:val="22"/>
          <w:szCs w:val="22"/>
          <w:vertAlign w:val="subscript"/>
        </w:rPr>
        <w:t>q</w:t>
      </w:r>
    </w:p>
    <w:p w:rsidR="005C2100" w:rsidRPr="00024C06" w:rsidRDefault="005C2100" w:rsidP="00533886">
      <w:pPr>
        <w:jc w:val="both"/>
        <w:rPr>
          <w:color w:val="000000" w:themeColor="text1"/>
          <w:sz w:val="22"/>
          <w:szCs w:val="22"/>
        </w:rPr>
      </w:pPr>
      <w:r w:rsidRPr="00024C06">
        <w:rPr>
          <w:color w:val="000000" w:themeColor="text1"/>
          <w:sz w:val="22"/>
          <w:szCs w:val="22"/>
        </w:rPr>
        <w:t>Câu 69: Độ rọi được ký hiệu</w:t>
      </w:r>
    </w:p>
    <w:p w:rsidR="005C2100" w:rsidRPr="00024C06" w:rsidRDefault="005C2100" w:rsidP="00533886">
      <w:pPr>
        <w:numPr>
          <w:ilvl w:val="0"/>
          <w:numId w:val="57"/>
        </w:numPr>
        <w:jc w:val="both"/>
        <w:rPr>
          <w:color w:val="000000" w:themeColor="text1"/>
          <w:sz w:val="22"/>
          <w:szCs w:val="22"/>
        </w:rPr>
      </w:pPr>
      <w:r w:rsidRPr="00024C06">
        <w:rPr>
          <w:color w:val="000000" w:themeColor="text1"/>
          <w:sz w:val="22"/>
          <w:szCs w:val="22"/>
        </w:rPr>
        <w:t>E</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FF133D"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L</w:t>
      </w:r>
      <w:r w:rsidR="00FF133D" w:rsidRPr="00024C06">
        <w:rPr>
          <w:color w:val="000000" w:themeColor="text1"/>
          <w:sz w:val="22"/>
          <w:szCs w:val="22"/>
          <w:lang w:val="en-US"/>
        </w:rPr>
        <w:tab/>
      </w:r>
      <w:r w:rsidR="00FF133D" w:rsidRPr="00024C06">
        <w:rPr>
          <w:color w:val="000000" w:themeColor="text1"/>
          <w:sz w:val="22"/>
          <w:szCs w:val="22"/>
          <w:lang w:val="en-US"/>
        </w:rPr>
        <w:tab/>
      </w:r>
      <w:r w:rsidR="00FF133D" w:rsidRPr="00024C06">
        <w:rPr>
          <w:color w:val="000000" w:themeColor="text1"/>
          <w:sz w:val="22"/>
          <w:szCs w:val="22"/>
          <w:lang w:val="en-US"/>
        </w:rPr>
        <w:tab/>
        <w:t xml:space="preserve">c. </w:t>
      </w:r>
      <w:r w:rsidRPr="00024C06">
        <w:rPr>
          <w:color w:val="000000" w:themeColor="text1"/>
          <w:sz w:val="22"/>
          <w:szCs w:val="22"/>
        </w:rPr>
        <w:t>I</w:t>
      </w:r>
      <w:r w:rsidRPr="00024C06">
        <w:rPr>
          <w:color w:val="000000" w:themeColor="text1"/>
          <w:sz w:val="22"/>
          <w:szCs w:val="22"/>
          <w:vertAlign w:val="subscript"/>
        </w:rPr>
        <w:t>q</w:t>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vertAlign w:val="subscript"/>
        </w:rPr>
        <w:tab/>
      </w:r>
      <w:r w:rsidR="008E16B5" w:rsidRPr="00024C06">
        <w:rPr>
          <w:color w:val="000000" w:themeColor="text1"/>
          <w:sz w:val="22"/>
          <w:szCs w:val="22"/>
        </w:rPr>
        <w:t xml:space="preserve">d. </w:t>
      </w:r>
      <w:r w:rsidRPr="00024C06">
        <w:rPr>
          <w:color w:val="000000" w:themeColor="text1"/>
          <w:sz w:val="22"/>
          <w:szCs w:val="22"/>
        </w:rPr>
        <w:t>F</w:t>
      </w:r>
      <w:r w:rsidRPr="00024C06">
        <w:rPr>
          <w:color w:val="000000" w:themeColor="text1"/>
          <w:sz w:val="22"/>
          <w:szCs w:val="22"/>
          <w:vertAlign w:val="subscript"/>
        </w:rPr>
        <w:t>q</w:t>
      </w:r>
    </w:p>
    <w:p w:rsidR="005C2100" w:rsidRPr="00024C06" w:rsidRDefault="005C2100" w:rsidP="00533886">
      <w:pPr>
        <w:jc w:val="both"/>
        <w:rPr>
          <w:color w:val="000000" w:themeColor="text1"/>
          <w:sz w:val="22"/>
          <w:szCs w:val="22"/>
        </w:rPr>
      </w:pPr>
      <w:r w:rsidRPr="00024C06">
        <w:rPr>
          <w:color w:val="000000" w:themeColor="text1"/>
          <w:sz w:val="22"/>
          <w:szCs w:val="22"/>
        </w:rPr>
        <w:t>Câu 70: F</w:t>
      </w:r>
      <w:r w:rsidRPr="00024C06">
        <w:rPr>
          <w:color w:val="000000" w:themeColor="text1"/>
          <w:sz w:val="22"/>
          <w:szCs w:val="22"/>
          <w:vertAlign w:val="subscript"/>
        </w:rPr>
        <w:t xml:space="preserve">q </w:t>
      </w:r>
      <w:r w:rsidRPr="00024C06">
        <w:rPr>
          <w:color w:val="000000" w:themeColor="text1"/>
          <w:sz w:val="22"/>
          <w:szCs w:val="22"/>
        </w:rPr>
        <w:t>là ký hiệu</w:t>
      </w:r>
    </w:p>
    <w:p w:rsidR="005C2100" w:rsidRPr="00024C06" w:rsidRDefault="005C2100" w:rsidP="00533886">
      <w:pPr>
        <w:numPr>
          <w:ilvl w:val="0"/>
          <w:numId w:val="58"/>
        </w:numPr>
        <w:jc w:val="both"/>
        <w:rPr>
          <w:color w:val="000000" w:themeColor="text1"/>
          <w:sz w:val="22"/>
          <w:szCs w:val="22"/>
        </w:rPr>
      </w:pP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sáng</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80: I</w:t>
      </w:r>
      <w:r w:rsidRPr="00024C06">
        <w:rPr>
          <w:color w:val="000000" w:themeColor="text1"/>
          <w:sz w:val="22"/>
          <w:szCs w:val="22"/>
          <w:vertAlign w:val="subscript"/>
        </w:rPr>
        <w:t>q</w:t>
      </w:r>
      <w:r w:rsidRPr="00024C06">
        <w:rPr>
          <w:color w:val="000000" w:themeColor="text1"/>
          <w:sz w:val="22"/>
          <w:szCs w:val="22"/>
        </w:rPr>
        <w:t xml:space="preserve"> là ký hiệu</w:t>
      </w:r>
    </w:p>
    <w:p w:rsidR="005C2100" w:rsidRPr="00024C06" w:rsidRDefault="005C2100" w:rsidP="00533886">
      <w:pPr>
        <w:numPr>
          <w:ilvl w:val="0"/>
          <w:numId w:val="59"/>
        </w:numPr>
        <w:jc w:val="both"/>
        <w:rPr>
          <w:color w:val="000000" w:themeColor="text1"/>
          <w:sz w:val="22"/>
          <w:szCs w:val="22"/>
        </w:rPr>
      </w:pPr>
      <w:r w:rsidRPr="00024C06">
        <w:rPr>
          <w:color w:val="000000" w:themeColor="text1"/>
          <w:sz w:val="22"/>
          <w:szCs w:val="22"/>
        </w:rPr>
        <w:t>Cường độ sá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hói</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rọi</w:t>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Quang thông</w:t>
      </w:r>
    </w:p>
    <w:p w:rsidR="005C2100" w:rsidRPr="00024C06" w:rsidRDefault="005C2100" w:rsidP="00533886">
      <w:pPr>
        <w:jc w:val="both"/>
        <w:rPr>
          <w:color w:val="000000" w:themeColor="text1"/>
          <w:sz w:val="22"/>
          <w:szCs w:val="22"/>
        </w:rPr>
      </w:pPr>
      <w:r w:rsidRPr="00024C06">
        <w:rPr>
          <w:color w:val="000000" w:themeColor="text1"/>
          <w:sz w:val="22"/>
          <w:szCs w:val="22"/>
        </w:rPr>
        <w:t>Câu 81: Ký hiệu “L” là của</w:t>
      </w:r>
    </w:p>
    <w:p w:rsidR="005C2100" w:rsidRPr="00024C06" w:rsidRDefault="005C2100" w:rsidP="00533886">
      <w:pPr>
        <w:numPr>
          <w:ilvl w:val="0"/>
          <w:numId w:val="60"/>
        </w:numPr>
        <w:jc w:val="both"/>
        <w:rPr>
          <w:color w:val="000000" w:themeColor="text1"/>
          <w:sz w:val="22"/>
          <w:szCs w:val="22"/>
        </w:rPr>
      </w:pP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rọi</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Cường độ sáng</w:t>
      </w:r>
    </w:p>
    <w:p w:rsidR="005C2100" w:rsidRPr="00024C06" w:rsidRDefault="005C2100" w:rsidP="00533886">
      <w:pPr>
        <w:jc w:val="both"/>
        <w:rPr>
          <w:color w:val="000000" w:themeColor="text1"/>
          <w:sz w:val="22"/>
          <w:szCs w:val="22"/>
        </w:rPr>
      </w:pPr>
      <w:r w:rsidRPr="00024C06">
        <w:rPr>
          <w:color w:val="000000" w:themeColor="text1"/>
          <w:sz w:val="22"/>
          <w:szCs w:val="22"/>
        </w:rPr>
        <w:t>Câu 82: E</w:t>
      </w:r>
      <w:r w:rsidRPr="00024C06">
        <w:rPr>
          <w:color w:val="000000" w:themeColor="text1"/>
          <w:sz w:val="22"/>
          <w:szCs w:val="22"/>
          <w:vertAlign w:val="subscript"/>
        </w:rPr>
        <w:t>q</w:t>
      </w:r>
      <w:r w:rsidRPr="00024C06">
        <w:rPr>
          <w:color w:val="000000" w:themeColor="text1"/>
          <w:sz w:val="22"/>
          <w:szCs w:val="22"/>
        </w:rPr>
        <w:t xml:space="preserve"> là ký hiệu</w:t>
      </w:r>
    </w:p>
    <w:p w:rsidR="005C2100" w:rsidRPr="00024C06" w:rsidRDefault="005C2100" w:rsidP="00533886">
      <w:pPr>
        <w:numPr>
          <w:ilvl w:val="0"/>
          <w:numId w:val="61"/>
        </w:numPr>
        <w:jc w:val="both"/>
        <w:rPr>
          <w:color w:val="000000" w:themeColor="text1"/>
          <w:sz w:val="22"/>
          <w:szCs w:val="22"/>
        </w:rPr>
      </w:pPr>
      <w:r w:rsidRPr="00024C06">
        <w:rPr>
          <w:color w:val="000000" w:themeColor="text1"/>
          <w:sz w:val="22"/>
          <w:szCs w:val="22"/>
        </w:rPr>
        <w:t>Độ rọ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hói</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sá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Quang thông</w:t>
      </w:r>
    </w:p>
    <w:p w:rsidR="005C2100" w:rsidRPr="00024C06" w:rsidRDefault="005C2100" w:rsidP="00533886">
      <w:pPr>
        <w:jc w:val="both"/>
        <w:rPr>
          <w:color w:val="000000" w:themeColor="text1"/>
          <w:sz w:val="22"/>
          <w:szCs w:val="22"/>
        </w:rPr>
      </w:pPr>
      <w:r w:rsidRPr="00024C06">
        <w:rPr>
          <w:color w:val="000000" w:themeColor="text1"/>
          <w:sz w:val="22"/>
          <w:szCs w:val="22"/>
        </w:rPr>
        <w:t>Câu 83: Thông số chỉ mức độ đậm nhạt của màu được gọi là</w:t>
      </w:r>
    </w:p>
    <w:p w:rsidR="005C2100" w:rsidRPr="00024C06" w:rsidRDefault="005C2100" w:rsidP="00533886">
      <w:pPr>
        <w:numPr>
          <w:ilvl w:val="0"/>
          <w:numId w:val="62"/>
        </w:numPr>
        <w:jc w:val="both"/>
        <w:rPr>
          <w:color w:val="000000" w:themeColor="text1"/>
          <w:sz w:val="22"/>
          <w:szCs w:val="22"/>
        </w:rPr>
      </w:pPr>
      <w:r w:rsidRPr="00024C06">
        <w:rPr>
          <w:color w:val="000000" w:themeColor="text1"/>
          <w:sz w:val="22"/>
          <w:szCs w:val="22"/>
        </w:rPr>
        <w:t>Độ bão hòa màu</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Sắc màu</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sạch màu</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chói</w:t>
      </w:r>
    </w:p>
    <w:p w:rsidR="005C2100" w:rsidRPr="00024C06" w:rsidRDefault="005C2100" w:rsidP="00533886">
      <w:pPr>
        <w:jc w:val="both"/>
        <w:rPr>
          <w:color w:val="000000" w:themeColor="text1"/>
          <w:sz w:val="22"/>
          <w:szCs w:val="22"/>
        </w:rPr>
      </w:pPr>
      <w:r w:rsidRPr="00024C06">
        <w:rPr>
          <w:color w:val="000000" w:themeColor="text1"/>
          <w:sz w:val="22"/>
          <w:szCs w:val="22"/>
        </w:rPr>
        <w:t>Câu 84: Thông số chủ quan chỉ tính chất của màu được gọi là</w:t>
      </w:r>
    </w:p>
    <w:p w:rsidR="005C2100" w:rsidRPr="00024C06" w:rsidRDefault="005C2100" w:rsidP="00533886">
      <w:pPr>
        <w:numPr>
          <w:ilvl w:val="0"/>
          <w:numId w:val="63"/>
        </w:numPr>
        <w:jc w:val="both"/>
        <w:rPr>
          <w:color w:val="000000" w:themeColor="text1"/>
          <w:sz w:val="22"/>
          <w:szCs w:val="22"/>
        </w:rPr>
      </w:pPr>
      <w:r w:rsidRPr="00024C06">
        <w:rPr>
          <w:color w:val="000000" w:themeColor="text1"/>
          <w:sz w:val="22"/>
          <w:szCs w:val="22"/>
        </w:rPr>
        <w:t>Sắc màu</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hói</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bão hòa</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sạch màu</w:t>
      </w:r>
    </w:p>
    <w:p w:rsidR="005C2100" w:rsidRPr="00024C06" w:rsidRDefault="005C2100" w:rsidP="00533886">
      <w:pPr>
        <w:jc w:val="both"/>
        <w:rPr>
          <w:color w:val="000000" w:themeColor="text1"/>
          <w:sz w:val="22"/>
          <w:szCs w:val="22"/>
        </w:rPr>
      </w:pPr>
      <w:r w:rsidRPr="00024C06">
        <w:rPr>
          <w:color w:val="000000" w:themeColor="text1"/>
          <w:sz w:val="22"/>
          <w:szCs w:val="22"/>
        </w:rPr>
        <w:t>Câu 85: Thông số chủ quan chỉ mức độ sáng của màu sắc được gọi là</w:t>
      </w:r>
    </w:p>
    <w:p w:rsidR="005C2100" w:rsidRPr="00024C06" w:rsidRDefault="005C2100" w:rsidP="00533886">
      <w:pPr>
        <w:numPr>
          <w:ilvl w:val="0"/>
          <w:numId w:val="64"/>
        </w:numPr>
        <w:jc w:val="both"/>
        <w:rPr>
          <w:color w:val="000000" w:themeColor="text1"/>
          <w:sz w:val="22"/>
          <w:szCs w:val="22"/>
        </w:rPr>
      </w:pP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w:t>
      </w:r>
      <w:r w:rsidRPr="00024C06">
        <w:rPr>
          <w:color w:val="000000" w:themeColor="text1"/>
          <w:sz w:val="22"/>
          <w:szCs w:val="22"/>
        </w:rPr>
        <w:t>Độ sáng</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sạch màu</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ab/>
      </w:r>
      <w:r w:rsidR="008E16B5" w:rsidRPr="00024C06">
        <w:rPr>
          <w:color w:val="000000" w:themeColor="text1"/>
          <w:sz w:val="22"/>
          <w:szCs w:val="22"/>
        </w:rPr>
        <w:t xml:space="preserve">d. </w:t>
      </w:r>
      <w:r w:rsidRPr="00024C06">
        <w:rPr>
          <w:color w:val="000000" w:themeColor="text1"/>
          <w:sz w:val="22"/>
          <w:szCs w:val="22"/>
        </w:rPr>
        <w:t>Độ bão hòa màu</w:t>
      </w:r>
    </w:p>
    <w:p w:rsidR="005C2100" w:rsidRPr="00024C06" w:rsidRDefault="005C2100" w:rsidP="00533886">
      <w:pPr>
        <w:jc w:val="both"/>
        <w:rPr>
          <w:color w:val="000000" w:themeColor="text1"/>
          <w:sz w:val="22"/>
          <w:szCs w:val="22"/>
        </w:rPr>
      </w:pPr>
      <w:r w:rsidRPr="00024C06">
        <w:rPr>
          <w:color w:val="000000" w:themeColor="text1"/>
          <w:sz w:val="22"/>
          <w:szCs w:val="22"/>
        </w:rPr>
        <w:t>Câu 86: Thông số khách quan chỉ mức độ sáng của màu sắc được gọi là</w:t>
      </w:r>
    </w:p>
    <w:p w:rsidR="005C2100" w:rsidRPr="00024C06" w:rsidRDefault="005C2100" w:rsidP="00533886">
      <w:pPr>
        <w:numPr>
          <w:ilvl w:val="0"/>
          <w:numId w:val="65"/>
        </w:numPr>
        <w:jc w:val="both"/>
        <w:rPr>
          <w:color w:val="000000" w:themeColor="text1"/>
          <w:sz w:val="22"/>
          <w:szCs w:val="22"/>
        </w:rPr>
      </w:pPr>
      <w:r w:rsidRPr="00024C06">
        <w:rPr>
          <w:color w:val="000000" w:themeColor="text1"/>
          <w:sz w:val="22"/>
          <w:szCs w:val="22"/>
        </w:rPr>
        <w:t>Độ sáng</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hói</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 xml:space="preserve">c. </w:t>
      </w:r>
      <w:r w:rsidRPr="00024C06">
        <w:rPr>
          <w:color w:val="000000" w:themeColor="text1"/>
          <w:sz w:val="22"/>
          <w:szCs w:val="22"/>
        </w:rPr>
        <w:t>Độ sạch màu</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bão hòa màu</w:t>
      </w:r>
    </w:p>
    <w:p w:rsidR="005C2100" w:rsidRPr="00024C06" w:rsidRDefault="005C2100" w:rsidP="00533886">
      <w:pPr>
        <w:jc w:val="both"/>
        <w:rPr>
          <w:color w:val="000000" w:themeColor="text1"/>
          <w:sz w:val="22"/>
          <w:szCs w:val="22"/>
        </w:rPr>
      </w:pPr>
      <w:r w:rsidRPr="00024C06">
        <w:rPr>
          <w:color w:val="000000" w:themeColor="text1"/>
          <w:sz w:val="22"/>
          <w:szCs w:val="22"/>
        </w:rPr>
        <w:t>Câu 87: Thông số khách quan chỉ hàm lượng tương đối của màu quang phổ chứa trong ánh sáng nào đó theo tỉ lệ phần trăm gọi là</w:t>
      </w:r>
    </w:p>
    <w:p w:rsidR="005C2100" w:rsidRPr="00024C06" w:rsidRDefault="005C2100" w:rsidP="00533886">
      <w:pPr>
        <w:numPr>
          <w:ilvl w:val="0"/>
          <w:numId w:val="66"/>
        </w:numPr>
        <w:jc w:val="both"/>
        <w:rPr>
          <w:color w:val="000000" w:themeColor="text1"/>
          <w:sz w:val="22"/>
          <w:szCs w:val="22"/>
        </w:rPr>
      </w:pPr>
      <w:r w:rsidRPr="00024C06">
        <w:rPr>
          <w:color w:val="000000" w:themeColor="text1"/>
          <w:sz w:val="22"/>
          <w:szCs w:val="22"/>
        </w:rPr>
        <w:t>Độ sạch màu</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bão hòa màu</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sá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chói</w:t>
      </w:r>
    </w:p>
    <w:p w:rsidR="005C2100" w:rsidRPr="00024C06" w:rsidRDefault="005C2100" w:rsidP="00533886">
      <w:pPr>
        <w:jc w:val="both"/>
        <w:rPr>
          <w:color w:val="000000" w:themeColor="text1"/>
          <w:sz w:val="22"/>
          <w:szCs w:val="22"/>
        </w:rPr>
      </w:pPr>
      <w:r w:rsidRPr="00024C06">
        <w:rPr>
          <w:color w:val="000000" w:themeColor="text1"/>
          <w:sz w:val="22"/>
          <w:szCs w:val="22"/>
        </w:rPr>
        <w:t>Câu 88: Thông số cho biết quang thông của ánh sáng trắng lẫn trong quang thông của nguồn ánh sáng đang xét</w:t>
      </w:r>
    </w:p>
    <w:p w:rsidR="005C2100" w:rsidRPr="00024C06" w:rsidRDefault="005C2100" w:rsidP="00533886">
      <w:pPr>
        <w:numPr>
          <w:ilvl w:val="0"/>
          <w:numId w:val="67"/>
        </w:numPr>
        <w:jc w:val="both"/>
        <w:rPr>
          <w:color w:val="000000" w:themeColor="text1"/>
          <w:sz w:val="22"/>
          <w:szCs w:val="22"/>
        </w:rPr>
      </w:pPr>
      <w:r w:rsidRPr="00024C06">
        <w:rPr>
          <w:color w:val="000000" w:themeColor="text1"/>
          <w:sz w:val="22"/>
          <w:szCs w:val="22"/>
        </w:rPr>
        <w:t>Độ sạch màu</w:t>
      </w:r>
      <w:r w:rsidR="008E16B5" w:rsidRPr="00024C06">
        <w:rPr>
          <w:color w:val="000000" w:themeColor="text1"/>
          <w:sz w:val="22"/>
          <w:szCs w:val="22"/>
        </w:rPr>
        <w:tab/>
      </w:r>
      <w:r w:rsidR="0035509B" w:rsidRPr="00024C06">
        <w:rPr>
          <w:color w:val="000000" w:themeColor="text1"/>
          <w:sz w:val="22"/>
          <w:szCs w:val="22"/>
          <w:lang w:val="en-US"/>
        </w:rPr>
        <w:tab/>
        <w:t>b</w:t>
      </w:r>
      <w:r w:rsidR="008E16B5" w:rsidRPr="00024C06">
        <w:rPr>
          <w:color w:val="000000" w:themeColor="text1"/>
          <w:sz w:val="22"/>
          <w:szCs w:val="22"/>
        </w:rPr>
        <w:t xml:space="preserve">. </w:t>
      </w:r>
      <w:r w:rsidRPr="00024C06">
        <w:rPr>
          <w:color w:val="000000" w:themeColor="text1"/>
          <w:sz w:val="22"/>
          <w:szCs w:val="22"/>
        </w:rPr>
        <w:t>Độ sáng</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bão hòa màu</w:t>
      </w:r>
    </w:p>
    <w:p w:rsidR="005C2100" w:rsidRPr="00024C06" w:rsidRDefault="005C2100" w:rsidP="00533886">
      <w:pPr>
        <w:jc w:val="both"/>
        <w:rPr>
          <w:color w:val="000000" w:themeColor="text1"/>
          <w:sz w:val="22"/>
          <w:szCs w:val="22"/>
        </w:rPr>
      </w:pPr>
      <w:r w:rsidRPr="00024C06">
        <w:rPr>
          <w:color w:val="000000" w:themeColor="text1"/>
          <w:sz w:val="22"/>
          <w:szCs w:val="22"/>
        </w:rPr>
        <w:t>Câu 89: Đại lượng biểu thị cho phần công suất của bức xạ quang có tác dụng với mắt người qua một tiết diện nào đó gọi là</w:t>
      </w:r>
    </w:p>
    <w:p w:rsidR="005C2100" w:rsidRPr="00024C06" w:rsidRDefault="005C2100" w:rsidP="00533886">
      <w:pPr>
        <w:numPr>
          <w:ilvl w:val="0"/>
          <w:numId w:val="68"/>
        </w:numPr>
        <w:jc w:val="both"/>
        <w:rPr>
          <w:color w:val="000000" w:themeColor="text1"/>
          <w:sz w:val="22"/>
          <w:szCs w:val="22"/>
        </w:rPr>
      </w:pP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Cường độ sáng</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Độ rọi</w:t>
      </w:r>
    </w:p>
    <w:p w:rsidR="005C2100" w:rsidRPr="00024C06" w:rsidRDefault="005C2100" w:rsidP="00533886">
      <w:pPr>
        <w:jc w:val="both"/>
        <w:rPr>
          <w:color w:val="000000" w:themeColor="text1"/>
          <w:sz w:val="22"/>
          <w:szCs w:val="22"/>
        </w:rPr>
      </w:pPr>
      <w:r w:rsidRPr="00024C06">
        <w:rPr>
          <w:color w:val="000000" w:themeColor="text1"/>
          <w:sz w:val="22"/>
          <w:szCs w:val="22"/>
        </w:rPr>
        <w:t>Câu 90: Quang thông của nguồn sáng bức xạ theo phương đã định được gọi là</w:t>
      </w:r>
    </w:p>
    <w:p w:rsidR="005C2100" w:rsidRPr="00024C06" w:rsidRDefault="005C2100" w:rsidP="00533886">
      <w:pPr>
        <w:numPr>
          <w:ilvl w:val="0"/>
          <w:numId w:val="69"/>
        </w:numPr>
        <w:jc w:val="both"/>
        <w:rPr>
          <w:color w:val="000000" w:themeColor="text1"/>
          <w:sz w:val="22"/>
          <w:szCs w:val="22"/>
        </w:rPr>
      </w:pPr>
      <w:r w:rsidRPr="00024C06">
        <w:rPr>
          <w:color w:val="000000" w:themeColor="text1"/>
          <w:sz w:val="22"/>
          <w:szCs w:val="22"/>
        </w:rPr>
        <w:t>Cường độ sáng</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rọi</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Quang thông</w:t>
      </w:r>
    </w:p>
    <w:p w:rsidR="005C2100" w:rsidRPr="00024C06" w:rsidRDefault="005C2100" w:rsidP="00533886">
      <w:pPr>
        <w:jc w:val="both"/>
        <w:rPr>
          <w:color w:val="000000" w:themeColor="text1"/>
          <w:sz w:val="22"/>
          <w:szCs w:val="22"/>
        </w:rPr>
      </w:pPr>
      <w:r w:rsidRPr="00024C06">
        <w:rPr>
          <w:color w:val="000000" w:themeColor="text1"/>
          <w:sz w:val="22"/>
          <w:szCs w:val="22"/>
        </w:rPr>
        <w:t>Câu 91: Đại lượng chỉ mức độ sáng của vật bức xạ ánh sáng, phản xạ ánh sáng hoặc cho ánh sáng đi qua gọi là</w:t>
      </w:r>
    </w:p>
    <w:p w:rsidR="005C2100" w:rsidRPr="00024C06" w:rsidRDefault="005C2100" w:rsidP="00533886">
      <w:pPr>
        <w:numPr>
          <w:ilvl w:val="0"/>
          <w:numId w:val="70"/>
        </w:numPr>
        <w:jc w:val="both"/>
        <w:rPr>
          <w:color w:val="000000" w:themeColor="text1"/>
          <w:sz w:val="22"/>
          <w:szCs w:val="22"/>
        </w:rPr>
      </w:pPr>
      <w:r w:rsidRPr="00024C06">
        <w:rPr>
          <w:color w:val="000000" w:themeColor="text1"/>
          <w:sz w:val="22"/>
          <w:szCs w:val="22"/>
        </w:rPr>
        <w:t>Độ chó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rọi</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Cường độ sáng</w:t>
      </w:r>
    </w:p>
    <w:p w:rsidR="005C2100" w:rsidRPr="00024C06" w:rsidRDefault="005C2100" w:rsidP="00533886">
      <w:pPr>
        <w:jc w:val="both"/>
        <w:rPr>
          <w:color w:val="000000" w:themeColor="text1"/>
          <w:sz w:val="22"/>
          <w:szCs w:val="22"/>
        </w:rPr>
      </w:pPr>
      <w:r w:rsidRPr="00024C06">
        <w:rPr>
          <w:color w:val="000000" w:themeColor="text1"/>
          <w:sz w:val="22"/>
          <w:szCs w:val="22"/>
        </w:rPr>
        <w:t>Câu 92: Đại lượng đánh giá mức độ sáng của những vật thể không bức xạ ánh sáng mà được chiếu sáng gọi là</w:t>
      </w:r>
    </w:p>
    <w:p w:rsidR="005C2100" w:rsidRPr="00024C06" w:rsidRDefault="005C2100" w:rsidP="00533886">
      <w:pPr>
        <w:numPr>
          <w:ilvl w:val="0"/>
          <w:numId w:val="71"/>
        </w:numPr>
        <w:jc w:val="both"/>
        <w:rPr>
          <w:color w:val="000000" w:themeColor="text1"/>
          <w:sz w:val="22"/>
          <w:szCs w:val="22"/>
        </w:rPr>
      </w:pPr>
      <w:r w:rsidRPr="00024C06">
        <w:rPr>
          <w:color w:val="000000" w:themeColor="text1"/>
          <w:sz w:val="22"/>
          <w:szCs w:val="22"/>
        </w:rPr>
        <w:t>Độ rọi</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hói</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Quang thông</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Cường độ sáng</w:t>
      </w:r>
    </w:p>
    <w:p w:rsidR="005C2100" w:rsidRPr="00024C06" w:rsidRDefault="005C2100" w:rsidP="00533886">
      <w:pPr>
        <w:jc w:val="both"/>
        <w:rPr>
          <w:color w:val="000000" w:themeColor="text1"/>
          <w:sz w:val="22"/>
          <w:szCs w:val="22"/>
        </w:rPr>
      </w:pPr>
      <w:r w:rsidRPr="00024C06">
        <w:rPr>
          <w:color w:val="000000" w:themeColor="text1"/>
          <w:sz w:val="22"/>
          <w:szCs w:val="22"/>
        </w:rPr>
        <w:t>Câu 93: Quá trình chuyển các mức rời rạc của mỗi mẫu thành số nhị phân  hoặc các hệ đếm khác và sắp xếp theo một quy luật nhất định được gọi là</w:t>
      </w:r>
    </w:p>
    <w:p w:rsidR="005C2100" w:rsidRPr="00024C06" w:rsidRDefault="005C2100" w:rsidP="00533886">
      <w:pPr>
        <w:numPr>
          <w:ilvl w:val="0"/>
          <w:numId w:val="72"/>
        </w:numPr>
        <w:jc w:val="both"/>
        <w:rPr>
          <w:color w:val="000000" w:themeColor="text1"/>
          <w:sz w:val="22"/>
          <w:szCs w:val="22"/>
        </w:rPr>
      </w:pPr>
      <w:r w:rsidRPr="00024C06">
        <w:rPr>
          <w:color w:val="000000" w:themeColor="text1"/>
          <w:sz w:val="22"/>
          <w:szCs w:val="22"/>
        </w:rPr>
        <w:t xml:space="preserve">Mã hóa </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 xml:space="preserve">Giải mã </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Ghép kênh</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Chia kênh</w:t>
      </w:r>
    </w:p>
    <w:p w:rsidR="005C2100" w:rsidRPr="00024C06" w:rsidRDefault="005C2100" w:rsidP="00533886">
      <w:pPr>
        <w:jc w:val="both"/>
        <w:rPr>
          <w:color w:val="000000" w:themeColor="text1"/>
          <w:sz w:val="22"/>
          <w:szCs w:val="22"/>
        </w:rPr>
      </w:pPr>
      <w:r w:rsidRPr="00024C06">
        <w:rPr>
          <w:color w:val="000000" w:themeColor="text1"/>
          <w:sz w:val="22"/>
          <w:szCs w:val="22"/>
        </w:rPr>
        <w:t>Câu 94: Quá trính biến đổi các đặc tính dữ liệu của tín hiệu đã mã nguồn cho phù hợp với đặc tính của thiết bị ghi âm hay kênh truyền được gọi là</w:t>
      </w:r>
    </w:p>
    <w:p w:rsidR="005C2100" w:rsidRPr="00024C06" w:rsidRDefault="005C2100" w:rsidP="00533886">
      <w:pPr>
        <w:numPr>
          <w:ilvl w:val="0"/>
          <w:numId w:val="73"/>
        </w:numPr>
        <w:jc w:val="both"/>
        <w:rPr>
          <w:color w:val="000000" w:themeColor="text1"/>
          <w:sz w:val="22"/>
          <w:szCs w:val="22"/>
        </w:rPr>
      </w:pPr>
      <w:r w:rsidRPr="00024C06">
        <w:rPr>
          <w:color w:val="000000" w:themeColor="text1"/>
          <w:sz w:val="22"/>
          <w:szCs w:val="22"/>
        </w:rPr>
        <w:t>Mã kênh</w:t>
      </w:r>
      <w:r w:rsidR="0035509B" w:rsidRPr="00024C06">
        <w:rPr>
          <w:color w:val="000000" w:themeColor="text1"/>
          <w:sz w:val="22"/>
          <w:szCs w:val="22"/>
        </w:rPr>
        <w:tab/>
      </w:r>
      <w:r w:rsidR="0035509B" w:rsidRPr="00024C06">
        <w:rPr>
          <w:color w:val="000000" w:themeColor="text1"/>
          <w:sz w:val="22"/>
          <w:szCs w:val="22"/>
          <w:lang w:val="en-US"/>
        </w:rPr>
        <w:tab/>
        <w:t>b</w:t>
      </w:r>
      <w:r w:rsidR="008E16B5" w:rsidRPr="00024C06">
        <w:rPr>
          <w:color w:val="000000" w:themeColor="text1"/>
          <w:sz w:val="22"/>
          <w:szCs w:val="22"/>
        </w:rPr>
        <w:t xml:space="preserve">. </w:t>
      </w:r>
      <w:r w:rsidRPr="00024C06">
        <w:rPr>
          <w:color w:val="000000" w:themeColor="text1"/>
          <w:sz w:val="22"/>
          <w:szCs w:val="22"/>
        </w:rPr>
        <w:t>Ghép kênh</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Tách kênh</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Kỹ thuật video</w:t>
      </w:r>
    </w:p>
    <w:p w:rsidR="005C2100" w:rsidRPr="00024C06" w:rsidRDefault="005C2100" w:rsidP="00533886">
      <w:pPr>
        <w:jc w:val="both"/>
        <w:rPr>
          <w:color w:val="000000" w:themeColor="text1"/>
          <w:sz w:val="22"/>
          <w:szCs w:val="22"/>
        </w:rPr>
      </w:pPr>
      <w:r w:rsidRPr="00024C06">
        <w:rPr>
          <w:color w:val="000000" w:themeColor="text1"/>
          <w:sz w:val="22"/>
          <w:szCs w:val="22"/>
        </w:rPr>
        <w:t>Câu 95: Quá trình rời rạc tín hiệu tương tự về biên độ được gọi là</w:t>
      </w:r>
    </w:p>
    <w:p w:rsidR="005C2100" w:rsidRPr="00024C06" w:rsidRDefault="005C2100" w:rsidP="00533886">
      <w:pPr>
        <w:numPr>
          <w:ilvl w:val="0"/>
          <w:numId w:val="74"/>
        </w:numPr>
        <w:jc w:val="both"/>
        <w:rPr>
          <w:color w:val="000000" w:themeColor="text1"/>
          <w:sz w:val="22"/>
          <w:szCs w:val="22"/>
        </w:rPr>
      </w:pPr>
      <w:r w:rsidRPr="00024C06">
        <w:rPr>
          <w:color w:val="000000" w:themeColor="text1"/>
          <w:sz w:val="22"/>
          <w:szCs w:val="22"/>
        </w:rPr>
        <w:t>Lượng tử hóa</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Mã hóa</w:t>
      </w:r>
      <w:r w:rsidR="0035509B" w:rsidRPr="00024C06">
        <w:rPr>
          <w:color w:val="000000" w:themeColor="text1"/>
          <w:sz w:val="22"/>
          <w:szCs w:val="22"/>
          <w:lang w:val="en-US"/>
        </w:rPr>
        <w:tab/>
      </w:r>
      <w:r w:rsidR="0035509B" w:rsidRPr="00024C06">
        <w:rPr>
          <w:color w:val="000000" w:themeColor="text1"/>
          <w:sz w:val="22"/>
          <w:szCs w:val="22"/>
          <w:lang w:val="en-US"/>
        </w:rPr>
        <w:tab/>
      </w:r>
      <w:r w:rsidR="0035509B" w:rsidRPr="00024C06">
        <w:rPr>
          <w:color w:val="000000" w:themeColor="text1"/>
          <w:sz w:val="22"/>
          <w:szCs w:val="22"/>
          <w:lang w:val="en-US"/>
        </w:rPr>
        <w:tab/>
        <w:t xml:space="preserve">c. </w:t>
      </w:r>
      <w:r w:rsidRPr="00024C06">
        <w:rPr>
          <w:color w:val="000000" w:themeColor="text1"/>
          <w:sz w:val="22"/>
          <w:szCs w:val="22"/>
        </w:rPr>
        <w:t>Mã kênh</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d.</w:t>
      </w:r>
      <w:r w:rsidRPr="00024C06">
        <w:rPr>
          <w:color w:val="000000" w:themeColor="text1"/>
          <w:sz w:val="22"/>
          <w:szCs w:val="22"/>
        </w:rPr>
        <w:t>Ghép kênh</w:t>
      </w:r>
    </w:p>
    <w:p w:rsidR="005C2100" w:rsidRPr="00024C06" w:rsidRDefault="005C2100" w:rsidP="00533886">
      <w:pPr>
        <w:jc w:val="both"/>
        <w:rPr>
          <w:color w:val="000000" w:themeColor="text1"/>
          <w:sz w:val="22"/>
          <w:szCs w:val="22"/>
        </w:rPr>
      </w:pPr>
      <w:r w:rsidRPr="00024C06">
        <w:rPr>
          <w:color w:val="000000" w:themeColor="text1"/>
          <w:sz w:val="22"/>
          <w:szCs w:val="22"/>
        </w:rPr>
        <w:t>Câu 96: Quá trình lượng tử trong đó các bước lượng tử bằng nhau và mỗi mẫu cùng  một giá trị nhị phân có độ dài từ mã như nhau gọi là</w:t>
      </w:r>
    </w:p>
    <w:p w:rsidR="005C2100" w:rsidRPr="00024C06" w:rsidRDefault="005C2100" w:rsidP="00533886">
      <w:pPr>
        <w:numPr>
          <w:ilvl w:val="0"/>
          <w:numId w:val="75"/>
        </w:numPr>
        <w:jc w:val="both"/>
        <w:rPr>
          <w:color w:val="000000" w:themeColor="text1"/>
          <w:sz w:val="22"/>
          <w:szCs w:val="22"/>
        </w:rPr>
      </w:pPr>
      <w:r w:rsidRPr="00024C06">
        <w:rPr>
          <w:color w:val="000000" w:themeColor="text1"/>
          <w:sz w:val="22"/>
          <w:szCs w:val="22"/>
        </w:rPr>
        <w:t>Lượng tử hóa tuyến tính</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Lượng tử hóa phi tuyến</w:t>
      </w:r>
    </w:p>
    <w:p w:rsidR="005C2100" w:rsidRPr="00024C06" w:rsidRDefault="005C2100" w:rsidP="00533886">
      <w:pPr>
        <w:numPr>
          <w:ilvl w:val="0"/>
          <w:numId w:val="75"/>
        </w:numPr>
        <w:jc w:val="both"/>
        <w:rPr>
          <w:color w:val="000000" w:themeColor="text1"/>
          <w:sz w:val="22"/>
          <w:szCs w:val="22"/>
        </w:rPr>
      </w:pPr>
      <w:r w:rsidRPr="00024C06">
        <w:rPr>
          <w:color w:val="000000" w:themeColor="text1"/>
          <w:sz w:val="22"/>
          <w:szCs w:val="22"/>
        </w:rPr>
        <w:lastRenderedPageBreak/>
        <w:t>Lượng tử hóa có tổn hao</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Lượng tử hóa không tổn hao</w:t>
      </w:r>
    </w:p>
    <w:p w:rsidR="005C2100" w:rsidRPr="00024C06" w:rsidRDefault="005C2100" w:rsidP="00533886">
      <w:pPr>
        <w:jc w:val="both"/>
        <w:rPr>
          <w:color w:val="000000" w:themeColor="text1"/>
          <w:sz w:val="22"/>
          <w:szCs w:val="22"/>
        </w:rPr>
      </w:pPr>
      <w:r w:rsidRPr="00024C06">
        <w:rPr>
          <w:color w:val="000000" w:themeColor="text1"/>
          <w:sz w:val="22"/>
          <w:szCs w:val="22"/>
        </w:rPr>
        <w:t>Câu 97: Quá trình lượng tử trong đó các bước lượng tử ứng với các mức tín hiệu không đều nhau gọi là</w:t>
      </w:r>
    </w:p>
    <w:p w:rsidR="005C2100" w:rsidRPr="00024C06" w:rsidRDefault="005C2100" w:rsidP="00533886">
      <w:pPr>
        <w:numPr>
          <w:ilvl w:val="0"/>
          <w:numId w:val="76"/>
        </w:numPr>
        <w:jc w:val="both"/>
        <w:rPr>
          <w:color w:val="000000" w:themeColor="text1"/>
          <w:sz w:val="22"/>
          <w:szCs w:val="22"/>
        </w:rPr>
      </w:pPr>
      <w:r w:rsidRPr="00024C06">
        <w:rPr>
          <w:color w:val="000000" w:themeColor="text1"/>
          <w:sz w:val="22"/>
          <w:szCs w:val="22"/>
        </w:rPr>
        <w:t>Lượng tử hóa phi tuyến</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Lượng tử hóa tuyến tính</w:t>
      </w:r>
    </w:p>
    <w:p w:rsidR="005C2100" w:rsidRPr="00024C06" w:rsidRDefault="005C2100" w:rsidP="00533886">
      <w:pPr>
        <w:numPr>
          <w:ilvl w:val="0"/>
          <w:numId w:val="76"/>
        </w:numPr>
        <w:jc w:val="both"/>
        <w:rPr>
          <w:color w:val="000000" w:themeColor="text1"/>
          <w:sz w:val="22"/>
          <w:szCs w:val="22"/>
        </w:rPr>
      </w:pPr>
      <w:r w:rsidRPr="00024C06">
        <w:rPr>
          <w:color w:val="000000" w:themeColor="text1"/>
          <w:sz w:val="22"/>
          <w:szCs w:val="22"/>
        </w:rPr>
        <w:t>Lượng tử hóa có tổn hao</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Lượng tử hóa không tổn hao</w:t>
      </w:r>
    </w:p>
    <w:p w:rsidR="005C2100" w:rsidRPr="00024C06" w:rsidRDefault="005C2100" w:rsidP="00533886">
      <w:pPr>
        <w:jc w:val="both"/>
        <w:rPr>
          <w:color w:val="000000" w:themeColor="text1"/>
          <w:sz w:val="22"/>
          <w:szCs w:val="22"/>
        </w:rPr>
      </w:pPr>
      <w:r w:rsidRPr="00024C06">
        <w:rPr>
          <w:color w:val="000000" w:themeColor="text1"/>
          <w:sz w:val="22"/>
          <w:szCs w:val="22"/>
        </w:rPr>
        <w:t>Câu 98: Sự sai lệch giữa giá trị tương tự tại các mẫu và các mức lượng tử được chọn gọi là</w:t>
      </w:r>
    </w:p>
    <w:p w:rsidR="005C2100" w:rsidRPr="00024C06" w:rsidRDefault="005C2100" w:rsidP="00533886">
      <w:pPr>
        <w:numPr>
          <w:ilvl w:val="0"/>
          <w:numId w:val="77"/>
        </w:numPr>
        <w:jc w:val="both"/>
        <w:rPr>
          <w:color w:val="000000" w:themeColor="text1"/>
          <w:sz w:val="22"/>
          <w:szCs w:val="22"/>
        </w:rPr>
      </w:pPr>
      <w:r w:rsidRPr="00024C06">
        <w:rPr>
          <w:color w:val="000000" w:themeColor="text1"/>
          <w:sz w:val="22"/>
          <w:szCs w:val="22"/>
        </w:rPr>
        <w:t>Lỗi lượng tử</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c. </w:t>
      </w:r>
      <w:r w:rsidRPr="00024C06">
        <w:rPr>
          <w:color w:val="000000" w:themeColor="text1"/>
          <w:sz w:val="22"/>
          <w:szCs w:val="22"/>
        </w:rPr>
        <w:t>Tạp âm</w:t>
      </w:r>
    </w:p>
    <w:p w:rsidR="005C2100" w:rsidRPr="00024C06" w:rsidRDefault="005C2100" w:rsidP="00533886">
      <w:pPr>
        <w:numPr>
          <w:ilvl w:val="0"/>
          <w:numId w:val="77"/>
        </w:numPr>
        <w:jc w:val="both"/>
        <w:rPr>
          <w:color w:val="000000" w:themeColor="text1"/>
          <w:sz w:val="22"/>
          <w:szCs w:val="22"/>
        </w:rPr>
      </w:pPr>
      <w:r w:rsidRPr="00024C06">
        <w:rPr>
          <w:color w:val="000000" w:themeColor="text1"/>
          <w:sz w:val="22"/>
          <w:szCs w:val="22"/>
        </w:rPr>
        <w:t>Lượng tử hóa tuyến tính</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Lượng tử hóa phi tuyến</w:t>
      </w:r>
    </w:p>
    <w:p w:rsidR="005C2100" w:rsidRPr="00024C06" w:rsidRDefault="005C2100" w:rsidP="00533886">
      <w:pPr>
        <w:jc w:val="both"/>
        <w:rPr>
          <w:color w:val="000000" w:themeColor="text1"/>
          <w:sz w:val="22"/>
          <w:szCs w:val="22"/>
        </w:rPr>
      </w:pPr>
      <w:r w:rsidRPr="00024C06">
        <w:rPr>
          <w:color w:val="000000" w:themeColor="text1"/>
          <w:sz w:val="22"/>
          <w:szCs w:val="22"/>
        </w:rPr>
        <w:t>Câu 99: Tần số của tín hiệu âm thanh gây ra cảm giác được gọi là</w:t>
      </w:r>
    </w:p>
    <w:p w:rsidR="005C2100" w:rsidRPr="00024C06" w:rsidRDefault="005C2100" w:rsidP="00533886">
      <w:pPr>
        <w:numPr>
          <w:ilvl w:val="0"/>
          <w:numId w:val="78"/>
        </w:numPr>
        <w:jc w:val="both"/>
        <w:rPr>
          <w:color w:val="000000" w:themeColor="text1"/>
          <w:sz w:val="22"/>
          <w:szCs w:val="22"/>
        </w:rPr>
      </w:pPr>
      <w:r w:rsidRPr="00024C06">
        <w:rPr>
          <w:color w:val="000000" w:themeColor="text1"/>
          <w:sz w:val="22"/>
          <w:szCs w:val="22"/>
        </w:rPr>
        <w:t>Độ cao của âm</w:t>
      </w:r>
      <w:r w:rsidR="008E16B5" w:rsidRPr="00024C06">
        <w:rPr>
          <w:color w:val="000000" w:themeColor="text1"/>
          <w:sz w:val="22"/>
          <w:szCs w:val="22"/>
        </w:rPr>
        <w:tab/>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Âm lượng</w:t>
      </w:r>
      <w:r w:rsidR="0035509B" w:rsidRPr="00024C06">
        <w:rPr>
          <w:color w:val="000000" w:themeColor="text1"/>
          <w:sz w:val="22"/>
          <w:szCs w:val="22"/>
          <w:lang w:val="en-US"/>
        </w:rPr>
        <w:tab/>
      </w:r>
      <w:r w:rsidR="0035509B" w:rsidRPr="00024C06">
        <w:rPr>
          <w:color w:val="000000" w:themeColor="text1"/>
          <w:sz w:val="22"/>
          <w:szCs w:val="22"/>
          <w:lang w:val="en-US"/>
        </w:rPr>
        <w:tab/>
        <w:t>c.</w:t>
      </w:r>
      <w:r w:rsidRPr="00024C06">
        <w:rPr>
          <w:color w:val="000000" w:themeColor="text1"/>
          <w:sz w:val="22"/>
          <w:szCs w:val="22"/>
        </w:rPr>
        <w:t>Ngưỡng nghe được</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Ngưỡng chói tai</w:t>
      </w:r>
    </w:p>
    <w:p w:rsidR="005C2100" w:rsidRPr="00024C06" w:rsidRDefault="005C2100" w:rsidP="00533886">
      <w:pPr>
        <w:jc w:val="both"/>
        <w:rPr>
          <w:color w:val="000000" w:themeColor="text1"/>
          <w:sz w:val="22"/>
          <w:szCs w:val="22"/>
        </w:rPr>
      </w:pPr>
      <w:r w:rsidRPr="00024C06">
        <w:rPr>
          <w:color w:val="000000" w:themeColor="text1"/>
          <w:sz w:val="22"/>
          <w:szCs w:val="22"/>
        </w:rPr>
        <w:t>Câu 100: Cảm thụ về biên độ âm thể hiện độ to của âm được gọi là</w:t>
      </w:r>
    </w:p>
    <w:p w:rsidR="005C2100" w:rsidRPr="00024C06" w:rsidRDefault="005C2100" w:rsidP="00533886">
      <w:pPr>
        <w:numPr>
          <w:ilvl w:val="0"/>
          <w:numId w:val="79"/>
        </w:numPr>
        <w:jc w:val="both"/>
        <w:rPr>
          <w:color w:val="000000" w:themeColor="text1"/>
          <w:sz w:val="22"/>
          <w:szCs w:val="22"/>
        </w:rPr>
      </w:pPr>
      <w:r w:rsidRPr="00024C06">
        <w:rPr>
          <w:color w:val="000000" w:themeColor="text1"/>
          <w:sz w:val="22"/>
          <w:szCs w:val="22"/>
        </w:rPr>
        <w:t>Âm lượng</w:t>
      </w:r>
      <w:r w:rsidR="008E16B5" w:rsidRPr="00024C06">
        <w:rPr>
          <w:color w:val="000000" w:themeColor="text1"/>
          <w:sz w:val="22"/>
          <w:szCs w:val="22"/>
        </w:rPr>
        <w:tab/>
      </w:r>
      <w:r w:rsidR="0035509B"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Độ cao của âm</w:t>
      </w:r>
      <w:r w:rsidR="0035509B" w:rsidRPr="00024C06">
        <w:rPr>
          <w:color w:val="000000" w:themeColor="text1"/>
          <w:sz w:val="22"/>
          <w:szCs w:val="22"/>
          <w:lang w:val="en-US"/>
        </w:rPr>
        <w:tab/>
      </w:r>
      <w:r w:rsidR="0035509B" w:rsidRPr="00024C06">
        <w:rPr>
          <w:color w:val="000000" w:themeColor="text1"/>
          <w:sz w:val="22"/>
          <w:szCs w:val="22"/>
          <w:lang w:val="en-US"/>
        </w:rPr>
        <w:tab/>
        <w:t xml:space="preserve">c. </w:t>
      </w:r>
      <w:r w:rsidRPr="00024C06">
        <w:rPr>
          <w:color w:val="000000" w:themeColor="text1"/>
          <w:sz w:val="22"/>
          <w:szCs w:val="22"/>
        </w:rPr>
        <w:t>Ngưỡng nghe được</w:t>
      </w:r>
      <w:r w:rsidR="008E16B5" w:rsidRPr="00024C06">
        <w:rPr>
          <w:color w:val="000000" w:themeColor="text1"/>
          <w:sz w:val="22"/>
          <w:szCs w:val="22"/>
        </w:rPr>
        <w:tab/>
      </w:r>
      <w:r w:rsidR="008E16B5" w:rsidRPr="00024C06">
        <w:rPr>
          <w:color w:val="000000" w:themeColor="text1"/>
          <w:sz w:val="22"/>
          <w:szCs w:val="22"/>
        </w:rPr>
        <w:tab/>
      </w:r>
      <w:r w:rsidR="008E16B5" w:rsidRPr="00024C06">
        <w:rPr>
          <w:color w:val="000000" w:themeColor="text1"/>
          <w:sz w:val="22"/>
          <w:szCs w:val="22"/>
        </w:rPr>
        <w:tab/>
        <w:t xml:space="preserve">d. </w:t>
      </w:r>
      <w:r w:rsidRPr="00024C06">
        <w:rPr>
          <w:color w:val="000000" w:themeColor="text1"/>
          <w:sz w:val="22"/>
          <w:szCs w:val="22"/>
        </w:rPr>
        <w:t>Ngưỡng chói tai</w:t>
      </w:r>
    </w:p>
    <w:p w:rsidR="005C2100" w:rsidRPr="00024C06" w:rsidRDefault="005C2100" w:rsidP="00533886">
      <w:pPr>
        <w:jc w:val="both"/>
        <w:rPr>
          <w:color w:val="000000" w:themeColor="text1"/>
          <w:sz w:val="22"/>
          <w:szCs w:val="22"/>
        </w:rPr>
      </w:pPr>
      <w:r w:rsidRPr="00024C06">
        <w:rPr>
          <w:color w:val="000000" w:themeColor="text1"/>
          <w:sz w:val="22"/>
          <w:szCs w:val="22"/>
        </w:rPr>
        <w:t>Câu 101: Mức thanh áp nhỏ nhất mà tai người có thể cảm giác được sự tồn tại của nguồn âm được gọi la</w:t>
      </w:r>
    </w:p>
    <w:p w:rsidR="005C2100" w:rsidRPr="00024C06" w:rsidRDefault="005C2100" w:rsidP="00533886">
      <w:pPr>
        <w:numPr>
          <w:ilvl w:val="0"/>
          <w:numId w:val="80"/>
        </w:numPr>
        <w:jc w:val="both"/>
        <w:rPr>
          <w:color w:val="000000" w:themeColor="text1"/>
          <w:sz w:val="22"/>
          <w:szCs w:val="22"/>
        </w:rPr>
      </w:pPr>
      <w:r w:rsidRPr="00024C06">
        <w:rPr>
          <w:color w:val="000000" w:themeColor="text1"/>
          <w:sz w:val="22"/>
          <w:szCs w:val="22"/>
        </w:rPr>
        <w:t>Ngưỡng nghe được</w:t>
      </w:r>
      <w:r w:rsidR="008E16B5" w:rsidRPr="00024C06">
        <w:rPr>
          <w:color w:val="000000" w:themeColor="text1"/>
          <w:sz w:val="22"/>
          <w:szCs w:val="22"/>
        </w:rPr>
        <w:tab/>
      </w:r>
      <w:r w:rsidR="00F90643"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Ngưỡng chói tai</w:t>
      </w:r>
      <w:r w:rsidR="00F90643" w:rsidRPr="00024C06">
        <w:rPr>
          <w:color w:val="000000" w:themeColor="text1"/>
          <w:sz w:val="22"/>
          <w:szCs w:val="22"/>
          <w:lang w:val="en-US"/>
        </w:rPr>
        <w:tab/>
        <w:t>c.</w:t>
      </w:r>
      <w:r w:rsidRPr="00024C06">
        <w:rPr>
          <w:color w:val="000000" w:themeColor="text1"/>
          <w:sz w:val="22"/>
          <w:szCs w:val="22"/>
        </w:rPr>
        <w:t>Hiệu ứng che lấp</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r>
      <w:r w:rsidR="008E16B5" w:rsidRPr="00024C06">
        <w:rPr>
          <w:color w:val="000000" w:themeColor="text1"/>
          <w:sz w:val="22"/>
          <w:szCs w:val="22"/>
        </w:rPr>
        <w:t xml:space="preserve">d. </w:t>
      </w:r>
      <w:r w:rsidRPr="00024C06">
        <w:rPr>
          <w:color w:val="000000" w:themeColor="text1"/>
          <w:sz w:val="22"/>
          <w:szCs w:val="22"/>
        </w:rPr>
        <w:t>Độ cao của âm</w:t>
      </w:r>
    </w:p>
    <w:p w:rsidR="005C2100" w:rsidRPr="00024C06" w:rsidRDefault="005C2100" w:rsidP="00533886">
      <w:pPr>
        <w:jc w:val="both"/>
        <w:rPr>
          <w:color w:val="000000" w:themeColor="text1"/>
          <w:sz w:val="22"/>
          <w:szCs w:val="22"/>
        </w:rPr>
      </w:pPr>
      <w:r w:rsidRPr="00024C06">
        <w:rPr>
          <w:color w:val="000000" w:themeColor="text1"/>
          <w:sz w:val="22"/>
          <w:szCs w:val="22"/>
        </w:rPr>
        <w:t>Câu 102: Mức thanh áp lớn nhất của đơn âm mà tai người còn chịu đựng được được gọi là</w:t>
      </w:r>
    </w:p>
    <w:p w:rsidR="005C2100" w:rsidRPr="00024C06" w:rsidRDefault="005C2100" w:rsidP="00533886">
      <w:pPr>
        <w:numPr>
          <w:ilvl w:val="0"/>
          <w:numId w:val="81"/>
        </w:numPr>
        <w:jc w:val="both"/>
        <w:rPr>
          <w:color w:val="000000" w:themeColor="text1"/>
          <w:sz w:val="22"/>
          <w:szCs w:val="22"/>
        </w:rPr>
      </w:pPr>
      <w:r w:rsidRPr="00024C06">
        <w:rPr>
          <w:color w:val="000000" w:themeColor="text1"/>
          <w:sz w:val="22"/>
          <w:szCs w:val="22"/>
        </w:rPr>
        <w:t>Ngưỡng chói tai</w:t>
      </w:r>
      <w:r w:rsidR="008E16B5" w:rsidRPr="00024C06">
        <w:rPr>
          <w:color w:val="000000" w:themeColor="text1"/>
          <w:sz w:val="22"/>
          <w:szCs w:val="22"/>
        </w:rPr>
        <w:tab/>
      </w:r>
      <w:r w:rsidR="008E16B5" w:rsidRPr="00024C06">
        <w:rPr>
          <w:color w:val="000000" w:themeColor="text1"/>
          <w:sz w:val="22"/>
          <w:szCs w:val="22"/>
        </w:rPr>
        <w:tab/>
      </w:r>
      <w:r w:rsidR="00F90643" w:rsidRPr="00024C06">
        <w:rPr>
          <w:color w:val="000000" w:themeColor="text1"/>
          <w:sz w:val="22"/>
          <w:szCs w:val="22"/>
          <w:lang w:val="en-US"/>
        </w:rPr>
        <w:t>b</w:t>
      </w:r>
      <w:r w:rsidR="008E16B5" w:rsidRPr="00024C06">
        <w:rPr>
          <w:color w:val="000000" w:themeColor="text1"/>
          <w:sz w:val="22"/>
          <w:szCs w:val="22"/>
        </w:rPr>
        <w:t xml:space="preserve">. </w:t>
      </w:r>
      <w:r w:rsidRPr="00024C06">
        <w:rPr>
          <w:color w:val="000000" w:themeColor="text1"/>
          <w:sz w:val="22"/>
          <w:szCs w:val="22"/>
        </w:rPr>
        <w:t>Ngưỡng nghe được</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Độ cao của âm</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Thanh âm</w:t>
      </w:r>
    </w:p>
    <w:p w:rsidR="005C2100" w:rsidRPr="00024C06" w:rsidRDefault="005C2100" w:rsidP="00533886">
      <w:pPr>
        <w:jc w:val="both"/>
        <w:rPr>
          <w:color w:val="000000" w:themeColor="text1"/>
          <w:sz w:val="22"/>
          <w:szCs w:val="22"/>
        </w:rPr>
      </w:pPr>
      <w:r w:rsidRPr="00024C06">
        <w:rPr>
          <w:color w:val="000000" w:themeColor="text1"/>
          <w:sz w:val="22"/>
          <w:szCs w:val="22"/>
        </w:rPr>
        <w:t>Câu 103: Sự nâng cao ngưỡng nghe được đối với một âm thanh xét khi có mặt âm thanh nhiễu gọi là</w:t>
      </w:r>
    </w:p>
    <w:p w:rsidR="005C2100" w:rsidRPr="00024C06" w:rsidRDefault="00F13BD0" w:rsidP="00533886">
      <w:pPr>
        <w:numPr>
          <w:ilvl w:val="0"/>
          <w:numId w:val="82"/>
        </w:numPr>
        <w:jc w:val="both"/>
        <w:rPr>
          <w:color w:val="000000" w:themeColor="text1"/>
          <w:sz w:val="22"/>
          <w:szCs w:val="22"/>
        </w:rPr>
      </w:pPr>
      <w:r w:rsidRPr="00024C06">
        <w:rPr>
          <w:color w:val="000000" w:themeColor="text1"/>
          <w:sz w:val="22"/>
          <w:szCs w:val="22"/>
        </w:rPr>
        <w:t>Hiệu ứng che lấp</w:t>
      </w:r>
      <w:r w:rsidRPr="00024C06">
        <w:rPr>
          <w:color w:val="000000" w:themeColor="text1"/>
          <w:sz w:val="22"/>
          <w:szCs w:val="22"/>
        </w:rPr>
        <w:tab/>
      </w:r>
      <w:r w:rsidRPr="00024C06">
        <w:rPr>
          <w:color w:val="000000" w:themeColor="text1"/>
          <w:sz w:val="22"/>
          <w:szCs w:val="22"/>
        </w:rPr>
        <w:tab/>
      </w:r>
      <w:r w:rsidR="00F90643" w:rsidRPr="00024C06">
        <w:rPr>
          <w:color w:val="000000" w:themeColor="text1"/>
          <w:sz w:val="22"/>
          <w:szCs w:val="22"/>
          <w:lang w:val="en-US"/>
        </w:rPr>
        <w:t>b</w:t>
      </w:r>
      <w:r w:rsidRPr="00024C06">
        <w:rPr>
          <w:color w:val="000000" w:themeColor="text1"/>
          <w:sz w:val="22"/>
          <w:szCs w:val="22"/>
        </w:rPr>
        <w:t xml:space="preserve">. </w:t>
      </w:r>
      <w:r w:rsidR="005C2100" w:rsidRPr="00024C06">
        <w:rPr>
          <w:color w:val="000000" w:themeColor="text1"/>
          <w:sz w:val="22"/>
          <w:szCs w:val="22"/>
        </w:rPr>
        <w:t>Tạp âm</w:t>
      </w:r>
      <w:r w:rsidR="00F90643" w:rsidRPr="00024C06">
        <w:rPr>
          <w:color w:val="000000" w:themeColor="text1"/>
          <w:sz w:val="22"/>
          <w:szCs w:val="22"/>
          <w:lang w:val="en-US"/>
        </w:rPr>
        <w:tab/>
        <w:t>c.</w:t>
      </w:r>
      <w:r w:rsidR="005C2100" w:rsidRPr="00024C06">
        <w:rPr>
          <w:color w:val="000000" w:themeColor="text1"/>
          <w:sz w:val="22"/>
          <w:szCs w:val="22"/>
        </w:rPr>
        <w:t>Quán tính của thính giác</w:t>
      </w:r>
      <w:r w:rsidRPr="00024C06">
        <w:rPr>
          <w:color w:val="000000" w:themeColor="text1"/>
          <w:sz w:val="22"/>
          <w:szCs w:val="22"/>
        </w:rPr>
        <w:tab/>
        <w:t xml:space="preserve">d. </w:t>
      </w:r>
      <w:r w:rsidR="005C2100" w:rsidRPr="00024C06">
        <w:rPr>
          <w:color w:val="000000" w:themeColor="text1"/>
          <w:sz w:val="22"/>
          <w:szCs w:val="22"/>
        </w:rPr>
        <w:t>Hiệu ứng hai tai</w:t>
      </w:r>
    </w:p>
    <w:p w:rsidR="005C2100" w:rsidRPr="00024C06" w:rsidRDefault="005C2100" w:rsidP="00533886">
      <w:pPr>
        <w:jc w:val="both"/>
        <w:rPr>
          <w:color w:val="000000" w:themeColor="text1"/>
          <w:sz w:val="22"/>
          <w:szCs w:val="22"/>
        </w:rPr>
      </w:pPr>
      <w:r w:rsidRPr="00024C06">
        <w:rPr>
          <w:color w:val="000000" w:themeColor="text1"/>
          <w:sz w:val="22"/>
          <w:szCs w:val="22"/>
        </w:rPr>
        <w:t>Câu 104: Số bit lượng tử N xác định được bởi số bit n= 4 là</w:t>
      </w:r>
    </w:p>
    <w:p w:rsidR="005C2100" w:rsidRPr="00024C06" w:rsidRDefault="005C2100" w:rsidP="00533886">
      <w:pPr>
        <w:numPr>
          <w:ilvl w:val="0"/>
          <w:numId w:val="83"/>
        </w:numPr>
        <w:jc w:val="both"/>
        <w:rPr>
          <w:color w:val="000000" w:themeColor="text1"/>
          <w:sz w:val="22"/>
          <w:szCs w:val="22"/>
        </w:rPr>
      </w:pPr>
      <w:r w:rsidRPr="00024C06">
        <w:rPr>
          <w:color w:val="000000" w:themeColor="text1"/>
          <w:sz w:val="22"/>
          <w:szCs w:val="22"/>
        </w:rPr>
        <w:t>N = 16</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 = 4</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 = 2</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 = 8</w:t>
      </w:r>
    </w:p>
    <w:p w:rsidR="005C2100" w:rsidRPr="00024C06" w:rsidRDefault="005C2100" w:rsidP="00533886">
      <w:pPr>
        <w:jc w:val="both"/>
        <w:rPr>
          <w:color w:val="000000" w:themeColor="text1"/>
          <w:sz w:val="22"/>
          <w:szCs w:val="22"/>
        </w:rPr>
      </w:pPr>
      <w:r w:rsidRPr="00024C06">
        <w:rPr>
          <w:color w:val="000000" w:themeColor="text1"/>
          <w:sz w:val="22"/>
          <w:szCs w:val="22"/>
        </w:rPr>
        <w:t>Câu 105: Bóng đèn sợi tóc thường có hệ số phát sáng là 6 – 8 lument/watt, khi công suất bóng là P = 100 watt, quang thông của bóng đèn sẽ bằng</w:t>
      </w:r>
    </w:p>
    <w:p w:rsidR="00F90643" w:rsidRPr="00024C06" w:rsidRDefault="005C2100" w:rsidP="00533886">
      <w:pPr>
        <w:numPr>
          <w:ilvl w:val="0"/>
          <w:numId w:val="84"/>
        </w:numPr>
        <w:jc w:val="both"/>
        <w:rPr>
          <w:color w:val="000000" w:themeColor="text1"/>
          <w:sz w:val="22"/>
          <w:szCs w:val="22"/>
        </w:rPr>
      </w:pPr>
      <w:r w:rsidRPr="00024C06">
        <w:rPr>
          <w:color w:val="000000" w:themeColor="text1"/>
          <w:sz w:val="22"/>
          <w:szCs w:val="22"/>
        </w:rPr>
        <w:t>600 – 800 lumen</w:t>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0.06 – 0.08 lumen</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3 – 4 lumen</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300 – 400 lumen</w:t>
      </w:r>
    </w:p>
    <w:p w:rsidR="005C2100" w:rsidRPr="00024C06" w:rsidRDefault="005C2100" w:rsidP="00F90643">
      <w:pPr>
        <w:jc w:val="both"/>
        <w:rPr>
          <w:color w:val="000000" w:themeColor="text1"/>
          <w:sz w:val="22"/>
          <w:szCs w:val="22"/>
        </w:rPr>
      </w:pPr>
      <w:r w:rsidRPr="00024C06">
        <w:rPr>
          <w:color w:val="000000" w:themeColor="text1"/>
          <w:sz w:val="22"/>
          <w:szCs w:val="22"/>
        </w:rPr>
        <w:t>Câu 106: Bóng đèn sợi tóc công suất p = 100 watt, F = 800 – 1500 lumen sẽ cho độ sáng trung bình là</w:t>
      </w:r>
    </w:p>
    <w:p w:rsidR="005C2100" w:rsidRPr="00024C06" w:rsidRDefault="005C2100" w:rsidP="00533886">
      <w:pPr>
        <w:numPr>
          <w:ilvl w:val="0"/>
          <w:numId w:val="85"/>
        </w:numPr>
        <w:jc w:val="both"/>
        <w:rPr>
          <w:color w:val="000000" w:themeColor="text1"/>
          <w:sz w:val="22"/>
          <w:szCs w:val="22"/>
        </w:rPr>
      </w:pPr>
      <w:r w:rsidRPr="00024C06">
        <w:rPr>
          <w:color w:val="000000" w:themeColor="text1"/>
          <w:sz w:val="22"/>
          <w:szCs w:val="22"/>
        </w:rPr>
        <w:t>60 – 120 calenda</w:t>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8000 – 15000 calenda</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8 – 15 calenda</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6 – 12 calenda</w:t>
      </w:r>
    </w:p>
    <w:p w:rsidR="005C2100" w:rsidRPr="00024C06" w:rsidRDefault="005C2100" w:rsidP="00533886">
      <w:pPr>
        <w:jc w:val="both"/>
        <w:rPr>
          <w:color w:val="000000" w:themeColor="text1"/>
          <w:sz w:val="22"/>
          <w:szCs w:val="22"/>
        </w:rPr>
      </w:pPr>
      <w:r w:rsidRPr="00024C06">
        <w:rPr>
          <w:color w:val="000000" w:themeColor="text1"/>
          <w:sz w:val="22"/>
          <w:szCs w:val="22"/>
        </w:rPr>
        <w:t>Câu 107: Ảnh số hiển thị trên VGA có kích thước 1280 x 800 điểm, số lượng các mức xám là 1024. Hỏi có thể lưu lại trong bộ nhớ với kích thước bao nhiêu byte</w:t>
      </w:r>
    </w:p>
    <w:p w:rsidR="005C2100" w:rsidRPr="00024C06" w:rsidRDefault="005C2100" w:rsidP="00533886">
      <w:pPr>
        <w:numPr>
          <w:ilvl w:val="0"/>
          <w:numId w:val="86"/>
        </w:numPr>
        <w:jc w:val="both"/>
        <w:rPr>
          <w:color w:val="000000" w:themeColor="text1"/>
          <w:sz w:val="22"/>
          <w:szCs w:val="22"/>
        </w:rPr>
      </w:pPr>
      <w:r w:rsidRPr="00024C06">
        <w:rPr>
          <w:color w:val="000000" w:themeColor="text1"/>
          <w:sz w:val="22"/>
          <w:szCs w:val="22"/>
        </w:rPr>
        <w:t>1280000 bytes</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10240000 bytes</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1280000 bit</w:t>
      </w:r>
      <w:r w:rsidR="00F13BD0" w:rsidRPr="00024C06">
        <w:rPr>
          <w:color w:val="000000" w:themeColor="text1"/>
          <w:sz w:val="22"/>
          <w:szCs w:val="22"/>
        </w:rPr>
        <w:tab/>
      </w:r>
      <w:r w:rsidR="00F90643" w:rsidRPr="00024C06">
        <w:rPr>
          <w:color w:val="000000" w:themeColor="text1"/>
          <w:sz w:val="22"/>
          <w:szCs w:val="22"/>
          <w:lang w:val="en-US"/>
        </w:rPr>
        <w:tab/>
      </w:r>
      <w:r w:rsidR="00F90643" w:rsidRPr="00024C06">
        <w:rPr>
          <w:color w:val="000000" w:themeColor="text1"/>
          <w:sz w:val="22"/>
          <w:szCs w:val="22"/>
          <w:lang w:val="en-US"/>
        </w:rPr>
        <w:tab/>
        <w:t>d.</w:t>
      </w:r>
      <w:r w:rsidR="00F13BD0" w:rsidRPr="00024C06">
        <w:rPr>
          <w:color w:val="000000" w:themeColor="text1"/>
          <w:sz w:val="22"/>
          <w:szCs w:val="22"/>
        </w:rPr>
        <w:t xml:space="preserve"> </w:t>
      </w:r>
      <w:r w:rsidRPr="00024C06">
        <w:rPr>
          <w:color w:val="000000" w:themeColor="text1"/>
          <w:sz w:val="22"/>
          <w:szCs w:val="22"/>
        </w:rPr>
        <w:t>10240000 bit</w:t>
      </w:r>
    </w:p>
    <w:p w:rsidR="005C2100" w:rsidRPr="00024C06" w:rsidRDefault="005C2100" w:rsidP="00533886">
      <w:pPr>
        <w:jc w:val="both"/>
        <w:rPr>
          <w:color w:val="000000" w:themeColor="text1"/>
          <w:sz w:val="22"/>
          <w:szCs w:val="22"/>
        </w:rPr>
      </w:pPr>
      <w:r w:rsidRPr="00024C06">
        <w:rPr>
          <w:color w:val="000000" w:themeColor="text1"/>
          <w:sz w:val="22"/>
          <w:szCs w:val="22"/>
        </w:rPr>
        <w:t>Câu 108: Độ chói của vật phát sáng là bóng đèn TV 40 – 80, xác định độ sáng trên 10 m</w:t>
      </w:r>
      <w:r w:rsidRPr="00024C06">
        <w:rPr>
          <w:color w:val="000000" w:themeColor="text1"/>
          <w:sz w:val="22"/>
          <w:szCs w:val="22"/>
          <w:vertAlign w:val="superscript"/>
        </w:rPr>
        <w:t>2</w:t>
      </w:r>
    </w:p>
    <w:p w:rsidR="005C2100" w:rsidRPr="00024C06" w:rsidRDefault="005C2100" w:rsidP="00533886">
      <w:pPr>
        <w:numPr>
          <w:ilvl w:val="0"/>
          <w:numId w:val="87"/>
        </w:numPr>
        <w:jc w:val="both"/>
        <w:rPr>
          <w:color w:val="000000" w:themeColor="text1"/>
          <w:sz w:val="22"/>
          <w:szCs w:val="22"/>
        </w:rPr>
      </w:pPr>
      <w:r w:rsidRPr="00024C06">
        <w:rPr>
          <w:color w:val="000000" w:themeColor="text1"/>
          <w:sz w:val="22"/>
          <w:szCs w:val="22"/>
        </w:rPr>
        <w:t>400 – 800 calenda</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4 – 8 calenda</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20 – 40 calenda</w:t>
      </w:r>
      <w:r w:rsidR="00F13BD0" w:rsidRPr="00024C06">
        <w:rPr>
          <w:color w:val="000000" w:themeColor="text1"/>
          <w:sz w:val="22"/>
          <w:szCs w:val="22"/>
        </w:rPr>
        <w:tab/>
      </w:r>
      <w:r w:rsidR="00F90643" w:rsidRPr="00024C06">
        <w:rPr>
          <w:color w:val="000000" w:themeColor="text1"/>
          <w:sz w:val="22"/>
          <w:szCs w:val="22"/>
          <w:lang w:val="en-US"/>
        </w:rPr>
        <w:tab/>
      </w:r>
      <w:r w:rsidR="00F13BD0" w:rsidRPr="00024C06">
        <w:rPr>
          <w:color w:val="000000" w:themeColor="text1"/>
          <w:sz w:val="22"/>
          <w:szCs w:val="22"/>
        </w:rPr>
        <w:tab/>
        <w:t xml:space="preserve">d. </w:t>
      </w:r>
      <w:r w:rsidRPr="00024C06">
        <w:rPr>
          <w:color w:val="000000" w:themeColor="text1"/>
          <w:sz w:val="22"/>
          <w:szCs w:val="22"/>
        </w:rPr>
        <w:t>2 – 4 calenda</w:t>
      </w:r>
    </w:p>
    <w:p w:rsidR="005C2100" w:rsidRPr="00024C06" w:rsidRDefault="005C2100" w:rsidP="00533886">
      <w:pPr>
        <w:jc w:val="both"/>
        <w:rPr>
          <w:color w:val="000000" w:themeColor="text1"/>
          <w:sz w:val="22"/>
          <w:szCs w:val="22"/>
        </w:rPr>
      </w:pPr>
      <w:r w:rsidRPr="00024C06">
        <w:rPr>
          <w:color w:val="000000" w:themeColor="text1"/>
          <w:sz w:val="22"/>
          <w:szCs w:val="22"/>
        </w:rPr>
        <w:t>Câu 109: Hưởng ứng của thính giác với tác động của âm không phải là ngay tức thì được gọi là</w:t>
      </w:r>
    </w:p>
    <w:p w:rsidR="005C2100" w:rsidRPr="00024C06" w:rsidRDefault="005C2100" w:rsidP="00533886">
      <w:pPr>
        <w:numPr>
          <w:ilvl w:val="0"/>
          <w:numId w:val="88"/>
        </w:numPr>
        <w:jc w:val="both"/>
        <w:rPr>
          <w:color w:val="000000" w:themeColor="text1"/>
          <w:sz w:val="22"/>
          <w:szCs w:val="22"/>
        </w:rPr>
      </w:pPr>
      <w:r w:rsidRPr="00024C06">
        <w:rPr>
          <w:color w:val="000000" w:themeColor="text1"/>
          <w:sz w:val="22"/>
          <w:szCs w:val="22"/>
        </w:rPr>
        <w:t>Quán tính của thính giác</w:t>
      </w:r>
      <w:r w:rsidR="00F90643"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Hiệu ứng hai tai</w:t>
      </w:r>
      <w:r w:rsidR="00F90643" w:rsidRPr="00024C06">
        <w:rPr>
          <w:color w:val="000000" w:themeColor="text1"/>
          <w:sz w:val="22"/>
          <w:szCs w:val="22"/>
          <w:lang w:val="en-US"/>
        </w:rPr>
        <w:tab/>
        <w:t>c.H</w:t>
      </w:r>
      <w:r w:rsidRPr="00024C06">
        <w:rPr>
          <w:color w:val="000000" w:themeColor="text1"/>
          <w:sz w:val="22"/>
          <w:szCs w:val="22"/>
        </w:rPr>
        <w:t>iệu ứng stereo</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Hiệu ứng che lấp</w:t>
      </w:r>
    </w:p>
    <w:p w:rsidR="005C2100" w:rsidRPr="00024C06" w:rsidRDefault="005C2100" w:rsidP="00533886">
      <w:pPr>
        <w:jc w:val="both"/>
        <w:rPr>
          <w:color w:val="000000" w:themeColor="text1"/>
          <w:sz w:val="22"/>
          <w:szCs w:val="22"/>
        </w:rPr>
      </w:pPr>
      <w:r w:rsidRPr="00024C06">
        <w:rPr>
          <w:color w:val="000000" w:themeColor="text1"/>
          <w:sz w:val="22"/>
          <w:szCs w:val="22"/>
        </w:rPr>
        <w:t>Câu 110: Số lượng byte để biểu diễn một ảnh số là bao nhiêu với ảnh số hiển thị trên màn hình VGA có kích thước 800 x 600 điểm, số lượng mức xám là 1024</w:t>
      </w:r>
    </w:p>
    <w:p w:rsidR="005C2100" w:rsidRPr="00024C06" w:rsidRDefault="005C2100" w:rsidP="00533886">
      <w:pPr>
        <w:numPr>
          <w:ilvl w:val="0"/>
          <w:numId w:val="89"/>
        </w:numPr>
        <w:jc w:val="both"/>
        <w:rPr>
          <w:color w:val="000000" w:themeColor="text1"/>
          <w:sz w:val="22"/>
          <w:szCs w:val="22"/>
        </w:rPr>
      </w:pPr>
      <w:r w:rsidRPr="00024C06">
        <w:rPr>
          <w:color w:val="000000" w:themeColor="text1"/>
          <w:sz w:val="22"/>
          <w:szCs w:val="22"/>
        </w:rPr>
        <w:t>600000 bytes</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1440000 bytes</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600000 bit</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61440000 bit</w:t>
      </w:r>
    </w:p>
    <w:p w:rsidR="005C2100" w:rsidRPr="00024C06" w:rsidRDefault="005C2100" w:rsidP="00533886">
      <w:pPr>
        <w:jc w:val="both"/>
        <w:rPr>
          <w:color w:val="000000" w:themeColor="text1"/>
          <w:sz w:val="22"/>
          <w:szCs w:val="22"/>
        </w:rPr>
      </w:pPr>
      <w:r w:rsidRPr="00024C06">
        <w:rPr>
          <w:color w:val="000000" w:themeColor="text1"/>
          <w:sz w:val="22"/>
          <w:szCs w:val="22"/>
        </w:rPr>
        <w:t>Câu 111: Theo định lý lấy mẫu Shannon, với tần số tín hiệu cực đại là 120 thì tần số lấy mẫu bằng bao nhiêu</w:t>
      </w:r>
    </w:p>
    <w:p w:rsidR="005C2100" w:rsidRPr="00024C06" w:rsidRDefault="005C2100" w:rsidP="00533886">
      <w:pPr>
        <w:numPr>
          <w:ilvl w:val="0"/>
          <w:numId w:val="90"/>
        </w:numPr>
        <w:jc w:val="both"/>
        <w:rPr>
          <w:color w:val="000000" w:themeColor="text1"/>
          <w:sz w:val="22"/>
          <w:szCs w:val="22"/>
        </w:rPr>
      </w:pPr>
      <w:r w:rsidRPr="00024C06">
        <w:rPr>
          <w:color w:val="000000" w:themeColor="text1"/>
          <w:sz w:val="22"/>
          <w:szCs w:val="22"/>
        </w:rPr>
        <w:t>&gt;=24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120</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gt;=6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lt;=120</w:t>
      </w:r>
    </w:p>
    <w:p w:rsidR="005C2100" w:rsidRPr="00024C06" w:rsidRDefault="005C2100" w:rsidP="00533886">
      <w:pPr>
        <w:jc w:val="both"/>
        <w:rPr>
          <w:color w:val="000000" w:themeColor="text1"/>
          <w:sz w:val="22"/>
          <w:szCs w:val="22"/>
        </w:rPr>
      </w:pPr>
      <w:r w:rsidRPr="00024C06">
        <w:rPr>
          <w:color w:val="000000" w:themeColor="text1"/>
          <w:sz w:val="22"/>
          <w:szCs w:val="22"/>
        </w:rPr>
        <w:t>Câu 114: Bản chất của nén dữ liệu</w:t>
      </w:r>
    </w:p>
    <w:p w:rsidR="005C2100" w:rsidRPr="00024C06" w:rsidRDefault="005C2100" w:rsidP="00533886">
      <w:pPr>
        <w:numPr>
          <w:ilvl w:val="0"/>
          <w:numId w:val="91"/>
        </w:numPr>
        <w:jc w:val="both"/>
        <w:rPr>
          <w:color w:val="000000" w:themeColor="text1"/>
          <w:sz w:val="22"/>
          <w:szCs w:val="22"/>
        </w:rPr>
      </w:pPr>
      <w:r w:rsidRPr="00024C06">
        <w:rPr>
          <w:color w:val="000000" w:themeColor="text1"/>
          <w:sz w:val="22"/>
          <w:szCs w:val="22"/>
        </w:rPr>
        <w:t>Mã hóa các tập tin để loại bỏ các thông tin dư thừa</w:t>
      </w:r>
    </w:p>
    <w:p w:rsidR="005C2100" w:rsidRPr="00024C06" w:rsidRDefault="005C2100" w:rsidP="00533886">
      <w:pPr>
        <w:numPr>
          <w:ilvl w:val="0"/>
          <w:numId w:val="91"/>
        </w:numPr>
        <w:jc w:val="both"/>
        <w:rPr>
          <w:color w:val="000000" w:themeColor="text1"/>
          <w:sz w:val="22"/>
          <w:szCs w:val="22"/>
        </w:rPr>
      </w:pPr>
      <w:r w:rsidRPr="00024C06">
        <w:rPr>
          <w:color w:val="000000" w:themeColor="text1"/>
          <w:sz w:val="22"/>
          <w:szCs w:val="22"/>
        </w:rPr>
        <w:t>Lượng tử hóa ảnh</w:t>
      </w:r>
    </w:p>
    <w:p w:rsidR="005C2100" w:rsidRPr="00024C06" w:rsidRDefault="005C2100" w:rsidP="00533886">
      <w:pPr>
        <w:numPr>
          <w:ilvl w:val="0"/>
          <w:numId w:val="91"/>
        </w:numPr>
        <w:jc w:val="both"/>
        <w:rPr>
          <w:color w:val="000000" w:themeColor="text1"/>
          <w:sz w:val="22"/>
          <w:szCs w:val="22"/>
        </w:rPr>
      </w:pPr>
      <w:r w:rsidRPr="00024C06">
        <w:rPr>
          <w:color w:val="000000" w:themeColor="text1"/>
          <w:sz w:val="22"/>
          <w:szCs w:val="22"/>
        </w:rPr>
        <w:t>Chuyển dữ liệu từ dạng nhận biết được sang dạng không nhận biết được</w:t>
      </w:r>
    </w:p>
    <w:p w:rsidR="005C2100" w:rsidRPr="00024C06" w:rsidRDefault="005C2100" w:rsidP="00533886">
      <w:pPr>
        <w:numPr>
          <w:ilvl w:val="0"/>
          <w:numId w:val="91"/>
        </w:numPr>
        <w:jc w:val="both"/>
        <w:rPr>
          <w:color w:val="000000" w:themeColor="text1"/>
          <w:sz w:val="22"/>
          <w:szCs w:val="22"/>
        </w:rPr>
      </w:pPr>
      <w:r w:rsidRPr="00024C06">
        <w:rPr>
          <w:color w:val="000000" w:themeColor="text1"/>
          <w:sz w:val="22"/>
          <w:szCs w:val="22"/>
        </w:rPr>
        <w:t>Thay đổi mức độ chói trung bình của khối</w:t>
      </w:r>
    </w:p>
    <w:p w:rsidR="005C2100" w:rsidRPr="00024C06" w:rsidRDefault="005C2100" w:rsidP="00533886">
      <w:pPr>
        <w:jc w:val="both"/>
        <w:rPr>
          <w:color w:val="000000" w:themeColor="text1"/>
          <w:sz w:val="22"/>
          <w:szCs w:val="22"/>
        </w:rPr>
      </w:pPr>
      <w:r w:rsidRPr="00024C06">
        <w:rPr>
          <w:color w:val="000000" w:themeColor="text1"/>
          <w:sz w:val="22"/>
          <w:szCs w:val="22"/>
        </w:rPr>
        <w:t>Câu 115: Phương pháp nén mà dữ liệu gốc có thể phục hồi lại hoàn toàn sau khi giải nén?</w:t>
      </w:r>
    </w:p>
    <w:p w:rsidR="005C2100" w:rsidRPr="00024C06" w:rsidRDefault="005C2100" w:rsidP="00533886">
      <w:pPr>
        <w:numPr>
          <w:ilvl w:val="0"/>
          <w:numId w:val="92"/>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90643" w:rsidRPr="00024C06">
        <w:rPr>
          <w:color w:val="000000" w:themeColor="text1"/>
          <w:sz w:val="22"/>
          <w:szCs w:val="22"/>
          <w:lang w:val="en-US"/>
        </w:rPr>
        <w:t xml:space="preserve">          </w:t>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tổn hao</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BCT</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DCT</w:t>
      </w:r>
    </w:p>
    <w:p w:rsidR="005C2100" w:rsidRPr="00024C06" w:rsidRDefault="005C2100" w:rsidP="00533886">
      <w:pPr>
        <w:jc w:val="both"/>
        <w:rPr>
          <w:color w:val="000000" w:themeColor="text1"/>
          <w:sz w:val="22"/>
          <w:szCs w:val="22"/>
        </w:rPr>
      </w:pPr>
      <w:r w:rsidRPr="00024C06">
        <w:rPr>
          <w:color w:val="000000" w:themeColor="text1"/>
          <w:sz w:val="22"/>
          <w:szCs w:val="22"/>
        </w:rPr>
        <w:t>Câu 116: Đặc điểm của nén không tổn hao</w:t>
      </w:r>
    </w:p>
    <w:p w:rsidR="005C2100" w:rsidRPr="00024C06" w:rsidRDefault="005C2100" w:rsidP="00533886">
      <w:pPr>
        <w:numPr>
          <w:ilvl w:val="0"/>
          <w:numId w:val="93"/>
        </w:numPr>
        <w:jc w:val="both"/>
        <w:rPr>
          <w:color w:val="000000" w:themeColor="text1"/>
          <w:sz w:val="22"/>
          <w:szCs w:val="22"/>
        </w:rPr>
      </w:pPr>
      <w:r w:rsidRPr="00024C06">
        <w:rPr>
          <w:color w:val="000000" w:themeColor="text1"/>
          <w:sz w:val="22"/>
          <w:szCs w:val="22"/>
        </w:rPr>
        <w:t>Dữ liệu gốc có thể phục hồi lại hoàn toàn sau khi giải nén</w:t>
      </w:r>
    </w:p>
    <w:p w:rsidR="005C2100" w:rsidRPr="00024C06" w:rsidRDefault="005C2100" w:rsidP="00533886">
      <w:pPr>
        <w:numPr>
          <w:ilvl w:val="0"/>
          <w:numId w:val="93"/>
        </w:numPr>
        <w:jc w:val="both"/>
        <w:rPr>
          <w:color w:val="000000" w:themeColor="text1"/>
          <w:sz w:val="22"/>
          <w:szCs w:val="22"/>
        </w:rPr>
      </w:pPr>
      <w:r w:rsidRPr="00024C06">
        <w:rPr>
          <w:color w:val="000000" w:themeColor="text1"/>
          <w:sz w:val="22"/>
          <w:szCs w:val="22"/>
        </w:rPr>
        <w:t>Có sự khác biệt giữ dữ liệu gốc và dữ liệu được phục hồi lại sau khi nén</w:t>
      </w:r>
    </w:p>
    <w:p w:rsidR="005C2100" w:rsidRPr="00024C06" w:rsidRDefault="005C2100" w:rsidP="00533886">
      <w:pPr>
        <w:numPr>
          <w:ilvl w:val="0"/>
          <w:numId w:val="93"/>
        </w:numPr>
        <w:jc w:val="both"/>
        <w:rPr>
          <w:color w:val="000000" w:themeColor="text1"/>
          <w:sz w:val="22"/>
          <w:szCs w:val="22"/>
        </w:rPr>
      </w:pPr>
      <w:r w:rsidRPr="00024C06">
        <w:rPr>
          <w:color w:val="000000" w:themeColor="text1"/>
          <w:sz w:val="22"/>
          <w:szCs w:val="22"/>
        </w:rPr>
        <w:t>Sử dụng các đặc điểm tâm sinh lý của thính giác và thị giác của con người trong việc nghiên cứu cho các giải thuật nén</w:t>
      </w:r>
    </w:p>
    <w:p w:rsidR="005C2100" w:rsidRPr="00024C06" w:rsidRDefault="005C2100" w:rsidP="00533886">
      <w:pPr>
        <w:numPr>
          <w:ilvl w:val="0"/>
          <w:numId w:val="93"/>
        </w:numPr>
        <w:jc w:val="both"/>
        <w:rPr>
          <w:color w:val="000000" w:themeColor="text1"/>
          <w:sz w:val="22"/>
          <w:szCs w:val="22"/>
        </w:rPr>
      </w:pPr>
      <w:r w:rsidRPr="00024C06">
        <w:rPr>
          <w:color w:val="000000" w:themeColor="text1"/>
          <w:sz w:val="22"/>
          <w:szCs w:val="22"/>
        </w:rPr>
        <w:t>Biểu diễn lại bằng tập giá trị nhỏ hơn hẳn các giá trị cho phép</w:t>
      </w:r>
    </w:p>
    <w:p w:rsidR="005C2100" w:rsidRPr="00024C06" w:rsidRDefault="005C2100" w:rsidP="00533886">
      <w:pPr>
        <w:jc w:val="both"/>
        <w:rPr>
          <w:color w:val="000000" w:themeColor="text1"/>
          <w:sz w:val="22"/>
          <w:szCs w:val="22"/>
        </w:rPr>
      </w:pPr>
      <w:r w:rsidRPr="00024C06">
        <w:rPr>
          <w:color w:val="000000" w:themeColor="text1"/>
          <w:sz w:val="22"/>
          <w:szCs w:val="22"/>
        </w:rPr>
        <w:t>Câu 117: Phương pháp nén dữ liệu mà có sự khác biệt giữa dữ liệu gốc và dữ liệu được phục hồi lại sau khi nén</w:t>
      </w:r>
    </w:p>
    <w:p w:rsidR="005C2100" w:rsidRPr="00024C06" w:rsidRDefault="005C2100" w:rsidP="00533886">
      <w:pPr>
        <w:numPr>
          <w:ilvl w:val="0"/>
          <w:numId w:val="94"/>
        </w:numPr>
        <w:jc w:val="both"/>
        <w:rPr>
          <w:color w:val="000000" w:themeColor="text1"/>
          <w:sz w:val="22"/>
          <w:szCs w:val="22"/>
        </w:rPr>
      </w:pPr>
      <w:r w:rsidRPr="00024C06">
        <w:rPr>
          <w:color w:val="000000" w:themeColor="text1"/>
          <w:sz w:val="22"/>
          <w:szCs w:val="22"/>
        </w:rPr>
        <w:t>Nén tổn hao</w:t>
      </w:r>
      <w:r w:rsidR="00F90643" w:rsidRPr="00024C06">
        <w:rPr>
          <w:color w:val="000000" w:themeColor="text1"/>
          <w:sz w:val="22"/>
          <w:szCs w:val="22"/>
        </w:rPr>
        <w:tab/>
      </w:r>
      <w:r w:rsidR="00F90643" w:rsidRPr="00024C06">
        <w:rPr>
          <w:color w:val="000000" w:themeColor="text1"/>
          <w:sz w:val="22"/>
          <w:szCs w:val="22"/>
          <w:lang w:val="en-US"/>
        </w:rPr>
        <w:tab/>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chuỗi lặp</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tĩnh</w:t>
      </w:r>
    </w:p>
    <w:p w:rsidR="005C2100" w:rsidRPr="00024C06" w:rsidRDefault="005C2100" w:rsidP="00533886">
      <w:pPr>
        <w:jc w:val="both"/>
        <w:rPr>
          <w:color w:val="000000" w:themeColor="text1"/>
          <w:sz w:val="22"/>
          <w:szCs w:val="22"/>
        </w:rPr>
      </w:pPr>
      <w:r w:rsidRPr="00024C06">
        <w:rPr>
          <w:color w:val="000000" w:themeColor="text1"/>
          <w:sz w:val="22"/>
          <w:szCs w:val="22"/>
        </w:rPr>
        <w:t>Câu 118: Phương pháp thường dùng nén file dữ liệu, nén ảnh đồ họa?</w:t>
      </w:r>
    </w:p>
    <w:p w:rsidR="005C2100" w:rsidRPr="00024C06" w:rsidRDefault="005C2100" w:rsidP="00533886">
      <w:pPr>
        <w:numPr>
          <w:ilvl w:val="0"/>
          <w:numId w:val="95"/>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BCT</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DCT</w:t>
      </w:r>
    </w:p>
    <w:p w:rsidR="005C2100" w:rsidRPr="00024C06" w:rsidRDefault="005C2100" w:rsidP="00533886">
      <w:pPr>
        <w:jc w:val="both"/>
        <w:rPr>
          <w:color w:val="000000" w:themeColor="text1"/>
          <w:sz w:val="22"/>
          <w:szCs w:val="22"/>
        </w:rPr>
      </w:pPr>
      <w:r w:rsidRPr="00024C06">
        <w:rPr>
          <w:color w:val="000000" w:themeColor="text1"/>
          <w:sz w:val="22"/>
          <w:szCs w:val="22"/>
        </w:rPr>
        <w:t>Câu 119: Phương pháp thường dùng nén MP3, Video, Photographic Image?</w:t>
      </w:r>
    </w:p>
    <w:p w:rsidR="005C2100" w:rsidRPr="00024C06" w:rsidRDefault="005C2100" w:rsidP="00533886">
      <w:pPr>
        <w:numPr>
          <w:ilvl w:val="0"/>
          <w:numId w:val="96"/>
        </w:numPr>
        <w:jc w:val="both"/>
        <w:rPr>
          <w:color w:val="000000" w:themeColor="text1"/>
          <w:sz w:val="22"/>
          <w:szCs w:val="22"/>
        </w:rPr>
      </w:pPr>
      <w:r w:rsidRPr="00024C06">
        <w:rPr>
          <w:color w:val="000000" w:themeColor="text1"/>
          <w:sz w:val="22"/>
          <w:szCs w:val="22"/>
        </w:rPr>
        <w:t>Nén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tĩnh</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chuỗi lặp</w:t>
      </w:r>
    </w:p>
    <w:p w:rsidR="005C2100" w:rsidRPr="00024C06" w:rsidRDefault="005C2100" w:rsidP="00533886">
      <w:pPr>
        <w:jc w:val="both"/>
        <w:rPr>
          <w:color w:val="000000" w:themeColor="text1"/>
          <w:sz w:val="22"/>
          <w:szCs w:val="22"/>
        </w:rPr>
      </w:pPr>
      <w:r w:rsidRPr="00024C06">
        <w:rPr>
          <w:color w:val="000000" w:themeColor="text1"/>
          <w:sz w:val="22"/>
          <w:szCs w:val="22"/>
        </w:rPr>
        <w:t>Câu 120: Phương pháp nén chuỗi lặp là?</w:t>
      </w:r>
    </w:p>
    <w:p w:rsidR="005C2100" w:rsidRPr="00024C06" w:rsidRDefault="005C2100" w:rsidP="00533886">
      <w:pPr>
        <w:numPr>
          <w:ilvl w:val="0"/>
          <w:numId w:val="97"/>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JPEG</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MPEG</w:t>
      </w:r>
    </w:p>
    <w:p w:rsidR="005C2100" w:rsidRPr="00024C06" w:rsidRDefault="005C2100" w:rsidP="00533886">
      <w:pPr>
        <w:jc w:val="both"/>
        <w:rPr>
          <w:color w:val="000000" w:themeColor="text1"/>
          <w:sz w:val="22"/>
          <w:szCs w:val="22"/>
        </w:rPr>
      </w:pPr>
      <w:r w:rsidRPr="00024C06">
        <w:rPr>
          <w:color w:val="000000" w:themeColor="text1"/>
          <w:sz w:val="22"/>
          <w:szCs w:val="22"/>
        </w:rPr>
        <w:t>Câu 121: Nén tĩnh là phương pháp</w:t>
      </w:r>
    </w:p>
    <w:p w:rsidR="005C2100" w:rsidRPr="00024C06" w:rsidRDefault="005C2100" w:rsidP="00533886">
      <w:pPr>
        <w:numPr>
          <w:ilvl w:val="0"/>
          <w:numId w:val="98"/>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JPEG</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MPEG</w:t>
      </w:r>
    </w:p>
    <w:p w:rsidR="005C2100" w:rsidRPr="00024C06" w:rsidRDefault="005C2100" w:rsidP="00533886">
      <w:pPr>
        <w:jc w:val="both"/>
        <w:rPr>
          <w:color w:val="000000" w:themeColor="text1"/>
          <w:sz w:val="22"/>
          <w:szCs w:val="22"/>
        </w:rPr>
      </w:pPr>
      <w:r w:rsidRPr="00024C06">
        <w:rPr>
          <w:color w:val="000000" w:themeColor="text1"/>
          <w:sz w:val="22"/>
          <w:szCs w:val="22"/>
        </w:rPr>
        <w:lastRenderedPageBreak/>
        <w:t>Câu 122: Huffman Code là phương pháp nén</w:t>
      </w:r>
    </w:p>
    <w:p w:rsidR="005C2100" w:rsidRPr="00024C06" w:rsidRDefault="005C2100" w:rsidP="00533886">
      <w:pPr>
        <w:numPr>
          <w:ilvl w:val="0"/>
          <w:numId w:val="99"/>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chuỗi lặp</w:t>
      </w:r>
      <w:r w:rsidR="00F90643" w:rsidRPr="00024C06">
        <w:rPr>
          <w:color w:val="000000" w:themeColor="text1"/>
          <w:sz w:val="22"/>
          <w:szCs w:val="22"/>
          <w:lang w:val="en-US"/>
        </w:rPr>
        <w:tab/>
        <w:t>c.</w:t>
      </w:r>
      <w:r w:rsidRPr="00024C06">
        <w:rPr>
          <w:color w:val="000000" w:themeColor="text1"/>
          <w:sz w:val="22"/>
          <w:szCs w:val="22"/>
        </w:rPr>
        <w:t>Nén tổn hao</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Mã số học</w:t>
      </w:r>
    </w:p>
    <w:p w:rsidR="005C2100" w:rsidRPr="00024C06" w:rsidRDefault="005C2100" w:rsidP="00533886">
      <w:pPr>
        <w:jc w:val="both"/>
        <w:rPr>
          <w:color w:val="000000" w:themeColor="text1"/>
          <w:sz w:val="22"/>
          <w:szCs w:val="22"/>
        </w:rPr>
      </w:pPr>
      <w:r w:rsidRPr="00024C06">
        <w:rPr>
          <w:color w:val="000000" w:themeColor="text1"/>
          <w:sz w:val="22"/>
          <w:szCs w:val="22"/>
        </w:rPr>
        <w:t>Câu 123: Run Length Code là phương pháp nén</w:t>
      </w:r>
    </w:p>
    <w:p w:rsidR="005C2100" w:rsidRPr="00024C06" w:rsidRDefault="005C2100" w:rsidP="00533886">
      <w:pPr>
        <w:numPr>
          <w:ilvl w:val="0"/>
          <w:numId w:val="100"/>
        </w:numPr>
        <w:jc w:val="both"/>
        <w:rPr>
          <w:color w:val="000000" w:themeColor="text1"/>
          <w:sz w:val="22"/>
          <w:szCs w:val="22"/>
        </w:rPr>
      </w:pPr>
      <w:r w:rsidRPr="00024C06">
        <w:rPr>
          <w:color w:val="000000" w:themeColor="text1"/>
          <w:sz w:val="22"/>
          <w:szCs w:val="22"/>
        </w:rPr>
        <w:t>Nén không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JPEG</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MPEG</w:t>
      </w:r>
    </w:p>
    <w:p w:rsidR="005C2100" w:rsidRPr="00024C06" w:rsidRDefault="005C2100" w:rsidP="00533886">
      <w:pPr>
        <w:jc w:val="both"/>
        <w:rPr>
          <w:color w:val="000000" w:themeColor="text1"/>
          <w:sz w:val="22"/>
          <w:szCs w:val="22"/>
        </w:rPr>
      </w:pPr>
      <w:r w:rsidRPr="00024C06">
        <w:rPr>
          <w:color w:val="000000" w:themeColor="text1"/>
          <w:sz w:val="22"/>
          <w:szCs w:val="22"/>
        </w:rPr>
        <w:t>Câu 124: BCT là phương pháp nén</w:t>
      </w:r>
    </w:p>
    <w:p w:rsidR="005C2100" w:rsidRPr="00024C06" w:rsidRDefault="005C2100" w:rsidP="00533886">
      <w:pPr>
        <w:numPr>
          <w:ilvl w:val="0"/>
          <w:numId w:val="101"/>
        </w:numPr>
        <w:jc w:val="both"/>
        <w:rPr>
          <w:color w:val="000000" w:themeColor="text1"/>
          <w:sz w:val="22"/>
          <w:szCs w:val="22"/>
        </w:rPr>
      </w:pPr>
      <w:r w:rsidRPr="00024C06">
        <w:rPr>
          <w:color w:val="000000" w:themeColor="text1"/>
          <w:sz w:val="22"/>
          <w:szCs w:val="22"/>
        </w:rPr>
        <w:t>Nén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số học</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chuỗi lặp</w:t>
      </w:r>
    </w:p>
    <w:p w:rsidR="005C2100" w:rsidRPr="00024C06" w:rsidRDefault="005C2100" w:rsidP="00533886">
      <w:pPr>
        <w:jc w:val="both"/>
        <w:rPr>
          <w:color w:val="000000" w:themeColor="text1"/>
          <w:sz w:val="22"/>
          <w:szCs w:val="22"/>
        </w:rPr>
      </w:pPr>
      <w:r w:rsidRPr="00024C06">
        <w:rPr>
          <w:color w:val="000000" w:themeColor="text1"/>
          <w:sz w:val="22"/>
          <w:szCs w:val="22"/>
        </w:rPr>
        <w:t>Câu 125: DCT là phương pháp nén</w:t>
      </w:r>
    </w:p>
    <w:p w:rsidR="005C2100" w:rsidRPr="00024C06" w:rsidRDefault="005C2100" w:rsidP="00533886">
      <w:pPr>
        <w:numPr>
          <w:ilvl w:val="0"/>
          <w:numId w:val="102"/>
        </w:numPr>
        <w:jc w:val="both"/>
        <w:rPr>
          <w:color w:val="000000" w:themeColor="text1"/>
          <w:sz w:val="22"/>
          <w:szCs w:val="22"/>
        </w:rPr>
      </w:pPr>
      <w:r w:rsidRPr="00024C06">
        <w:rPr>
          <w:color w:val="000000" w:themeColor="text1"/>
          <w:sz w:val="22"/>
          <w:szCs w:val="22"/>
        </w:rPr>
        <w:t>Nén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số học</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chuỗi học</w:t>
      </w:r>
    </w:p>
    <w:p w:rsidR="005C2100" w:rsidRPr="00024C06" w:rsidRDefault="005C2100" w:rsidP="00533886">
      <w:pPr>
        <w:jc w:val="both"/>
        <w:rPr>
          <w:color w:val="000000" w:themeColor="text1"/>
          <w:sz w:val="22"/>
          <w:szCs w:val="22"/>
        </w:rPr>
      </w:pPr>
      <w:r w:rsidRPr="00024C06">
        <w:rPr>
          <w:color w:val="000000" w:themeColor="text1"/>
          <w:sz w:val="22"/>
          <w:szCs w:val="22"/>
        </w:rPr>
        <w:t>Câu 126: Phương pháp nén sử dụng tâm sinh lý của thính giác và thị giác của con người</w:t>
      </w:r>
    </w:p>
    <w:p w:rsidR="005C2100" w:rsidRPr="00024C06" w:rsidRDefault="005C2100" w:rsidP="00533886">
      <w:pPr>
        <w:numPr>
          <w:ilvl w:val="0"/>
          <w:numId w:val="103"/>
        </w:numPr>
        <w:jc w:val="both"/>
        <w:rPr>
          <w:color w:val="000000" w:themeColor="text1"/>
          <w:sz w:val="22"/>
          <w:szCs w:val="22"/>
        </w:rPr>
      </w:pPr>
      <w:r w:rsidRPr="00024C06">
        <w:rPr>
          <w:color w:val="000000" w:themeColor="text1"/>
          <w:sz w:val="22"/>
          <w:szCs w:val="22"/>
        </w:rPr>
        <w:t>Nén tổn hao</w:t>
      </w:r>
      <w:r w:rsidR="00F13BD0" w:rsidRPr="00024C06">
        <w:rPr>
          <w:color w:val="000000" w:themeColor="text1"/>
          <w:sz w:val="22"/>
          <w:szCs w:val="22"/>
        </w:rPr>
        <w:tab/>
      </w:r>
      <w:r w:rsidR="00F90643" w:rsidRPr="00024C06">
        <w:rPr>
          <w:color w:val="000000" w:themeColor="text1"/>
          <w:sz w:val="22"/>
          <w:szCs w:val="22"/>
          <w:lang w:val="en-US"/>
        </w:rPr>
        <w:t xml:space="preserve">         </w:t>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số học</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tĩnh</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27: Giải thuật nén điển hình JPEG và MPEG là </w:t>
      </w:r>
    </w:p>
    <w:p w:rsidR="005C2100" w:rsidRPr="00024C06" w:rsidRDefault="005C2100" w:rsidP="00533886">
      <w:pPr>
        <w:numPr>
          <w:ilvl w:val="0"/>
          <w:numId w:val="104"/>
        </w:numPr>
        <w:jc w:val="both"/>
        <w:rPr>
          <w:color w:val="000000" w:themeColor="text1"/>
          <w:sz w:val="22"/>
          <w:szCs w:val="22"/>
        </w:rPr>
      </w:pPr>
      <w:r w:rsidRPr="00024C06">
        <w:rPr>
          <w:color w:val="000000" w:themeColor="text1"/>
          <w:sz w:val="22"/>
          <w:szCs w:val="22"/>
        </w:rPr>
        <w:t>Nén tổn hao</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én không tổn hao</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én chuỗi lặp</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én số học</w:t>
      </w:r>
    </w:p>
    <w:p w:rsidR="005C2100" w:rsidRPr="00024C06" w:rsidRDefault="005C2100" w:rsidP="00533886">
      <w:pPr>
        <w:jc w:val="both"/>
        <w:rPr>
          <w:color w:val="000000" w:themeColor="text1"/>
          <w:sz w:val="22"/>
          <w:szCs w:val="22"/>
        </w:rPr>
      </w:pPr>
      <w:r w:rsidRPr="00024C06">
        <w:rPr>
          <w:color w:val="000000" w:themeColor="text1"/>
          <w:sz w:val="22"/>
          <w:szCs w:val="22"/>
        </w:rPr>
        <w:t>Câu 128: Giải thuật nén thay thế các mẫu hay lặp lại bằng một mã gọi là</w:t>
      </w:r>
    </w:p>
    <w:p w:rsidR="005C2100" w:rsidRPr="00024C06" w:rsidRDefault="005C2100" w:rsidP="00533886">
      <w:pPr>
        <w:numPr>
          <w:ilvl w:val="0"/>
          <w:numId w:val="105"/>
        </w:numPr>
        <w:jc w:val="both"/>
        <w:rPr>
          <w:color w:val="000000" w:themeColor="text1"/>
          <w:sz w:val="22"/>
          <w:szCs w:val="22"/>
        </w:rPr>
      </w:pPr>
      <w:r w:rsidRPr="00024C06">
        <w:rPr>
          <w:color w:val="000000" w:themeColor="text1"/>
          <w:sz w:val="22"/>
          <w:szCs w:val="22"/>
        </w:rPr>
        <w:t>Mã hóa dùng mẫu thay thế</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Mã hóa với độ dài thay đổi</w:t>
      </w:r>
    </w:p>
    <w:p w:rsidR="005C2100" w:rsidRPr="00024C06" w:rsidRDefault="005C2100" w:rsidP="00533886">
      <w:pPr>
        <w:numPr>
          <w:ilvl w:val="0"/>
          <w:numId w:val="105"/>
        </w:numPr>
        <w:jc w:val="both"/>
        <w:rPr>
          <w:color w:val="000000" w:themeColor="text1"/>
          <w:sz w:val="22"/>
          <w:szCs w:val="22"/>
        </w:rPr>
      </w:pPr>
      <w:r w:rsidRPr="00024C06">
        <w:rPr>
          <w:color w:val="000000" w:themeColor="text1"/>
          <w:sz w:val="22"/>
          <w:szCs w:val="22"/>
        </w:rPr>
        <w:t>Mã hóa bằng các loại bỏ trùng lặp</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Mã hóa chiều dài liên tục</w:t>
      </w:r>
    </w:p>
    <w:p w:rsidR="005C2100" w:rsidRPr="00024C06" w:rsidRDefault="005C2100" w:rsidP="00533886">
      <w:pPr>
        <w:jc w:val="both"/>
        <w:rPr>
          <w:color w:val="000000" w:themeColor="text1"/>
          <w:sz w:val="22"/>
          <w:szCs w:val="22"/>
        </w:rPr>
      </w:pPr>
      <w:r w:rsidRPr="00024C06">
        <w:rPr>
          <w:color w:val="000000" w:themeColor="text1"/>
          <w:sz w:val="22"/>
          <w:szCs w:val="22"/>
        </w:rPr>
        <w:t>Câu 129: Đặc điểm của phương pháp mã hóa với độ dài thay đổi:</w:t>
      </w:r>
    </w:p>
    <w:p w:rsidR="005C2100" w:rsidRPr="00024C06" w:rsidRDefault="005C2100" w:rsidP="00533886">
      <w:pPr>
        <w:numPr>
          <w:ilvl w:val="0"/>
          <w:numId w:val="106"/>
        </w:numPr>
        <w:jc w:val="both"/>
        <w:rPr>
          <w:color w:val="000000" w:themeColor="text1"/>
          <w:sz w:val="22"/>
          <w:szCs w:val="22"/>
        </w:rPr>
      </w:pPr>
      <w:r w:rsidRPr="00024C06">
        <w:rPr>
          <w:color w:val="000000" w:themeColor="text1"/>
          <w:sz w:val="22"/>
          <w:szCs w:val="22"/>
        </w:rPr>
        <w:t>Tất cả các ý trên</w:t>
      </w:r>
    </w:p>
    <w:p w:rsidR="005C2100" w:rsidRPr="00024C06" w:rsidRDefault="005C2100" w:rsidP="00533886">
      <w:pPr>
        <w:numPr>
          <w:ilvl w:val="0"/>
          <w:numId w:val="106"/>
        </w:numPr>
        <w:jc w:val="both"/>
        <w:rPr>
          <w:color w:val="000000" w:themeColor="text1"/>
          <w:sz w:val="22"/>
          <w:szCs w:val="22"/>
        </w:rPr>
      </w:pPr>
      <w:r w:rsidRPr="00024C06">
        <w:rPr>
          <w:color w:val="000000" w:themeColor="text1"/>
          <w:sz w:val="22"/>
          <w:szCs w:val="22"/>
        </w:rPr>
        <w:t>Sử dụng số bit khác nhau để biểu diễn các ký tự khác nhau</w:t>
      </w:r>
    </w:p>
    <w:p w:rsidR="005C2100" w:rsidRPr="00024C06" w:rsidRDefault="005C2100" w:rsidP="00533886">
      <w:pPr>
        <w:numPr>
          <w:ilvl w:val="0"/>
          <w:numId w:val="106"/>
        </w:numPr>
        <w:jc w:val="both"/>
        <w:rPr>
          <w:color w:val="000000" w:themeColor="text1"/>
          <w:sz w:val="22"/>
          <w:szCs w:val="22"/>
        </w:rPr>
      </w:pPr>
      <w:r w:rsidRPr="00024C06">
        <w:rPr>
          <w:color w:val="000000" w:themeColor="text1"/>
          <w:sz w:val="22"/>
          <w:szCs w:val="22"/>
        </w:rPr>
        <w:t>Hiệu quả biểu diễn và nén tốt hơn</w:t>
      </w:r>
    </w:p>
    <w:p w:rsidR="005C2100" w:rsidRPr="00024C06" w:rsidRDefault="005C2100" w:rsidP="00533886">
      <w:pPr>
        <w:numPr>
          <w:ilvl w:val="0"/>
          <w:numId w:val="106"/>
        </w:numPr>
        <w:jc w:val="both"/>
        <w:rPr>
          <w:color w:val="000000" w:themeColor="text1"/>
          <w:sz w:val="22"/>
          <w:szCs w:val="22"/>
        </w:rPr>
      </w:pPr>
      <w:r w:rsidRPr="00024C06">
        <w:rPr>
          <w:color w:val="000000" w:themeColor="text1"/>
          <w:sz w:val="22"/>
          <w:szCs w:val="22"/>
        </w:rPr>
        <w:t>Ký tự có xác suất xuất hiện cao được mã hóa bởi từ mã ngắn</w:t>
      </w:r>
    </w:p>
    <w:p w:rsidR="005C2100" w:rsidRPr="00024C06" w:rsidRDefault="005C2100" w:rsidP="00533886">
      <w:pPr>
        <w:jc w:val="both"/>
        <w:rPr>
          <w:color w:val="000000" w:themeColor="text1"/>
          <w:sz w:val="22"/>
          <w:szCs w:val="22"/>
        </w:rPr>
      </w:pPr>
      <w:r w:rsidRPr="00024C06">
        <w:rPr>
          <w:color w:val="000000" w:themeColor="text1"/>
          <w:sz w:val="22"/>
          <w:szCs w:val="22"/>
        </w:rPr>
        <w:t>Câu 130: Các chuỗi điểm ảnh có cùng độ chói được mã hóa bằng cặp thông tin (độ chói, chiều dài chuỗi)</w:t>
      </w:r>
    </w:p>
    <w:p w:rsidR="005C2100" w:rsidRPr="00024C06" w:rsidRDefault="005C2100" w:rsidP="00533886">
      <w:pPr>
        <w:numPr>
          <w:ilvl w:val="0"/>
          <w:numId w:val="107"/>
        </w:numPr>
        <w:jc w:val="both"/>
        <w:rPr>
          <w:color w:val="000000" w:themeColor="text1"/>
          <w:sz w:val="22"/>
          <w:szCs w:val="22"/>
        </w:rPr>
      </w:pPr>
      <w:r w:rsidRPr="00024C06">
        <w:rPr>
          <w:color w:val="000000" w:themeColor="text1"/>
          <w:sz w:val="22"/>
          <w:szCs w:val="22"/>
        </w:rPr>
        <w:t>Mã hóa chiều dài dải liên tục</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Mã hóa bằng các loại bỏ trùng lặp</w:t>
      </w:r>
    </w:p>
    <w:p w:rsidR="005C2100" w:rsidRPr="00024C06" w:rsidRDefault="005C2100" w:rsidP="00533886">
      <w:pPr>
        <w:numPr>
          <w:ilvl w:val="0"/>
          <w:numId w:val="107"/>
        </w:numPr>
        <w:jc w:val="both"/>
        <w:rPr>
          <w:color w:val="000000" w:themeColor="text1"/>
          <w:sz w:val="22"/>
          <w:szCs w:val="22"/>
        </w:rPr>
      </w:pPr>
      <w:r w:rsidRPr="00024C06">
        <w:rPr>
          <w:color w:val="000000" w:themeColor="text1"/>
          <w:sz w:val="22"/>
          <w:szCs w:val="22"/>
        </w:rPr>
        <w:t>Mã hóa dùng mẫu thay thế</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Mã hóa với độ dài từ mã thay đổi</w:t>
      </w:r>
    </w:p>
    <w:p w:rsidR="005C2100" w:rsidRPr="00024C06" w:rsidRDefault="005C2100" w:rsidP="00533886">
      <w:pPr>
        <w:jc w:val="both"/>
        <w:rPr>
          <w:color w:val="000000" w:themeColor="text1"/>
          <w:sz w:val="22"/>
          <w:szCs w:val="22"/>
        </w:rPr>
      </w:pPr>
      <w:r w:rsidRPr="00024C06">
        <w:rPr>
          <w:color w:val="000000" w:themeColor="text1"/>
          <w:sz w:val="22"/>
          <w:szCs w:val="22"/>
        </w:rPr>
        <w:t>Câu 131: Phương pháp mã hóa các chuỗi đặc biệt được thay thé bằn cờ và số đếm lặp</w:t>
      </w:r>
    </w:p>
    <w:p w:rsidR="005C2100" w:rsidRPr="00024C06" w:rsidRDefault="005C2100" w:rsidP="00533886">
      <w:pPr>
        <w:numPr>
          <w:ilvl w:val="0"/>
          <w:numId w:val="108"/>
        </w:numPr>
        <w:jc w:val="both"/>
        <w:rPr>
          <w:color w:val="000000" w:themeColor="text1"/>
          <w:sz w:val="22"/>
          <w:szCs w:val="22"/>
        </w:rPr>
      </w:pPr>
      <w:r w:rsidRPr="00024C06">
        <w:rPr>
          <w:color w:val="000000" w:themeColor="text1"/>
          <w:sz w:val="22"/>
          <w:szCs w:val="22"/>
        </w:rPr>
        <w:t>Mã hóa bằng các loại bỏ trùng lặp</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Mã hóa dùng mẫu thay thế</w:t>
      </w:r>
    </w:p>
    <w:p w:rsidR="005C2100" w:rsidRPr="00024C06" w:rsidRDefault="005C2100" w:rsidP="00533886">
      <w:pPr>
        <w:numPr>
          <w:ilvl w:val="0"/>
          <w:numId w:val="108"/>
        </w:numPr>
        <w:jc w:val="both"/>
        <w:rPr>
          <w:color w:val="000000" w:themeColor="text1"/>
          <w:sz w:val="22"/>
          <w:szCs w:val="22"/>
        </w:rPr>
      </w:pPr>
      <w:r w:rsidRPr="00024C06">
        <w:rPr>
          <w:color w:val="000000" w:themeColor="text1"/>
          <w:sz w:val="22"/>
          <w:szCs w:val="22"/>
        </w:rPr>
        <w:t>Mã hóa với độ dài thay đổi</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Mã hóa chiều dài dải liên tục</w:t>
      </w:r>
    </w:p>
    <w:p w:rsidR="005C2100" w:rsidRPr="00024C06" w:rsidRDefault="005C2100" w:rsidP="00533886">
      <w:pPr>
        <w:jc w:val="both"/>
        <w:rPr>
          <w:color w:val="000000" w:themeColor="text1"/>
          <w:sz w:val="22"/>
          <w:szCs w:val="22"/>
        </w:rPr>
      </w:pPr>
      <w:r w:rsidRPr="00024C06">
        <w:rPr>
          <w:color w:val="000000" w:themeColor="text1"/>
          <w:sz w:val="22"/>
          <w:szCs w:val="22"/>
        </w:rPr>
        <w:t>Câu 135: Khoảng tần số 16 – 20000Hz được gọi là</w:t>
      </w:r>
    </w:p>
    <w:p w:rsidR="005C2100" w:rsidRPr="00024C06" w:rsidRDefault="005C2100" w:rsidP="00533886">
      <w:pPr>
        <w:numPr>
          <w:ilvl w:val="0"/>
          <w:numId w:val="109"/>
        </w:numPr>
        <w:jc w:val="both"/>
        <w:rPr>
          <w:color w:val="000000" w:themeColor="text1"/>
          <w:sz w:val="22"/>
          <w:szCs w:val="22"/>
        </w:rPr>
      </w:pPr>
      <w:r w:rsidRPr="00024C06">
        <w:rPr>
          <w:color w:val="000000" w:themeColor="text1"/>
          <w:sz w:val="22"/>
          <w:szCs w:val="22"/>
        </w:rPr>
        <w:t>Ngưỡng nghe được</w:t>
      </w:r>
      <w:r w:rsidR="00F90643"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Ngưỡng chói tai</w:t>
      </w:r>
      <w:r w:rsidR="00F90643" w:rsidRPr="00024C06">
        <w:rPr>
          <w:color w:val="000000" w:themeColor="text1"/>
          <w:sz w:val="22"/>
          <w:szCs w:val="22"/>
          <w:lang w:val="en-US"/>
        </w:rPr>
        <w:tab/>
        <w:t>c.</w:t>
      </w:r>
      <w:r w:rsidRPr="00024C06">
        <w:rPr>
          <w:color w:val="000000" w:themeColor="text1"/>
          <w:sz w:val="22"/>
          <w:szCs w:val="22"/>
        </w:rPr>
        <w:t>Ngưỡng vi sai theo tần số</w:t>
      </w:r>
      <w:r w:rsidR="00F13BD0" w:rsidRPr="00024C06">
        <w:rPr>
          <w:color w:val="000000" w:themeColor="text1"/>
          <w:sz w:val="22"/>
          <w:szCs w:val="22"/>
        </w:rPr>
        <w:tab/>
        <w:t xml:space="preserve">d. </w:t>
      </w:r>
      <w:r w:rsidRPr="00024C06">
        <w:rPr>
          <w:color w:val="000000" w:themeColor="text1"/>
          <w:sz w:val="22"/>
          <w:szCs w:val="22"/>
        </w:rPr>
        <w:t>Hiệu ứng che lấp</w:t>
      </w:r>
    </w:p>
    <w:p w:rsidR="005C2100" w:rsidRPr="00024C06" w:rsidRDefault="005C2100" w:rsidP="00533886">
      <w:pPr>
        <w:jc w:val="both"/>
        <w:rPr>
          <w:color w:val="000000" w:themeColor="text1"/>
          <w:sz w:val="22"/>
          <w:szCs w:val="22"/>
        </w:rPr>
      </w:pPr>
      <w:r w:rsidRPr="00024C06">
        <w:rPr>
          <w:color w:val="000000" w:themeColor="text1"/>
          <w:sz w:val="22"/>
          <w:szCs w:val="22"/>
        </w:rPr>
        <w:t>Câu 136: Độ chói của vật phát sáng là bóng đèn TV 60 – 80, xác định độ sáng trên 1 m</w:t>
      </w:r>
      <w:r w:rsidRPr="00024C06">
        <w:rPr>
          <w:color w:val="000000" w:themeColor="text1"/>
          <w:sz w:val="22"/>
          <w:szCs w:val="22"/>
          <w:vertAlign w:val="superscript"/>
        </w:rPr>
        <w:t>2</w:t>
      </w:r>
    </w:p>
    <w:p w:rsidR="005C2100" w:rsidRPr="00024C06" w:rsidRDefault="005C2100" w:rsidP="00533886">
      <w:pPr>
        <w:numPr>
          <w:ilvl w:val="0"/>
          <w:numId w:val="110"/>
        </w:numPr>
        <w:jc w:val="both"/>
        <w:rPr>
          <w:color w:val="000000" w:themeColor="text1"/>
          <w:sz w:val="22"/>
          <w:szCs w:val="22"/>
        </w:rPr>
      </w:pPr>
      <w:r w:rsidRPr="00024C06">
        <w:rPr>
          <w:color w:val="000000" w:themeColor="text1"/>
          <w:sz w:val="22"/>
          <w:szCs w:val="22"/>
        </w:rPr>
        <w:t>60 – 80 calenda</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6 – 8 calenda</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30 – 40 calenda</w:t>
      </w:r>
      <w:r w:rsidR="00F13BD0" w:rsidRPr="00024C06">
        <w:rPr>
          <w:color w:val="000000" w:themeColor="text1"/>
          <w:sz w:val="22"/>
          <w:szCs w:val="22"/>
        </w:rPr>
        <w:tab/>
      </w:r>
      <w:r w:rsidR="00F90643" w:rsidRPr="00024C06">
        <w:rPr>
          <w:color w:val="000000" w:themeColor="text1"/>
          <w:sz w:val="22"/>
          <w:szCs w:val="22"/>
          <w:lang w:val="en-US"/>
        </w:rPr>
        <w:tab/>
      </w:r>
      <w:r w:rsidR="00F13BD0" w:rsidRPr="00024C06">
        <w:rPr>
          <w:color w:val="000000" w:themeColor="text1"/>
          <w:sz w:val="22"/>
          <w:szCs w:val="22"/>
        </w:rPr>
        <w:t xml:space="preserve">d. </w:t>
      </w:r>
      <w:r w:rsidRPr="00024C06">
        <w:rPr>
          <w:color w:val="000000" w:themeColor="text1"/>
          <w:sz w:val="22"/>
          <w:szCs w:val="22"/>
        </w:rPr>
        <w:t>3 – 4 calenda</w:t>
      </w:r>
    </w:p>
    <w:p w:rsidR="005C2100" w:rsidRPr="00024C06" w:rsidRDefault="005C2100" w:rsidP="00533886">
      <w:pPr>
        <w:jc w:val="both"/>
        <w:rPr>
          <w:color w:val="000000" w:themeColor="text1"/>
          <w:sz w:val="22"/>
          <w:szCs w:val="22"/>
        </w:rPr>
      </w:pPr>
      <w:r w:rsidRPr="00024C06">
        <w:rPr>
          <w:color w:val="000000" w:themeColor="text1"/>
          <w:sz w:val="22"/>
          <w:szCs w:val="22"/>
        </w:rPr>
        <w:t>Câu 137: Số bit lượng tử N xác định được bởi số bit n= 2 là</w:t>
      </w:r>
    </w:p>
    <w:p w:rsidR="005C2100" w:rsidRPr="00024C06" w:rsidRDefault="005C2100" w:rsidP="00533886">
      <w:pPr>
        <w:numPr>
          <w:ilvl w:val="0"/>
          <w:numId w:val="111"/>
        </w:numPr>
        <w:jc w:val="both"/>
        <w:rPr>
          <w:color w:val="000000" w:themeColor="text1"/>
          <w:sz w:val="22"/>
          <w:szCs w:val="22"/>
        </w:rPr>
      </w:pPr>
      <w:r w:rsidRPr="00024C06">
        <w:rPr>
          <w:color w:val="000000" w:themeColor="text1"/>
          <w:sz w:val="22"/>
          <w:szCs w:val="22"/>
        </w:rPr>
        <w:t>N = 4</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ab/>
        <w:t>b</w:t>
      </w:r>
      <w:r w:rsidR="00F13BD0" w:rsidRPr="00024C06">
        <w:rPr>
          <w:color w:val="000000" w:themeColor="text1"/>
          <w:sz w:val="22"/>
          <w:szCs w:val="22"/>
        </w:rPr>
        <w:t xml:space="preserve">. </w:t>
      </w:r>
      <w:r w:rsidRPr="00024C06">
        <w:rPr>
          <w:color w:val="000000" w:themeColor="text1"/>
          <w:sz w:val="22"/>
          <w:szCs w:val="22"/>
        </w:rPr>
        <w:t>N = 20</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N = 2</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N = 8</w:t>
      </w:r>
    </w:p>
    <w:p w:rsidR="005C2100" w:rsidRPr="00024C06" w:rsidRDefault="005C2100" w:rsidP="00533886">
      <w:pPr>
        <w:jc w:val="both"/>
        <w:rPr>
          <w:color w:val="000000" w:themeColor="text1"/>
          <w:sz w:val="22"/>
          <w:szCs w:val="22"/>
        </w:rPr>
      </w:pPr>
      <w:r w:rsidRPr="00024C06">
        <w:rPr>
          <w:color w:val="000000" w:themeColor="text1"/>
          <w:sz w:val="22"/>
          <w:szCs w:val="22"/>
        </w:rPr>
        <w:t>Câu 138: Thành phần nào không được chuyển đổi trong quá trình mã kênh?</w:t>
      </w:r>
    </w:p>
    <w:p w:rsidR="005C2100" w:rsidRPr="00024C06" w:rsidRDefault="005C2100" w:rsidP="00533886">
      <w:pPr>
        <w:numPr>
          <w:ilvl w:val="0"/>
          <w:numId w:val="112"/>
        </w:numPr>
        <w:jc w:val="both"/>
        <w:rPr>
          <w:color w:val="000000" w:themeColor="text1"/>
          <w:sz w:val="22"/>
          <w:szCs w:val="22"/>
        </w:rPr>
      </w:pPr>
      <w:r w:rsidRPr="00024C06">
        <w:rPr>
          <w:color w:val="000000" w:themeColor="text1"/>
          <w:sz w:val="22"/>
          <w:szCs w:val="22"/>
        </w:rPr>
        <w:t>Thành phần tần số thấp và thành phần một chiều</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Mật độ bit cao</w:t>
      </w:r>
    </w:p>
    <w:p w:rsidR="005C2100" w:rsidRPr="00024C06" w:rsidRDefault="005C2100" w:rsidP="00533886">
      <w:pPr>
        <w:numPr>
          <w:ilvl w:val="0"/>
          <w:numId w:val="112"/>
        </w:numPr>
        <w:jc w:val="both"/>
        <w:rPr>
          <w:color w:val="000000" w:themeColor="text1"/>
          <w:sz w:val="22"/>
          <w:szCs w:val="22"/>
        </w:rPr>
      </w:pPr>
      <w:r w:rsidRPr="00024C06">
        <w:rPr>
          <w:color w:val="000000" w:themeColor="text1"/>
          <w:sz w:val="22"/>
          <w:szCs w:val="22"/>
        </w:rPr>
        <w:t>Giới hạn dải thông của kênh truyền</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Dung lượng của kênh truyền</w:t>
      </w:r>
    </w:p>
    <w:p w:rsidR="005C2100" w:rsidRPr="00024C06" w:rsidRDefault="005C2100" w:rsidP="00533886">
      <w:pPr>
        <w:jc w:val="both"/>
        <w:rPr>
          <w:color w:val="000000" w:themeColor="text1"/>
          <w:sz w:val="22"/>
          <w:szCs w:val="22"/>
        </w:rPr>
      </w:pPr>
      <w:r w:rsidRPr="00024C06">
        <w:rPr>
          <w:color w:val="000000" w:themeColor="text1"/>
          <w:sz w:val="22"/>
          <w:szCs w:val="22"/>
        </w:rPr>
        <w:t>Câu 141: Nguyên lý phục hồi ảnh quang</w:t>
      </w:r>
    </w:p>
    <w:p w:rsidR="005C2100" w:rsidRPr="00024C06" w:rsidRDefault="005C2100" w:rsidP="00533886">
      <w:pPr>
        <w:numPr>
          <w:ilvl w:val="0"/>
          <w:numId w:val="113"/>
        </w:numPr>
        <w:jc w:val="both"/>
        <w:rPr>
          <w:color w:val="000000" w:themeColor="text1"/>
          <w:sz w:val="22"/>
          <w:szCs w:val="22"/>
        </w:rPr>
      </w:pPr>
      <w:r w:rsidRPr="00024C06">
        <w:rPr>
          <w:color w:val="000000" w:themeColor="text1"/>
          <w:sz w:val="22"/>
          <w:szCs w:val="22"/>
        </w:rPr>
        <w:t>Khôi phục các tín hiệu điện thành độ chói của ảnh và sắp xếp các phần tử ảnh lại đúng vị trí của nó</w:t>
      </w:r>
    </w:p>
    <w:p w:rsidR="005C2100" w:rsidRPr="00024C06" w:rsidRDefault="005C2100" w:rsidP="00533886">
      <w:pPr>
        <w:numPr>
          <w:ilvl w:val="0"/>
          <w:numId w:val="113"/>
        </w:numPr>
        <w:jc w:val="both"/>
        <w:rPr>
          <w:color w:val="000000" w:themeColor="text1"/>
          <w:sz w:val="22"/>
          <w:szCs w:val="22"/>
        </w:rPr>
      </w:pPr>
      <w:r w:rsidRPr="00024C06">
        <w:rPr>
          <w:color w:val="000000" w:themeColor="text1"/>
          <w:sz w:val="22"/>
          <w:szCs w:val="22"/>
        </w:rPr>
        <w:t>Phân tích thành từng phần tử nhỏ và truyền lần lượt</w:t>
      </w:r>
    </w:p>
    <w:p w:rsidR="005C2100" w:rsidRPr="00024C06" w:rsidRDefault="005C2100" w:rsidP="00533886">
      <w:pPr>
        <w:numPr>
          <w:ilvl w:val="0"/>
          <w:numId w:val="113"/>
        </w:numPr>
        <w:jc w:val="both"/>
        <w:rPr>
          <w:color w:val="000000" w:themeColor="text1"/>
          <w:sz w:val="22"/>
          <w:szCs w:val="22"/>
        </w:rPr>
      </w:pPr>
      <w:r w:rsidRPr="00024C06">
        <w:rPr>
          <w:color w:val="000000" w:themeColor="text1"/>
          <w:sz w:val="22"/>
          <w:szCs w:val="22"/>
        </w:rPr>
        <w:t>Sắp xếp lại các phần tử ảnh đúng vị trí ban đầu</w:t>
      </w:r>
    </w:p>
    <w:p w:rsidR="005C2100" w:rsidRPr="00024C06" w:rsidRDefault="005C2100" w:rsidP="00533886">
      <w:pPr>
        <w:numPr>
          <w:ilvl w:val="0"/>
          <w:numId w:val="113"/>
        </w:numPr>
        <w:jc w:val="both"/>
        <w:rPr>
          <w:color w:val="000000" w:themeColor="text1"/>
          <w:sz w:val="22"/>
          <w:szCs w:val="22"/>
        </w:rPr>
      </w:pPr>
      <w:r w:rsidRPr="00024C06">
        <w:rPr>
          <w:color w:val="000000" w:themeColor="text1"/>
          <w:sz w:val="22"/>
          <w:szCs w:val="22"/>
        </w:rPr>
        <w:t>Chiếu ảnh làm hai lần để giảm độ nháp nháy</w:t>
      </w:r>
    </w:p>
    <w:p w:rsidR="005C2100" w:rsidRPr="00024C06" w:rsidRDefault="005C2100" w:rsidP="00533886">
      <w:pPr>
        <w:jc w:val="both"/>
        <w:rPr>
          <w:color w:val="000000" w:themeColor="text1"/>
          <w:sz w:val="22"/>
          <w:szCs w:val="22"/>
        </w:rPr>
      </w:pPr>
      <w:r w:rsidRPr="00024C06">
        <w:rPr>
          <w:color w:val="000000" w:themeColor="text1"/>
          <w:sz w:val="22"/>
          <w:szCs w:val="22"/>
        </w:rPr>
        <w:t>Câu 142: Khuyết điểm chính của hệ thống NTSC</w:t>
      </w:r>
    </w:p>
    <w:p w:rsidR="005C2100" w:rsidRPr="00024C06" w:rsidRDefault="005C2100" w:rsidP="00533886">
      <w:pPr>
        <w:numPr>
          <w:ilvl w:val="0"/>
          <w:numId w:val="114"/>
        </w:numPr>
        <w:jc w:val="both"/>
        <w:rPr>
          <w:color w:val="000000" w:themeColor="text1"/>
          <w:sz w:val="22"/>
          <w:szCs w:val="22"/>
        </w:rPr>
      </w:pPr>
      <w:r w:rsidRPr="00024C06">
        <w:rPr>
          <w:color w:val="000000" w:themeColor="text1"/>
          <w:sz w:val="22"/>
          <w:szCs w:val="22"/>
        </w:rPr>
        <w:t>Dễ bị sai màu khi hệ thống truyền tín hiệu màu không lý tưởng và có nhiễu</w:t>
      </w:r>
    </w:p>
    <w:p w:rsidR="005C2100" w:rsidRPr="00024C06" w:rsidRDefault="005C2100" w:rsidP="00533886">
      <w:pPr>
        <w:numPr>
          <w:ilvl w:val="0"/>
          <w:numId w:val="114"/>
        </w:numPr>
        <w:jc w:val="both"/>
        <w:rPr>
          <w:color w:val="000000" w:themeColor="text1"/>
          <w:sz w:val="22"/>
          <w:szCs w:val="22"/>
        </w:rPr>
      </w:pPr>
      <w:r w:rsidRPr="00024C06">
        <w:rPr>
          <w:color w:val="000000" w:themeColor="text1"/>
          <w:sz w:val="22"/>
          <w:szCs w:val="22"/>
        </w:rPr>
        <w:t>Thiết bị mã hóa và giải mã đơn giản</w:t>
      </w:r>
    </w:p>
    <w:p w:rsidR="005C2100" w:rsidRPr="00024C06" w:rsidRDefault="005C2100" w:rsidP="00533886">
      <w:pPr>
        <w:numPr>
          <w:ilvl w:val="0"/>
          <w:numId w:val="114"/>
        </w:numPr>
        <w:jc w:val="both"/>
        <w:rPr>
          <w:color w:val="000000" w:themeColor="text1"/>
          <w:sz w:val="22"/>
          <w:szCs w:val="22"/>
        </w:rPr>
      </w:pPr>
      <w:r w:rsidRPr="00024C06">
        <w:rPr>
          <w:color w:val="000000" w:themeColor="text1"/>
          <w:sz w:val="22"/>
          <w:szCs w:val="22"/>
        </w:rPr>
        <w:t>Không có hiện tượng xuyên lẫn màu</w:t>
      </w:r>
    </w:p>
    <w:p w:rsidR="005C2100" w:rsidRPr="00024C06" w:rsidRDefault="005C2100" w:rsidP="00533886">
      <w:pPr>
        <w:numPr>
          <w:ilvl w:val="0"/>
          <w:numId w:val="114"/>
        </w:numPr>
        <w:jc w:val="both"/>
        <w:rPr>
          <w:color w:val="000000" w:themeColor="text1"/>
          <w:sz w:val="22"/>
          <w:szCs w:val="22"/>
        </w:rPr>
      </w:pPr>
      <w:r w:rsidRPr="00024C06">
        <w:rPr>
          <w:color w:val="000000" w:themeColor="text1"/>
          <w:sz w:val="22"/>
          <w:szCs w:val="22"/>
        </w:rPr>
        <w:t>Méo pha nhỏ</w:t>
      </w:r>
    </w:p>
    <w:p w:rsidR="005C2100" w:rsidRPr="00024C06" w:rsidRDefault="005C2100" w:rsidP="00533886">
      <w:pPr>
        <w:jc w:val="both"/>
        <w:rPr>
          <w:color w:val="000000" w:themeColor="text1"/>
          <w:sz w:val="22"/>
          <w:szCs w:val="22"/>
        </w:rPr>
      </w:pPr>
      <w:r w:rsidRPr="00024C06">
        <w:rPr>
          <w:color w:val="000000" w:themeColor="text1"/>
          <w:sz w:val="22"/>
          <w:szCs w:val="22"/>
        </w:rPr>
        <w:t>Câu 143: Ưu điểm của hệ thống truyền hình PAL so với NTSC</w:t>
      </w:r>
    </w:p>
    <w:p w:rsidR="005C2100" w:rsidRPr="00024C06" w:rsidRDefault="005C2100" w:rsidP="00533886">
      <w:pPr>
        <w:numPr>
          <w:ilvl w:val="0"/>
          <w:numId w:val="115"/>
        </w:numPr>
        <w:jc w:val="both"/>
        <w:rPr>
          <w:color w:val="000000" w:themeColor="text1"/>
          <w:sz w:val="22"/>
          <w:szCs w:val="22"/>
        </w:rPr>
      </w:pPr>
      <w:r w:rsidRPr="00024C06">
        <w:rPr>
          <w:color w:val="000000" w:themeColor="text1"/>
          <w:sz w:val="22"/>
          <w:szCs w:val="22"/>
        </w:rPr>
        <w:t>Méo pha nhỏ hơn</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Kết hợp với truyền hình đen trắng cao hơn</w:t>
      </w:r>
    </w:p>
    <w:p w:rsidR="005C2100" w:rsidRPr="00024C06" w:rsidRDefault="005C2100" w:rsidP="00533886">
      <w:pPr>
        <w:numPr>
          <w:ilvl w:val="0"/>
          <w:numId w:val="115"/>
        </w:numPr>
        <w:jc w:val="both"/>
        <w:rPr>
          <w:color w:val="000000" w:themeColor="text1"/>
          <w:sz w:val="22"/>
          <w:szCs w:val="22"/>
        </w:rPr>
      </w:pPr>
      <w:r w:rsidRPr="00024C06">
        <w:rPr>
          <w:color w:val="000000" w:themeColor="text1"/>
          <w:sz w:val="22"/>
          <w:szCs w:val="22"/>
        </w:rPr>
        <w:t>Máy thu hình hệ PAL đơn giản hơn</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Có hiện tượng xuyên lẫn màu</w:t>
      </w:r>
    </w:p>
    <w:p w:rsidR="005C2100" w:rsidRPr="00024C06" w:rsidRDefault="005C2100" w:rsidP="00533886">
      <w:pPr>
        <w:jc w:val="both"/>
        <w:rPr>
          <w:color w:val="000000" w:themeColor="text1"/>
          <w:sz w:val="22"/>
          <w:szCs w:val="22"/>
        </w:rPr>
      </w:pPr>
      <w:r w:rsidRPr="00024C06">
        <w:rPr>
          <w:color w:val="000000" w:themeColor="text1"/>
          <w:sz w:val="22"/>
          <w:szCs w:val="22"/>
        </w:rPr>
        <w:t>Câu 144: Nhược điểm của hệ thống truyền hình PAL so với NTSC</w:t>
      </w:r>
    </w:p>
    <w:p w:rsidR="005C2100" w:rsidRPr="00024C06" w:rsidRDefault="005C2100" w:rsidP="00533886">
      <w:pPr>
        <w:numPr>
          <w:ilvl w:val="0"/>
          <w:numId w:val="116"/>
        </w:numPr>
        <w:jc w:val="both"/>
        <w:rPr>
          <w:color w:val="000000" w:themeColor="text1"/>
          <w:sz w:val="22"/>
          <w:szCs w:val="22"/>
        </w:rPr>
      </w:pPr>
      <w:r w:rsidRPr="00024C06">
        <w:rPr>
          <w:color w:val="000000" w:themeColor="text1"/>
          <w:sz w:val="22"/>
          <w:szCs w:val="22"/>
        </w:rPr>
        <w:t>Kết hợp với truyền hình đen trắng kém hơn</w:t>
      </w:r>
      <w:r w:rsidR="00F13BD0" w:rsidRPr="00024C06">
        <w:rPr>
          <w:color w:val="000000" w:themeColor="text1"/>
          <w:sz w:val="22"/>
          <w:szCs w:val="22"/>
        </w:rPr>
        <w:tab/>
      </w:r>
      <w:r w:rsidR="00F13BD0" w:rsidRPr="00024C06">
        <w:rPr>
          <w:color w:val="000000" w:themeColor="text1"/>
          <w:sz w:val="22"/>
          <w:szCs w:val="22"/>
        </w:rPr>
        <w:tab/>
        <w:t xml:space="preserve">c. </w:t>
      </w:r>
      <w:r w:rsidRPr="00024C06">
        <w:rPr>
          <w:color w:val="000000" w:themeColor="text1"/>
          <w:sz w:val="22"/>
          <w:szCs w:val="22"/>
        </w:rPr>
        <w:t>Méo pha lớn hơn</w:t>
      </w:r>
    </w:p>
    <w:p w:rsidR="005C2100" w:rsidRPr="00024C06" w:rsidRDefault="005C2100" w:rsidP="00533886">
      <w:pPr>
        <w:numPr>
          <w:ilvl w:val="0"/>
          <w:numId w:val="116"/>
        </w:numPr>
        <w:jc w:val="both"/>
        <w:rPr>
          <w:color w:val="000000" w:themeColor="text1"/>
          <w:sz w:val="22"/>
          <w:szCs w:val="22"/>
        </w:rPr>
      </w:pPr>
      <w:r w:rsidRPr="00024C06">
        <w:rPr>
          <w:color w:val="000000" w:themeColor="text1"/>
          <w:sz w:val="22"/>
          <w:szCs w:val="22"/>
        </w:rPr>
        <w:t>Hiện tượng xuyên lẫn màu</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Không thuận tiện cho việc ghi băng hình</w:t>
      </w:r>
    </w:p>
    <w:p w:rsidR="005C2100" w:rsidRPr="00024C06" w:rsidRDefault="005C2100" w:rsidP="00533886">
      <w:pPr>
        <w:jc w:val="both"/>
        <w:rPr>
          <w:color w:val="000000" w:themeColor="text1"/>
          <w:sz w:val="22"/>
          <w:szCs w:val="22"/>
        </w:rPr>
      </w:pPr>
      <w:r w:rsidRPr="00024C06">
        <w:rPr>
          <w:color w:val="000000" w:themeColor="text1"/>
          <w:sz w:val="22"/>
          <w:szCs w:val="22"/>
        </w:rPr>
        <w:t>Câu 145: Bóng đèn sợi tóc thường có hệ số phát sáng là 12 – 14 lument/watt, khi công suất bóng là P = 100 watt, quang thông của bóng đèn sẽ bằng</w:t>
      </w:r>
    </w:p>
    <w:p w:rsidR="00F90643" w:rsidRPr="00024C06" w:rsidRDefault="005C2100" w:rsidP="00533886">
      <w:pPr>
        <w:numPr>
          <w:ilvl w:val="0"/>
          <w:numId w:val="117"/>
        </w:numPr>
        <w:jc w:val="both"/>
        <w:rPr>
          <w:color w:val="000000" w:themeColor="text1"/>
          <w:sz w:val="22"/>
          <w:szCs w:val="22"/>
        </w:rPr>
      </w:pPr>
      <w:r w:rsidRPr="00024C06">
        <w:rPr>
          <w:color w:val="000000" w:themeColor="text1"/>
          <w:sz w:val="22"/>
          <w:szCs w:val="22"/>
        </w:rPr>
        <w:t>1200 – 1400 lumen</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0.12 – 0.14 lumen</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6 – 7 lumen</w:t>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600 – 700 lumen</w:t>
      </w:r>
    </w:p>
    <w:p w:rsidR="005C2100" w:rsidRPr="00024C06" w:rsidRDefault="005C2100" w:rsidP="00F90643">
      <w:pPr>
        <w:jc w:val="both"/>
        <w:rPr>
          <w:color w:val="000000" w:themeColor="text1"/>
          <w:sz w:val="22"/>
          <w:szCs w:val="22"/>
        </w:rPr>
      </w:pPr>
      <w:r w:rsidRPr="00024C06">
        <w:rPr>
          <w:color w:val="000000" w:themeColor="text1"/>
          <w:sz w:val="22"/>
          <w:szCs w:val="22"/>
        </w:rPr>
        <w:t>Câu 146: Theo định lý lấy mẫu Shannon, với tần số tín hiệu cực đại là 20 thì tần số lấy mẫu bằng bao nhiêu</w:t>
      </w:r>
    </w:p>
    <w:p w:rsidR="005C2100" w:rsidRPr="00024C06" w:rsidRDefault="005C2100" w:rsidP="00533886">
      <w:pPr>
        <w:numPr>
          <w:ilvl w:val="0"/>
          <w:numId w:val="118"/>
        </w:numPr>
        <w:jc w:val="both"/>
        <w:rPr>
          <w:color w:val="000000" w:themeColor="text1"/>
          <w:sz w:val="22"/>
          <w:szCs w:val="22"/>
        </w:rPr>
      </w:pPr>
      <w:r w:rsidRPr="00024C06">
        <w:rPr>
          <w:color w:val="000000" w:themeColor="text1"/>
          <w:sz w:val="22"/>
          <w:szCs w:val="22"/>
        </w:rPr>
        <w:t>&gt;=4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20</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t xml:space="preserve">c. </w:t>
      </w:r>
      <w:r w:rsidRPr="00024C06">
        <w:rPr>
          <w:color w:val="000000" w:themeColor="text1"/>
          <w:sz w:val="22"/>
          <w:szCs w:val="22"/>
        </w:rPr>
        <w:t>&gt;=1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lt;=20</w:t>
      </w:r>
    </w:p>
    <w:p w:rsidR="005C2100" w:rsidRPr="00024C06" w:rsidRDefault="005C2100" w:rsidP="00533886">
      <w:pPr>
        <w:jc w:val="both"/>
        <w:rPr>
          <w:color w:val="000000" w:themeColor="text1"/>
          <w:sz w:val="22"/>
          <w:szCs w:val="22"/>
        </w:rPr>
      </w:pPr>
      <w:r w:rsidRPr="00024C06">
        <w:rPr>
          <w:color w:val="000000" w:themeColor="text1"/>
          <w:sz w:val="22"/>
          <w:szCs w:val="22"/>
        </w:rPr>
        <w:t>Câu 147: Độ chói của vật phát sáng là bóng đèn TV 60 – 80, xác định độ sáng trên 10 m</w:t>
      </w:r>
      <w:r w:rsidRPr="00024C06">
        <w:rPr>
          <w:color w:val="000000" w:themeColor="text1"/>
          <w:sz w:val="22"/>
          <w:szCs w:val="22"/>
          <w:vertAlign w:val="superscript"/>
        </w:rPr>
        <w:t>2</w:t>
      </w:r>
    </w:p>
    <w:p w:rsidR="005C2100" w:rsidRPr="00024C06" w:rsidRDefault="005C2100" w:rsidP="00533886">
      <w:pPr>
        <w:numPr>
          <w:ilvl w:val="0"/>
          <w:numId w:val="119"/>
        </w:numPr>
        <w:jc w:val="both"/>
        <w:rPr>
          <w:color w:val="000000" w:themeColor="text1"/>
          <w:sz w:val="22"/>
          <w:szCs w:val="22"/>
        </w:rPr>
      </w:pPr>
      <w:r w:rsidRPr="00024C06">
        <w:rPr>
          <w:color w:val="000000" w:themeColor="text1"/>
          <w:sz w:val="22"/>
          <w:szCs w:val="22"/>
        </w:rPr>
        <w:t>600 – 800 calenda</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3 – 4 calenda</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30 – 40 calenda</w:t>
      </w:r>
      <w:r w:rsidR="00F90643" w:rsidRPr="00024C06">
        <w:rPr>
          <w:color w:val="000000" w:themeColor="text1"/>
          <w:sz w:val="22"/>
          <w:szCs w:val="22"/>
          <w:lang w:val="en-US"/>
        </w:rPr>
        <w:tab/>
      </w:r>
      <w:r w:rsidR="00F13BD0" w:rsidRPr="00024C06">
        <w:rPr>
          <w:color w:val="000000" w:themeColor="text1"/>
          <w:sz w:val="22"/>
          <w:szCs w:val="22"/>
        </w:rPr>
        <w:tab/>
        <w:t xml:space="preserve">d. </w:t>
      </w:r>
      <w:r w:rsidRPr="00024C06">
        <w:rPr>
          <w:color w:val="000000" w:themeColor="text1"/>
          <w:sz w:val="22"/>
          <w:szCs w:val="22"/>
        </w:rPr>
        <w:t>6 – 8 calenda</w:t>
      </w:r>
    </w:p>
    <w:p w:rsidR="005C2100" w:rsidRPr="00024C06" w:rsidRDefault="005C2100" w:rsidP="00533886">
      <w:pPr>
        <w:jc w:val="both"/>
        <w:rPr>
          <w:color w:val="000000" w:themeColor="text1"/>
          <w:sz w:val="22"/>
          <w:szCs w:val="22"/>
        </w:rPr>
      </w:pPr>
      <w:r w:rsidRPr="00024C06">
        <w:rPr>
          <w:color w:val="000000" w:themeColor="text1"/>
          <w:sz w:val="22"/>
          <w:szCs w:val="22"/>
        </w:rPr>
        <w:t>Câu 148: Độ sáng của vật phát sáng là bóng đèn TV trên 10m</w:t>
      </w:r>
      <w:r w:rsidRPr="00024C06">
        <w:rPr>
          <w:color w:val="000000" w:themeColor="text1"/>
          <w:sz w:val="22"/>
          <w:szCs w:val="22"/>
          <w:vertAlign w:val="superscript"/>
        </w:rPr>
        <w:t>2</w:t>
      </w:r>
      <w:r w:rsidRPr="00024C06">
        <w:rPr>
          <w:color w:val="000000" w:themeColor="text1"/>
          <w:sz w:val="22"/>
          <w:szCs w:val="22"/>
        </w:rPr>
        <w:t xml:space="preserve"> là 200 – 400 calenda, xác định độ chói?</w:t>
      </w:r>
    </w:p>
    <w:p w:rsidR="005C2100" w:rsidRPr="00024C06" w:rsidRDefault="005C2100" w:rsidP="00533886">
      <w:pPr>
        <w:numPr>
          <w:ilvl w:val="0"/>
          <w:numId w:val="120"/>
        </w:numPr>
        <w:jc w:val="both"/>
        <w:rPr>
          <w:color w:val="000000" w:themeColor="text1"/>
          <w:sz w:val="22"/>
          <w:szCs w:val="22"/>
        </w:rPr>
      </w:pPr>
      <w:r w:rsidRPr="00024C06">
        <w:rPr>
          <w:color w:val="000000" w:themeColor="text1"/>
          <w:sz w:val="22"/>
          <w:szCs w:val="22"/>
        </w:rPr>
        <w:lastRenderedPageBreak/>
        <w:t>20 – 4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2000 – 4000</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100 – 200</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 xml:space="preserve">d. </w:t>
      </w:r>
      <w:r w:rsidRPr="00024C06">
        <w:rPr>
          <w:color w:val="000000" w:themeColor="text1"/>
          <w:sz w:val="22"/>
          <w:szCs w:val="22"/>
        </w:rPr>
        <w:t>200 – 400</w:t>
      </w:r>
    </w:p>
    <w:p w:rsidR="005C2100" w:rsidRPr="00024C06" w:rsidRDefault="005C2100" w:rsidP="00533886">
      <w:pPr>
        <w:jc w:val="both"/>
        <w:rPr>
          <w:color w:val="000000" w:themeColor="text1"/>
          <w:sz w:val="22"/>
          <w:szCs w:val="22"/>
        </w:rPr>
      </w:pPr>
      <w:r w:rsidRPr="00024C06">
        <w:rPr>
          <w:color w:val="000000" w:themeColor="text1"/>
          <w:sz w:val="22"/>
          <w:szCs w:val="22"/>
        </w:rPr>
        <w:t>Câu 149: Về nguyên tắc, có những loại nén dữ liệu nào</w:t>
      </w:r>
    </w:p>
    <w:p w:rsidR="00F13BD0" w:rsidRPr="00024C06" w:rsidRDefault="005C2100" w:rsidP="00533886">
      <w:pPr>
        <w:numPr>
          <w:ilvl w:val="0"/>
          <w:numId w:val="121"/>
        </w:numPr>
        <w:jc w:val="both"/>
        <w:rPr>
          <w:color w:val="000000" w:themeColor="text1"/>
          <w:sz w:val="22"/>
          <w:szCs w:val="22"/>
        </w:rPr>
      </w:pPr>
      <w:r w:rsidRPr="00024C06">
        <w:rPr>
          <w:color w:val="000000" w:themeColor="text1"/>
          <w:sz w:val="22"/>
          <w:szCs w:val="22"/>
        </w:rPr>
        <w:t>Nén tổn hao và nén không tổn hao</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p>
    <w:p w:rsidR="005C2100" w:rsidRPr="00024C06" w:rsidRDefault="005C2100" w:rsidP="00533886">
      <w:pPr>
        <w:numPr>
          <w:ilvl w:val="0"/>
          <w:numId w:val="121"/>
        </w:numPr>
        <w:jc w:val="both"/>
        <w:rPr>
          <w:color w:val="000000" w:themeColor="text1"/>
          <w:sz w:val="22"/>
          <w:szCs w:val="22"/>
        </w:rPr>
      </w:pPr>
      <w:r w:rsidRPr="00024C06">
        <w:rPr>
          <w:color w:val="000000" w:themeColor="text1"/>
          <w:sz w:val="22"/>
          <w:szCs w:val="22"/>
        </w:rPr>
        <w:t>Nén chuỗi lặp và nén tĩnh</w:t>
      </w:r>
    </w:p>
    <w:p w:rsidR="005C2100" w:rsidRPr="00024C06" w:rsidRDefault="005C2100" w:rsidP="00533886">
      <w:pPr>
        <w:numPr>
          <w:ilvl w:val="0"/>
          <w:numId w:val="121"/>
        </w:numPr>
        <w:jc w:val="both"/>
        <w:rPr>
          <w:color w:val="000000" w:themeColor="text1"/>
          <w:sz w:val="22"/>
          <w:szCs w:val="22"/>
        </w:rPr>
      </w:pPr>
      <w:r w:rsidRPr="00024C06">
        <w:rPr>
          <w:color w:val="000000" w:themeColor="text1"/>
          <w:sz w:val="22"/>
          <w:szCs w:val="22"/>
        </w:rPr>
        <w:t>Mã hóa chiều dài liên tục và mã hóa chiều dài thay đổi</w:t>
      </w:r>
    </w:p>
    <w:p w:rsidR="005C2100" w:rsidRPr="00024C06" w:rsidRDefault="005C2100" w:rsidP="00533886">
      <w:pPr>
        <w:numPr>
          <w:ilvl w:val="0"/>
          <w:numId w:val="121"/>
        </w:numPr>
        <w:jc w:val="both"/>
        <w:rPr>
          <w:color w:val="000000" w:themeColor="text1"/>
          <w:sz w:val="22"/>
          <w:szCs w:val="22"/>
        </w:rPr>
      </w:pPr>
      <w:r w:rsidRPr="00024C06">
        <w:rPr>
          <w:color w:val="000000" w:themeColor="text1"/>
          <w:sz w:val="22"/>
          <w:szCs w:val="22"/>
        </w:rPr>
        <w:t>Mã hóa dùng mẫu thay thế và mã hóa bằng các loại bỏ trùng lặp</w:t>
      </w:r>
    </w:p>
    <w:p w:rsidR="005C2100" w:rsidRPr="00024C06" w:rsidRDefault="005C2100" w:rsidP="00533886">
      <w:pPr>
        <w:jc w:val="both"/>
        <w:rPr>
          <w:color w:val="000000" w:themeColor="text1"/>
          <w:sz w:val="22"/>
          <w:szCs w:val="22"/>
        </w:rPr>
      </w:pPr>
      <w:r w:rsidRPr="00024C06">
        <w:rPr>
          <w:color w:val="000000" w:themeColor="text1"/>
          <w:sz w:val="22"/>
          <w:szCs w:val="22"/>
        </w:rPr>
        <w:t>Câu 150: Những sóng điện từ có bước sóng từ 380 nm đến 780 nm được gọi là</w:t>
      </w:r>
    </w:p>
    <w:p w:rsidR="005C2100" w:rsidRPr="00024C06" w:rsidRDefault="005C2100" w:rsidP="00533886">
      <w:pPr>
        <w:numPr>
          <w:ilvl w:val="0"/>
          <w:numId w:val="122"/>
        </w:numPr>
        <w:jc w:val="both"/>
        <w:rPr>
          <w:color w:val="000000" w:themeColor="text1"/>
          <w:sz w:val="22"/>
          <w:szCs w:val="22"/>
        </w:rPr>
      </w:pPr>
      <w:r w:rsidRPr="00024C06">
        <w:rPr>
          <w:color w:val="000000" w:themeColor="text1"/>
          <w:sz w:val="22"/>
          <w:szCs w:val="22"/>
        </w:rPr>
        <w:t>Ánh sáng</w:t>
      </w:r>
      <w:r w:rsidR="00F13BD0" w:rsidRPr="00024C06">
        <w:rPr>
          <w:color w:val="000000" w:themeColor="text1"/>
          <w:sz w:val="22"/>
          <w:szCs w:val="22"/>
        </w:rPr>
        <w:tab/>
      </w:r>
      <w:r w:rsidR="00F13BD0" w:rsidRPr="00024C06">
        <w:rPr>
          <w:color w:val="000000" w:themeColor="text1"/>
          <w:sz w:val="22"/>
          <w:szCs w:val="22"/>
        </w:rPr>
        <w:tab/>
      </w:r>
      <w:r w:rsidR="00F90643" w:rsidRPr="00024C06">
        <w:rPr>
          <w:color w:val="000000" w:themeColor="text1"/>
          <w:sz w:val="22"/>
          <w:szCs w:val="22"/>
          <w:lang w:val="en-US"/>
        </w:rPr>
        <w:t>b</w:t>
      </w:r>
      <w:r w:rsidR="00F13BD0" w:rsidRPr="00024C06">
        <w:rPr>
          <w:color w:val="000000" w:themeColor="text1"/>
          <w:sz w:val="22"/>
          <w:szCs w:val="22"/>
        </w:rPr>
        <w:t xml:space="preserve">. </w:t>
      </w:r>
      <w:r w:rsidRPr="00024C06">
        <w:rPr>
          <w:color w:val="000000" w:themeColor="text1"/>
          <w:sz w:val="22"/>
          <w:szCs w:val="22"/>
        </w:rPr>
        <w:t>Màu sắc</w:t>
      </w:r>
      <w:r w:rsidR="00F90643" w:rsidRPr="00024C06">
        <w:rPr>
          <w:color w:val="000000" w:themeColor="text1"/>
          <w:sz w:val="22"/>
          <w:szCs w:val="22"/>
          <w:lang w:val="en-US"/>
        </w:rPr>
        <w:tab/>
      </w:r>
      <w:r w:rsidR="00F90643" w:rsidRPr="00024C06">
        <w:rPr>
          <w:color w:val="000000" w:themeColor="text1"/>
          <w:sz w:val="22"/>
          <w:szCs w:val="22"/>
          <w:lang w:val="en-US"/>
        </w:rPr>
        <w:tab/>
        <w:t>c.</w:t>
      </w:r>
      <w:r w:rsidRPr="00024C06">
        <w:rPr>
          <w:color w:val="000000" w:themeColor="text1"/>
          <w:sz w:val="22"/>
          <w:szCs w:val="22"/>
        </w:rPr>
        <w:t>Tia gamma</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t>d. s</w:t>
      </w:r>
      <w:r w:rsidRPr="00024C06">
        <w:rPr>
          <w:color w:val="000000" w:themeColor="text1"/>
          <w:sz w:val="22"/>
          <w:szCs w:val="22"/>
        </w:rPr>
        <w:t>óng radio</w:t>
      </w: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ind w:left="720"/>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r w:rsidRPr="00024C06">
        <w:rPr>
          <w:color w:val="000000" w:themeColor="text1"/>
          <w:sz w:val="22"/>
          <w:szCs w:val="22"/>
        </w:rPr>
        <w:br w:type="page"/>
      </w:r>
    </w:p>
    <w:p w:rsidR="005C2100" w:rsidRPr="00024C06" w:rsidRDefault="005C2100" w:rsidP="00533886">
      <w:pPr>
        <w:autoSpaceDE w:val="0"/>
        <w:autoSpaceDN w:val="0"/>
        <w:adjustRightInd w:val="0"/>
        <w:ind w:left="-90" w:right="-630"/>
        <w:jc w:val="center"/>
        <w:rPr>
          <w:b/>
          <w:color w:val="000000" w:themeColor="text1"/>
          <w:sz w:val="22"/>
          <w:szCs w:val="22"/>
        </w:rPr>
      </w:pPr>
      <w:r w:rsidRPr="00024C06">
        <w:rPr>
          <w:b/>
          <w:color w:val="000000" w:themeColor="text1"/>
          <w:sz w:val="22"/>
          <w:szCs w:val="22"/>
        </w:rPr>
        <w:lastRenderedPageBreak/>
        <w:t>Nội dung : Chương II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 Ảnh "đen- trắng" là ảnh c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Hai mức chói "0" và "1"</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Các điểm ảnh với mức xám khác 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Nhiều mức xám nằm trong khoảng Lmin-Lmax</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Độ bão hoà màu bằng 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 Các giai đoạn chính trong xử lý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hu nhận hình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Phân đoạ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iền xử lý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Biểu diễn và mô tả</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e- Nhận dạ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f- Nén ảnh</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Hãy cho biết thứ tự đúng của các giai đoạn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abcdef</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abedfc</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r>
      <w:r w:rsidRPr="00024C06">
        <w:rPr>
          <w:color w:val="000000" w:themeColor="text1"/>
          <w:sz w:val="22"/>
          <w:szCs w:val="22"/>
        </w:rPr>
        <w:t>C/ acbdfe</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cabdf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 Theo phương pháp dịch chuyển điện tích, linh kiện ghép điện tích có thể được chia làm _____ loạ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Ba loại</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Hai loại</w:t>
      </w:r>
      <w:r w:rsidR="00F90643" w:rsidRPr="00024C06">
        <w:rPr>
          <w:color w:val="000000" w:themeColor="text1"/>
          <w:sz w:val="22"/>
          <w:szCs w:val="22"/>
          <w:lang w:val="en-US"/>
        </w:rPr>
        <w:tab/>
      </w:r>
      <w:r w:rsidR="00F90643" w:rsidRPr="00024C06">
        <w:rPr>
          <w:color w:val="000000" w:themeColor="text1"/>
          <w:sz w:val="22"/>
          <w:szCs w:val="22"/>
          <w:lang w:val="en-US"/>
        </w:rPr>
        <w:tab/>
      </w:r>
      <w:r w:rsidR="00F90643" w:rsidRPr="00024C06">
        <w:rPr>
          <w:color w:val="000000" w:themeColor="text1"/>
          <w:sz w:val="22"/>
          <w:szCs w:val="22"/>
          <w:lang w:val="en-US"/>
        </w:rPr>
        <w:tab/>
      </w:r>
      <w:r w:rsidRPr="00024C06">
        <w:rPr>
          <w:color w:val="000000" w:themeColor="text1"/>
          <w:sz w:val="22"/>
          <w:szCs w:val="22"/>
        </w:rPr>
        <w:t>C/ Năm loại</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Bố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 Mắt người chỉ cảm nhận được những sóng điện từ có màu từ tia màu ____ đến tia màu_____</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Đỏ / Tím</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Lục / Tím</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Tím / Vàng</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Lục/Đỏ</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 Quang thông và độ sáng là đại lượng trắc quang đặc trưng cho khả năng phát sáng của:</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Nguồn sáng</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Bề mặt được chiếu sá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Bề mặt tự phát sáng</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Nguồn sáng theo hướng nhất đị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 Đơn vị của độ chói L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umen</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Candel/m2</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Nít/m2</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Lumen/m2</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 Màu sắc của ảnh quang học được đánh giá một cách khách quan qua các thông số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Độ chói, Sắc màu, Độ bão hoà màu</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Độ chói, Bước sóng trội, Độ sạch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Độ bão hoà màu, Độ sáng, Sắc màu</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Sắc màu, Bước sóng trội, Độ sạch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 Khi trộn màu Đỏ với màu Lam, ta có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m</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Vàng</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Lục</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La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9/ Việc tái tạo hình ảnh màu trên màn hình vô tuyến thường được thực hiện bằ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Phương pháp trộn màu quang học</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Phương pháp trộn màu không gian</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C/ Phương pháp trừ</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Phương pháp trộn màu theo thời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0/ Phương pháp tạo màu mới bằng cách loại bỏ bớt một số thành phần phổ trong ánh sang trắng được gọi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Phương pháp cộng màu quang học</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Phương pháp trộn màu không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Phương pháp trừ</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Phương pháp lọc màu</w:t>
      </w:r>
    </w:p>
    <w:p w:rsidR="005C2100" w:rsidRPr="00024C06" w:rsidRDefault="005C2100" w:rsidP="000229A5">
      <w:pPr>
        <w:autoSpaceDE w:val="0"/>
        <w:autoSpaceDN w:val="0"/>
        <w:adjustRightInd w:val="0"/>
        <w:ind w:left="-90" w:right="-1"/>
        <w:jc w:val="both"/>
        <w:rPr>
          <w:color w:val="000000" w:themeColor="text1"/>
          <w:sz w:val="22"/>
          <w:szCs w:val="22"/>
        </w:rPr>
      </w:pPr>
      <w:r w:rsidRPr="00024C06">
        <w:rPr>
          <w:color w:val="000000" w:themeColor="text1"/>
          <w:sz w:val="22"/>
          <w:szCs w:val="22"/>
        </w:rPr>
        <w:t>Câu 11/ Ba màu cơ bản được dùng trong việc pha trộn để tạo ra màu mới, mỗi màu cơ bản có một màu bổ sung tương ứng. Hãy chọn cặp màu cơ bản và màu bổ sung với nó:</w:t>
      </w:r>
    </w:p>
    <w:p w:rsidR="005C2100" w:rsidRPr="00024C06" w:rsidRDefault="005C2100" w:rsidP="000229A5">
      <w:pPr>
        <w:autoSpaceDE w:val="0"/>
        <w:autoSpaceDN w:val="0"/>
        <w:adjustRightInd w:val="0"/>
        <w:ind w:left="-90" w:right="-1"/>
        <w:jc w:val="both"/>
        <w:rPr>
          <w:color w:val="000000" w:themeColor="text1"/>
          <w:sz w:val="22"/>
          <w:szCs w:val="22"/>
        </w:rPr>
      </w:pPr>
      <w:r w:rsidRPr="00024C06">
        <w:rPr>
          <w:color w:val="000000" w:themeColor="text1"/>
          <w:sz w:val="22"/>
          <w:szCs w:val="22"/>
        </w:rPr>
        <w:t>A/ Đỏ - Vàng</w:t>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B/ Đỏ - Lục</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Đỏ - Lam</w:t>
      </w:r>
      <w:r w:rsidR="00F13BD0" w:rsidRPr="00024C06">
        <w:rPr>
          <w:color w:val="000000" w:themeColor="text1"/>
          <w:sz w:val="22"/>
          <w:szCs w:val="22"/>
        </w:rPr>
        <w:tab/>
      </w:r>
      <w:r w:rsidR="00F13BD0" w:rsidRPr="00024C06">
        <w:rPr>
          <w:color w:val="000000" w:themeColor="text1"/>
          <w:sz w:val="22"/>
          <w:szCs w:val="22"/>
        </w:rPr>
        <w:tab/>
      </w:r>
      <w:r w:rsidR="00F13BD0" w:rsidRPr="00024C06">
        <w:rPr>
          <w:color w:val="000000" w:themeColor="text1"/>
          <w:sz w:val="22"/>
          <w:szCs w:val="22"/>
        </w:rPr>
        <w:tab/>
      </w:r>
      <w:r w:rsidRPr="00024C06">
        <w:rPr>
          <w:color w:val="000000" w:themeColor="text1"/>
          <w:sz w:val="22"/>
          <w:szCs w:val="22"/>
        </w:rPr>
        <w:t>D/ A, B, C đều sai</w:t>
      </w:r>
    </w:p>
    <w:p w:rsidR="005C2100" w:rsidRPr="00024C06" w:rsidRDefault="005C2100" w:rsidP="000229A5">
      <w:pPr>
        <w:autoSpaceDE w:val="0"/>
        <w:autoSpaceDN w:val="0"/>
        <w:adjustRightInd w:val="0"/>
        <w:ind w:left="-90" w:right="-1"/>
        <w:jc w:val="both"/>
        <w:rPr>
          <w:color w:val="000000" w:themeColor="text1"/>
          <w:sz w:val="22"/>
          <w:szCs w:val="22"/>
        </w:rPr>
      </w:pPr>
      <w:r w:rsidRPr="00024C06">
        <w:rPr>
          <w:color w:val="000000" w:themeColor="text1"/>
          <w:sz w:val="22"/>
          <w:szCs w:val="22"/>
        </w:rPr>
        <w:t>Câu 12/ Ba màu cơ bản được dùng trong việc pha trộn để tạo ra màu mới, mỗi màu cơ bản có một màu bổ sung tương ứng. Hãy chọn cặp màu cơ bản và màu bổ sung với n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am – Tím (mận chín)</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 xml:space="preserve">B/ Lam </w:t>
      </w:r>
      <w:r w:rsidR="000229A5" w:rsidRPr="00024C06">
        <w:rPr>
          <w:color w:val="000000" w:themeColor="text1"/>
          <w:sz w:val="22"/>
          <w:szCs w:val="22"/>
        </w:rPr>
        <w:t>–</w:t>
      </w:r>
      <w:r w:rsidRPr="00024C06">
        <w:rPr>
          <w:color w:val="000000" w:themeColor="text1"/>
          <w:sz w:val="22"/>
          <w:szCs w:val="22"/>
        </w:rPr>
        <w:t xml:space="preserve"> Vàng</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Đỏ - Vàng</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Đỏ - Tí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3/ Sử dụng tam giác màu đơn vị, chúng ta có thể:</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Xác định bước sóng trội của một màu bất kỳ</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Xác định độ tương phản của hai màu bất k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Xác định độ chói của điểm màu bất kỳ</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Xác định độ rọi của nguồn sáng bất k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4/ Trong tam giác màu đơn vị tồn tạ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màu với mọi bước sóng trộ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Các màu với mọi độ sạch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ác màu với mọi mức chói khác nhau</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Tất cả các màu quang phổ</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5/ Đường cong hình móng ngựa trên biểu đồ màu RGB là nơi tập tru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màu có độ bão hoà 100%</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Các màu có độ sạch màu khác nh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ác màu có cùng độ chó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Các màu có độ bão hoà lớn hơn 10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 Các màu X, Y, Z trong không gian màu XZY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àu thự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Màu có độ sạch màu bằng 10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àu không có thực trong thiên nhiên</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àu quang phổ</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8/ Phát biểu đúng nhất về điểm mù trong hệ thống thị gi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à nơi phần lớn ánh sáng được hội tụ tại đó</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Là vùng đặc biệt nhạy cảm với ánh sá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Là nơi tập hợp các dây thần kinh thị giác</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Là vùng có mật độ phân bố các tế bào cảm quang cao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9/ Thời gian lưu ảnh trong mắt người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hời gian hình ảnh được lưu trên võng mạc của mắt</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B/ thời gian hình ảnh hiển thị trên võng mạc</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C/ thời gian các tế bào cảm quang được tiếp xúc với ánh sá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thời gian ngắn nhất để người xem cảm nhận được ảnh quang họ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lastRenderedPageBreak/>
        <w:t>Câu 20/ Vùng nào trong mắt người có khả năng phân biệt những chi tiết ảnh nhỏ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võng mạ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thấu kính</w:t>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hoàng điểm</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ô mắ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1/ Loại tế bào trong mắt có khả năng cảm thụ màu sắc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ế bào hình que</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tế bào hình nón</w:t>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tế bào hình gai</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tế bào hình cầ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2/ Chọn phát biểu đú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ế bào hình que phân bố đều bên trong hoàng điể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Các tế bào hình que nhạy cảm với ánh sáng hơn tế bào hình nón, nhưng chúng</w:t>
      </w:r>
      <w:r w:rsidR="000229A5" w:rsidRPr="00024C06">
        <w:rPr>
          <w:color w:val="000000" w:themeColor="text1"/>
          <w:sz w:val="22"/>
          <w:szCs w:val="22"/>
          <w:lang w:val="en-US"/>
        </w:rPr>
        <w:t xml:space="preserve"> </w:t>
      </w:r>
      <w:r w:rsidRPr="00024C06">
        <w:rPr>
          <w:color w:val="000000" w:themeColor="text1"/>
          <w:sz w:val="22"/>
          <w:szCs w:val="22"/>
        </w:rPr>
        <w:t>không có cảm thụ về màu sắ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ác tế bào hình nón đặc biệt nhậy cảm với độ chói của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Có ba loại tế bào hình que phân biệt được các tia sáng màu đỏ, lục và la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3/ Theo thuyết ba thành phần cảm thụ màu của mắt người, trong võng mạc tồn tại _____loại tế bào hình nó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3</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1</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C/ 5</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2</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4/ Chọn phát biểu đú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ắt có độ nhạy khác nhau với các tia bức xạ có bước sóng khác nh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ắt có độ nhạy giống nhau với các tia bức xạ có bước sóng khác nh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Khi cường độ ánh sáng lớn dần, đồ thị độ nhậy của mắt di chuyển về phía ánh sáng có bước sóng ngắn hơ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Mỗi tế bào cảm quang trong võng mạc mang lại cảm nhận về một điểm ảnh ch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người quan sá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5/ Cảm nhận về sự thay đổi độ chói các chi tiết trong ảnh của mắt người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iên tụ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Không phụ thuộc vào tính chất của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Phụ thuộc vào độ chói nền của ảnh</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Phụ thuộc vào độ chói cực đại trong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6/ Ngưỡng tương phản là đại lượ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Đặc trưng cho mức tương phản nhỏ nhất trong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ức khác biệt độ tương phản trong ảnh mà mắt người nhận biết đượ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ức khác biệt độ chói nhỏ nhất giữa hai chi tiết mà mắt người cảm nhận được</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D/ Mức sáng nhỏ nhất mà mắt người cảm nhận đượ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7/ Độ tương phản của ảnh trên màn hình phụ thuộc và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Độ chói của màn hình</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Kích thước màn hì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Kích thước của các chi tiết trên màn hình</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ức xám trung bình trong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28/ Trong ảnh truyền hình người ta truyền đi tối đa 256 mức xám vì:</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Biên độ tín hiệu video có giá trị tương đối nhỏ</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ắt người cảm nhận được ít hơn 256 mức xám trên màn hình cùng một lú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Độ tương phản của ảnh truyền hình có giá trị nhỏ hơn 256</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Mắt người cùng một lúc có thể nhận biết được tối đa 256 màu khác nh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0/ Chọn phát biểu đúng về tín hiệu video (analo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n hiệu video là tín hiệu rời rạc trong miền không gian và rời rạc trong miền thời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ín hiệu video là tín hiệu rời rạc trong miền tần số và liên tục trong miền thời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ín hiệu video là tín hiệu liên tục trong miền tần số và rời rạc trong miền thời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Tín hiệu video là tín hiệu liên tục trong miền tần số và liên tục trong miền thời gi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1/ Chọn phát biểu đúng về tín hiệu vide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n hiệu video là tín hiệu gần tuần hoàn mang tính chất xu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ín hiệu video là tín hiệu tuần hoàn có chu kỳ là thời gian quét dò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ín hiệu video là tín hiệu có thành phần một chiều bằng 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Năng lượng tín hiệu video tập trung chủ yếu ở miền tần số ca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2/ Chọn phát biểu đú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rong các hệ truyền hình đại chúng, tần số lấy mẫu theo thời gian là 24 ảnh/giây</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rong các hệ truyền hình đại chúng, tần số lấy mẫu theo thời gian là 50 ảnh/giây</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rong các hệ truyền hình đại chúng, tần số lấy mẫu theo thời gian là 50 mành/giây</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D/ Trong các hệ truyền hình đại chúng, tần số lấy mẫu theo thời gian là 30 mành/giây</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3/ Chọn phát biểu đúng về tiêu chuẩn lấy mẫu video thành phần 4:4:4</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n hiệu chói và màu được lấy mẫu tại tất cả các điểm lấy mẫu trên dòng tích cựccủa tín hiệu video</w:t>
      </w:r>
    </w:p>
    <w:p w:rsidR="005C2100" w:rsidRPr="00024C06" w:rsidRDefault="005C2100" w:rsidP="000229A5">
      <w:pPr>
        <w:autoSpaceDE w:val="0"/>
        <w:autoSpaceDN w:val="0"/>
        <w:adjustRightInd w:val="0"/>
        <w:ind w:left="-90" w:right="-1"/>
        <w:jc w:val="both"/>
        <w:rPr>
          <w:color w:val="000000" w:themeColor="text1"/>
          <w:sz w:val="22"/>
          <w:szCs w:val="22"/>
        </w:rPr>
      </w:pPr>
      <w:r w:rsidRPr="00024C06">
        <w:rPr>
          <w:color w:val="000000" w:themeColor="text1"/>
          <w:sz w:val="22"/>
          <w:szCs w:val="22"/>
        </w:rPr>
        <w:t>B/ Tín hiệu chói được lấy mẫu tại tất cả các điểm lấy mẫu trên dòng tích cực của tín hiệu video. Tín hiệu màu trên mỗi dòng được lấy mẫu với tần số bằng nửa tần số lấy mẫu tín hiệu chói</w:t>
      </w:r>
    </w:p>
    <w:p w:rsidR="005C2100" w:rsidRPr="00024C06" w:rsidRDefault="005C2100" w:rsidP="000229A5">
      <w:pPr>
        <w:autoSpaceDE w:val="0"/>
        <w:autoSpaceDN w:val="0"/>
        <w:adjustRightInd w:val="0"/>
        <w:ind w:left="-90" w:right="-1"/>
        <w:jc w:val="both"/>
        <w:rPr>
          <w:color w:val="000000" w:themeColor="text1"/>
          <w:sz w:val="22"/>
          <w:szCs w:val="22"/>
        </w:rPr>
      </w:pPr>
      <w:r w:rsidRPr="00024C06">
        <w:rPr>
          <w:color w:val="000000" w:themeColor="text1"/>
          <w:sz w:val="22"/>
          <w:szCs w:val="22"/>
        </w:rPr>
        <w:t>C/ Tín hiệu chói được lấy mẫu tại tất cả các điểm lấy mẫu trên dòng tích cực của tín hiệu video; cách một điểm lấy mẫu một tín hiệu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Tín hiệu chói được lấy mẫu dọc theo các dòng lẻ, tín hiệu màu chỉ được lấy mẫu tại các dòng chẵ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5/ Khai triển Fourier rời rạc của ma trận 8x8 điểm ảnh cho kết quả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a trận 28 hệ số khai triển Fourier rời rạc</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B/ Ma trận 16 hệ số khai triển Fourier rời r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a trận 32 hệ số khai triển Fourier rời rạc</w:t>
      </w:r>
      <w:r w:rsidR="000229A5" w:rsidRPr="00024C06">
        <w:rPr>
          <w:color w:val="000000" w:themeColor="text1"/>
          <w:sz w:val="22"/>
          <w:szCs w:val="22"/>
          <w:lang w:val="en-US"/>
        </w:rPr>
        <w:tab/>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D/ Ma trận 64 hệ số khai triển Fourier rời r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6/ Hệ số F(0,0) trong ma trận các hệ số khai triển Fourier của một block ảnh 8x8 (điểm)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lastRenderedPageBreak/>
        <w:t>A/ Giá trị cực đại của các mức xám trong block ảnh</w:t>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B/ Công suất trung bình của tín hiệu chứa trong block ảnh số</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Giá trị trung bình của các mức xám trong block ảnh</w:t>
      </w:r>
      <w:r w:rsidR="000229A5" w:rsidRPr="00024C06">
        <w:rPr>
          <w:color w:val="000000" w:themeColor="text1"/>
          <w:sz w:val="22"/>
          <w:szCs w:val="22"/>
          <w:lang w:val="en-US"/>
        </w:rPr>
        <w:tab/>
      </w:r>
      <w:r w:rsidR="000229A5" w:rsidRPr="00024C06">
        <w:rPr>
          <w:color w:val="000000" w:themeColor="text1"/>
          <w:sz w:val="22"/>
          <w:szCs w:val="22"/>
          <w:lang w:val="en-US"/>
        </w:rPr>
        <w:tab/>
      </w:r>
      <w:r w:rsidRPr="00024C06">
        <w:rPr>
          <w:color w:val="000000" w:themeColor="text1"/>
          <w:sz w:val="22"/>
          <w:szCs w:val="22"/>
        </w:rPr>
        <w:t>D/ Thành phần xoay chiều của tín hiệu hình ảnh</w:t>
      </w:r>
    </w:p>
    <w:p w:rsidR="001026CE"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 xml:space="preserve">Câu 37/ Các điểm ảnh trong block 8x8 được lượng tử hoá với 8 bits.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Giá trị lớn nhất của hệ sốDC có thể nhận được sau khai triển DCT bằng:</w:t>
      </w:r>
    </w:p>
    <w:p w:rsidR="005C2100" w:rsidRPr="00024C06" w:rsidRDefault="005C2100" w:rsidP="00533886">
      <w:pPr>
        <w:autoSpaceDE w:val="0"/>
        <w:autoSpaceDN w:val="0"/>
        <w:adjustRightInd w:val="0"/>
        <w:ind w:left="-90" w:right="-630"/>
        <w:jc w:val="both"/>
        <w:rPr>
          <w:color w:val="000000" w:themeColor="text1"/>
          <w:sz w:val="22"/>
          <w:szCs w:val="22"/>
          <w:vertAlign w:val="superscript"/>
        </w:rPr>
      </w:pPr>
      <w:r w:rsidRPr="00024C06">
        <w:rPr>
          <w:color w:val="000000" w:themeColor="text1"/>
          <w:sz w:val="22"/>
          <w:szCs w:val="22"/>
        </w:rPr>
        <w:t>A/ 0</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2</w:t>
      </w:r>
      <w:r w:rsidRPr="00024C06">
        <w:rPr>
          <w:color w:val="000000" w:themeColor="text1"/>
          <w:sz w:val="22"/>
          <w:szCs w:val="22"/>
          <w:vertAlign w:val="superscript"/>
        </w:rPr>
        <w:t>8</w:t>
      </w:r>
      <w:r w:rsidR="000229A5" w:rsidRPr="00024C06">
        <w:rPr>
          <w:color w:val="000000" w:themeColor="text1"/>
          <w:sz w:val="22"/>
          <w:szCs w:val="22"/>
          <w:vertAlign w:val="superscript"/>
          <w:lang w:val="en-US"/>
        </w:rPr>
        <w:tab/>
      </w:r>
      <w:r w:rsidR="000229A5" w:rsidRPr="00024C06">
        <w:rPr>
          <w:color w:val="000000" w:themeColor="text1"/>
          <w:sz w:val="22"/>
          <w:szCs w:val="22"/>
          <w:vertAlign w:val="superscript"/>
          <w:lang w:val="en-US"/>
        </w:rPr>
        <w:tab/>
      </w:r>
      <w:r w:rsidR="000229A5" w:rsidRPr="00024C06">
        <w:rPr>
          <w:color w:val="000000" w:themeColor="text1"/>
          <w:sz w:val="22"/>
          <w:szCs w:val="22"/>
          <w:vertAlign w:val="superscript"/>
          <w:lang w:val="en-US"/>
        </w:rPr>
        <w:tab/>
      </w:r>
      <w:r w:rsidR="000229A5" w:rsidRPr="00024C06">
        <w:rPr>
          <w:color w:val="000000" w:themeColor="text1"/>
          <w:sz w:val="22"/>
          <w:szCs w:val="22"/>
          <w:vertAlign w:val="superscript"/>
          <w:lang w:val="en-US"/>
        </w:rPr>
        <w:tab/>
      </w:r>
      <w:r w:rsidRPr="00024C06">
        <w:rPr>
          <w:color w:val="000000" w:themeColor="text1"/>
          <w:sz w:val="22"/>
          <w:szCs w:val="22"/>
        </w:rPr>
        <w:t>C/ 2</w:t>
      </w:r>
      <w:r w:rsidRPr="00024C06">
        <w:rPr>
          <w:color w:val="000000" w:themeColor="text1"/>
          <w:sz w:val="22"/>
          <w:szCs w:val="22"/>
          <w:vertAlign w:val="superscript"/>
        </w:rPr>
        <w:t>7</w:t>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Pr="00024C06">
        <w:rPr>
          <w:color w:val="000000" w:themeColor="text1"/>
          <w:sz w:val="22"/>
          <w:szCs w:val="22"/>
        </w:rPr>
        <w:t>D/ 8</w:t>
      </w:r>
      <w:r w:rsidRPr="00024C06">
        <w:rPr>
          <w:color w:val="000000" w:themeColor="text1"/>
          <w:sz w:val="22"/>
          <w:szCs w:val="22"/>
          <w:vertAlign w:val="superscript"/>
        </w:rPr>
        <w:t>3</w:t>
      </w:r>
    </w:p>
    <w:p w:rsidR="005C2100" w:rsidRPr="00024C06" w:rsidRDefault="005C2100" w:rsidP="00533886">
      <w:pPr>
        <w:ind w:left="-90" w:right="-630"/>
        <w:jc w:val="both"/>
        <w:rPr>
          <w:color w:val="000000" w:themeColor="text1"/>
          <w:sz w:val="22"/>
          <w:szCs w:val="22"/>
        </w:rPr>
      </w:pPr>
      <w:r w:rsidRPr="00024C06">
        <w:rPr>
          <w:color w:val="000000" w:themeColor="text1"/>
          <w:sz w:val="22"/>
          <w:szCs w:val="22"/>
        </w:rPr>
        <w:t>Câu 38/ Thứ tự tín hiệu gốc được xử lý trong một hệ thống nén video tiêu biểu là</w:t>
      </w:r>
    </w:p>
    <w:p w:rsidR="005C2100" w:rsidRPr="00024C06" w:rsidRDefault="000229A5" w:rsidP="00533886">
      <w:pPr>
        <w:autoSpaceDE w:val="0"/>
        <w:autoSpaceDN w:val="0"/>
        <w:adjustRightInd w:val="0"/>
        <w:ind w:left="-90" w:right="-630"/>
        <w:jc w:val="both"/>
        <w:rPr>
          <w:color w:val="000000" w:themeColor="text1"/>
          <w:sz w:val="22"/>
          <w:szCs w:val="22"/>
        </w:rPr>
      </w:pPr>
      <w:r w:rsidRPr="00024C06">
        <w:rPr>
          <w:noProof/>
          <w:color w:val="000000" w:themeColor="text1"/>
          <w:sz w:val="22"/>
          <w:szCs w:val="22"/>
          <w:lang w:val="en-US" w:eastAsia="en-US"/>
        </w:rPr>
        <w:drawing>
          <wp:inline distT="0" distB="0" distL="0" distR="0" wp14:anchorId="34D234ED" wp14:editId="7F452BD4">
            <wp:extent cx="5581650" cy="355409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cstate="print"/>
                    <a:srcRect/>
                    <a:stretch>
                      <a:fillRect/>
                    </a:stretch>
                  </pic:blipFill>
                  <pic:spPr bwMode="auto">
                    <a:xfrm>
                      <a:off x="0" y="0"/>
                      <a:ext cx="5581650" cy="3554095"/>
                    </a:xfrm>
                    <a:prstGeom prst="rect">
                      <a:avLst/>
                    </a:prstGeom>
                    <a:noFill/>
                    <a:ln w="9525">
                      <a:noFill/>
                      <a:miter lim="800000"/>
                      <a:headEnd/>
                      <a:tailEnd/>
                    </a:ln>
                  </pic:spPr>
                </pic:pic>
              </a:graphicData>
            </a:graphic>
          </wp:inline>
        </w:drawing>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n hiệu gốc, Bộ mã hóa, Bộ lượng tử hóa, Bộ chuyển đổi, Tín hiệu né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ín hiệu gốc, Bộ chuyển đổi, Bộ lượng tử hóa, Bộ mã hóa, Tín hiệu né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ín hiệu gốc, Bộ mã hóa, Bộ chuyển đổi, Bộ lượng tử hóa, Tín hiệu né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 xml:space="preserve">D/ Tín hiệu gốc, Bộ lượng tử hóa, Bộ chuyển đổi, Bộ mã hóa, Tín hiệu nén.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39/ Mã Huffman trong quá trình nén ảnh thực hiện giải thuậ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ã hóa loạt dài liên tụ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Mã hóa bằng cách loại bỏ trùng lặ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ã hóa với độ dài của từ mã thay đổ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ã hóa với độ dài của từ mã không đổ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0/ Chọn phát biểu đúng về mã hóa Huffm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Ký tự có tần số xuất hiện càng cao thì số bit dùng để mã hóa càng dà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Ký tự có tần số xuất hiện càng cao thì số bit dùng để mã hóa càng ngắ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ần số xuất hiện của ký tự không làm thay đổi số lượng bit dùng để mã hóa</w:t>
      </w:r>
    </w:p>
    <w:p w:rsidR="005C2100" w:rsidRPr="00024C06" w:rsidRDefault="005C2100" w:rsidP="00D94D2A">
      <w:pPr>
        <w:autoSpaceDE w:val="0"/>
        <w:autoSpaceDN w:val="0"/>
        <w:adjustRightInd w:val="0"/>
        <w:ind w:left="-90" w:right="-1"/>
        <w:jc w:val="both"/>
        <w:rPr>
          <w:color w:val="000000" w:themeColor="text1"/>
          <w:sz w:val="22"/>
          <w:szCs w:val="22"/>
        </w:rPr>
      </w:pPr>
      <w:r w:rsidRPr="00024C06">
        <w:rPr>
          <w:color w:val="000000" w:themeColor="text1"/>
          <w:sz w:val="22"/>
          <w:szCs w:val="22"/>
        </w:rPr>
        <w:t>Câu 42/ Trong lĩnh vực nén ảnh số, phương pháp mã hóa nào sử dụng kỹ thuật thay giá trị mức xám của các điểm ảnh liên tiếp bằng giá trị mức xám và số lần lặp lại của mức xám đ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ã hóa loạt dài (RL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Mã hóa theo vùng đồng trị</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ã hóa dự đoán không tổn thất</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ã hóa dự đoán có tổn t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3/ Trong kỹ thuật nén ảnh, phương pháp mã dự đoán còn được gọi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Điều xung mã vi sai</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Điều xung mã vi phân</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Điều xung mã khả vi</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Điều xu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4/ Khác biệt cơ bản giữa phương pháp mã hóa DPCM không tổn hao và tổn hao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rong bộ mã hóa DPCM có tổn hao không có khối lượng tử hóa tín hiệ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rong bộ mã hóa DPCM có tổn hao có khối lượng tử hóa tín hiệ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rong bộ giải mã DPCM không tổn hao có khối lượng tử hóa tín hiệu</w:t>
      </w:r>
    </w:p>
    <w:p w:rsidR="005C2100" w:rsidRPr="00024C06" w:rsidRDefault="005C2100" w:rsidP="00D94D2A">
      <w:pPr>
        <w:autoSpaceDE w:val="0"/>
        <w:autoSpaceDN w:val="0"/>
        <w:adjustRightInd w:val="0"/>
        <w:ind w:left="-90" w:right="-1"/>
        <w:jc w:val="both"/>
        <w:rPr>
          <w:color w:val="000000" w:themeColor="text1"/>
          <w:sz w:val="22"/>
          <w:szCs w:val="22"/>
        </w:rPr>
      </w:pPr>
      <w:r w:rsidRPr="00024C06">
        <w:rPr>
          <w:color w:val="000000" w:themeColor="text1"/>
          <w:sz w:val="22"/>
          <w:szCs w:val="22"/>
        </w:rPr>
        <w:t>Câu 45/ Kỹ thuật mã hóa nguồn dựa trên phép biến đổi Fourier hay Cosin để chuyển ảnh số từ miền thời gian hay miền không gian sang miền tần số là kỹ thuậ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ã hóa chuyển đổi</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Mã hóa sai phân</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Lượng tử hóa vectơ</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ã Huffman</w:t>
      </w:r>
    </w:p>
    <w:p w:rsidR="005C2100" w:rsidRPr="00024C06" w:rsidRDefault="005C2100" w:rsidP="00D94D2A">
      <w:pPr>
        <w:autoSpaceDE w:val="0"/>
        <w:autoSpaceDN w:val="0"/>
        <w:adjustRightInd w:val="0"/>
        <w:ind w:left="-90" w:right="-1"/>
        <w:jc w:val="both"/>
        <w:rPr>
          <w:color w:val="000000" w:themeColor="text1"/>
          <w:sz w:val="22"/>
          <w:szCs w:val="22"/>
        </w:rPr>
      </w:pPr>
      <w:r w:rsidRPr="00024C06">
        <w:rPr>
          <w:color w:val="000000" w:themeColor="text1"/>
          <w:sz w:val="22"/>
          <w:szCs w:val="22"/>
        </w:rPr>
        <w:t>Câu 46/ Trong kỹ thuật nén ảnh, kỹ thuật mã hóa nguồn dựa trên cơ sở mã hóa sự khác biệt giữa giá trị mẫu thực và giá trị ước đoán là kỹ thuậ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ã hóa chuyển đổi</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mã hóa sai phân</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lượng tử hóa vectơ</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mã Huffm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7/ DCT là từ viết tắt của cụm từ:</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Disconnect Cosine Transform</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B/ Discrete Cosine Transfor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Discrete Cosine Translation</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Discrete Connect Translatio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8/ Phát biểu nào dưới đây là đú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lastRenderedPageBreak/>
        <w:t>A/ Thuật toán nén càng phức tạp thì hiệu quả nén, giá thành và thời gian thực hiện càng ca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huật toán nén càng phức tạp thì hiệu quả nén càng giảm, giá thành và thời gian thựchiện càng ca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Hiệu quả nén phụ thuộc vào tính chất của ảnh gốc và mức độ phức tạp của thuật toán né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49/ Phát biểu nào dưới đây là đú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ắt người kém nhạy cảm với sự thay đổi tín hiệu chói hơn sự thay đổi tín hiệu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ắt người kém nhạy cảm với sự thay đổi tín hiệu màu hơn sự thay đổi tín hiệu chó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ắt người nhạy cảm với sự thay đổi tín hiệu màu tương đương sự thay đổi tín hiệu chó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0/ Trong kỹ thuật nén ảnh JPEG, biến đổi DCT được thực hiện cho các khối ảnh có kích thướ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8x8 (pixels)</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16x16 (pixels)</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64x1 (pixels)</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4x4</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1/ Trong chuẩn JPEG, quá trình nén tổn thất được thực hiện tại bộ phậ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ã hóa RLC</w:t>
      </w:r>
      <w:r w:rsidR="001026CE" w:rsidRPr="00024C06">
        <w:rPr>
          <w:color w:val="000000" w:themeColor="text1"/>
          <w:sz w:val="22"/>
          <w:szCs w:val="22"/>
        </w:rPr>
        <w:tab/>
      </w:r>
      <w:r w:rsidR="001026CE" w:rsidRPr="00024C06">
        <w:rPr>
          <w:color w:val="000000" w:themeColor="text1"/>
          <w:sz w:val="22"/>
          <w:szCs w:val="22"/>
        </w:rPr>
        <w:tab/>
      </w:r>
      <w:r w:rsidR="00D94D2A" w:rsidRPr="00024C06">
        <w:rPr>
          <w:color w:val="000000" w:themeColor="text1"/>
          <w:sz w:val="22"/>
          <w:szCs w:val="22"/>
          <w:lang w:val="en-US"/>
        </w:rPr>
        <w:tab/>
      </w:r>
      <w:r w:rsidRPr="00024C06">
        <w:rPr>
          <w:color w:val="000000" w:themeColor="text1"/>
          <w:sz w:val="22"/>
          <w:szCs w:val="22"/>
        </w:rPr>
        <w:t>B/ Mã hóa DPCM</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Mã hóa VL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Bộ lượng tử hóa</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2/ M-JPEG là phương pháp nén:</w:t>
      </w:r>
    </w:p>
    <w:p w:rsidR="005C2100" w:rsidRPr="00024C06" w:rsidRDefault="001026CE"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Nén ảnh tĩnh</w:t>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r w:rsidR="005C2100" w:rsidRPr="00024C06">
        <w:rPr>
          <w:color w:val="000000" w:themeColor="text1"/>
          <w:sz w:val="22"/>
          <w:szCs w:val="22"/>
        </w:rPr>
        <w:t>B/ Nén ảnh độ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Nén trong hình sử dụng kỹ thuật xấp xỉ chuyển động.</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Nén liên hình sử dụng biến đổi Fourier.</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3/ Trong MPEG, vector chuyển động được tìm cho các khối ảnh có kích thướ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8x8 (pixels)</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16x16 (pixels)</w:t>
      </w:r>
      <w:r w:rsidR="00D94D2A" w:rsidRPr="00024C06">
        <w:rPr>
          <w:color w:val="000000" w:themeColor="text1"/>
          <w:sz w:val="22"/>
          <w:szCs w:val="22"/>
          <w:lang w:val="en-US"/>
        </w:rPr>
        <w:tab/>
      </w:r>
      <w:r w:rsidR="00D94D2A" w:rsidRPr="00024C06">
        <w:rPr>
          <w:color w:val="000000" w:themeColor="text1"/>
          <w:sz w:val="22"/>
          <w:szCs w:val="22"/>
          <w:lang w:val="en-US"/>
        </w:rPr>
        <w:tab/>
      </w:r>
      <w:r w:rsidRPr="00024C06">
        <w:rPr>
          <w:color w:val="000000" w:themeColor="text1"/>
          <w:sz w:val="22"/>
          <w:szCs w:val="22"/>
        </w:rPr>
        <w:t>C/ 64x64 (pixels)</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32x32 (pixels)</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4/ Ảnh I trong MPEG được mã hóa bằng phương phá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Nén trong ảnh</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Nén trong ảnh với các vector chuyển độ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Dự đoán từ các ảnh P và B</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Dự đoán từ các ảnh I nằm trước n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5/ Ảnh P trong MPEG được mã hóa bằng phương phá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Nén trong ảnh</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Nén trong ảnh với các vector chuyển độ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Dự đoán từ các ảnh I và B</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Dự đoán từ các ảnh 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6/ MPEG-1 cho phép lấy mẫu video thành phần theo các tiêu chuẩn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iêu chuẩn 4:4:4</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tiêu chuẩn 4:2:2</w:t>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tiêu chuẩn 4:2:0</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tiêu chuẩn 4:1:1</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7/ Chuẩn MPEG-1 cho phép nén ảnh có kích thước ảnh tối đa (điểm ảnh x điểm ảnh)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800 x 600</w:t>
      </w:r>
      <w:r w:rsidR="00711338"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1024 x 800</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1920 x 1440</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4095 x 4095</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8/ MPEG-2 là chuẩn nén có tính tương hợp vì:</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Tín hiệu MPEG-2 có thể được giải mã trên decoder MPEG-1</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ín hiệu MPEG-1 có thể được giải mã trên decoder MPEG-2</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oder MPEG-2 có thể mã hóa theo cả hai tiêu chuẩn MPEG-1 và MPEG-2</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59/ Vị trí của màu xám trên tam giác màu đơn vị RGB nằm tại điể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0</w:t>
      </w:r>
      <w:r w:rsidR="00711338"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1</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2</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3</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0/ Trong không gian màu CMYK, mỗi màu cơ bản được lượng tử hoá bằng 3 bits. Độ sâu màu trong trường hợp này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2</w:t>
      </w:r>
      <w:r w:rsidRPr="00024C06">
        <w:rPr>
          <w:color w:val="000000" w:themeColor="text1"/>
          <w:sz w:val="22"/>
          <w:szCs w:val="22"/>
          <w:vertAlign w:val="superscript"/>
        </w:rPr>
        <w:t>3</w:t>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001026CE" w:rsidRPr="00024C06">
        <w:rPr>
          <w:color w:val="000000" w:themeColor="text1"/>
          <w:sz w:val="22"/>
          <w:szCs w:val="22"/>
          <w:vertAlign w:val="superscript"/>
        </w:rPr>
        <w:tab/>
      </w:r>
      <w:r w:rsidRPr="00024C06">
        <w:rPr>
          <w:color w:val="000000" w:themeColor="text1"/>
          <w:sz w:val="22"/>
          <w:szCs w:val="22"/>
        </w:rPr>
        <w:t>B/ 2</w:t>
      </w:r>
      <w:r w:rsidRPr="00024C06">
        <w:rPr>
          <w:color w:val="000000" w:themeColor="text1"/>
          <w:sz w:val="22"/>
          <w:szCs w:val="22"/>
          <w:vertAlign w:val="superscript"/>
        </w:rPr>
        <w:t>12</w:t>
      </w:r>
      <w:r w:rsidR="00711338" w:rsidRPr="00024C06">
        <w:rPr>
          <w:color w:val="000000" w:themeColor="text1"/>
          <w:sz w:val="22"/>
          <w:szCs w:val="22"/>
          <w:vertAlign w:val="superscript"/>
          <w:lang w:val="en-US"/>
        </w:rPr>
        <w:tab/>
      </w:r>
      <w:r w:rsidR="00711338" w:rsidRPr="00024C06">
        <w:rPr>
          <w:color w:val="000000" w:themeColor="text1"/>
          <w:sz w:val="22"/>
          <w:szCs w:val="22"/>
          <w:vertAlign w:val="superscript"/>
          <w:lang w:val="en-US"/>
        </w:rPr>
        <w:tab/>
      </w:r>
      <w:r w:rsidR="00711338" w:rsidRPr="00024C06">
        <w:rPr>
          <w:color w:val="000000" w:themeColor="text1"/>
          <w:sz w:val="22"/>
          <w:szCs w:val="22"/>
          <w:vertAlign w:val="superscript"/>
          <w:lang w:val="en-US"/>
        </w:rPr>
        <w:tab/>
      </w:r>
      <w:r w:rsidRPr="00024C06">
        <w:rPr>
          <w:color w:val="000000" w:themeColor="text1"/>
          <w:sz w:val="22"/>
          <w:szCs w:val="22"/>
        </w:rPr>
        <w:t>C/ 12</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3</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1/ Xét không gian màu HSI. Cho biết phát biểu nào là chính x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mặt phẳng có cùng độ chói vuông góc với trục xá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Các mặt phẳng có cùng độ chói nằm song song với trục xá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ỗi mặt phẳng có cùng độ chói cắt trục xám tại 1 điểm duy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Trục xám nằm trên các mặt phẳng có cùng độ chó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2/ Xét không gian màu HSI. Cho biết phát biểu nào là chính x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mặt phẳng có cùng bước sóng trội vuông góc với trục xá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Các mặt phẳng có cùng bước sóng trội nằm song song với trục xá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ỗi mặt phẳng có cùng bước sóng trội cắt trục xám tại 1 điểm duy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Trục xám nằm trên các mặt phẳng có cùng bước sóng trộ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7/ Chất lượng xử lý ảnh trong hệ thống nén video số thường được đánh giá the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Sai số tuyệt đối giữa ảnh gốc và ảnh kết quả</w:t>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B/ Sai số trung bình bình phương giữa ảnh gốc và ảnh kết quả</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ỷ lệ tín hiệu/nhiễu trong ảnh</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D/ Cảm nhận tâm sinh lý của nhóm người quan sát.</w:t>
      </w:r>
    </w:p>
    <w:p w:rsidR="001026CE"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8/ Thực hiện mã hóa chuỗi tín hiệu nhị phân {1,0,0,0,1,0,0,0,0,0,1,1,1} theo phương pháp RL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ứng dụng trong JPEG), ta nhận được kết quả:</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13015011</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B/ 0131510101</w:t>
      </w:r>
      <w:r w:rsidR="00711338" w:rsidRPr="00024C06">
        <w:rPr>
          <w:color w:val="000000" w:themeColor="text1"/>
          <w:sz w:val="22"/>
          <w:szCs w:val="22"/>
          <w:lang w:val="en-US"/>
        </w:rPr>
        <w:t>.</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110311051111</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69/ Chuổi điểm ảnh có giá trị {10,14,25,40,35,37} được đưa tới mã hóa DPCM không tổn hao. Giá trị ban đầu của bộ dự đoán bằng 10, dự đoán chỉ dựa trên giá trị mẫu ảnh trước đó, không thực hiện mã hóa entropy. Tín hiệu nhận được sau khi mã hóa là chuỗ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10,4,15,30,25,27</w:t>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B/ 10,4,11,15,-5,2</w:t>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0,4,11,15,-5,2</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0/ Trong kỹ thuật nén ảnh JPEG, hệ số khai triển DCT F(0,0) được mã hóa bằng phương phá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RLC</w:t>
      </w:r>
      <w:r w:rsidR="001026CE" w:rsidRPr="00024C06">
        <w:rPr>
          <w:color w:val="000000" w:themeColor="text1"/>
          <w:sz w:val="22"/>
          <w:szCs w:val="22"/>
        </w:rPr>
        <w:tab/>
      </w:r>
      <w:r w:rsidR="001026CE" w:rsidRPr="00024C06">
        <w:rPr>
          <w:color w:val="000000" w:themeColor="text1"/>
          <w:sz w:val="22"/>
          <w:szCs w:val="22"/>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B/ VLC</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DPCM</w:t>
      </w:r>
      <w:r w:rsidR="001026CE" w:rsidRPr="00024C06">
        <w:rPr>
          <w:color w:val="000000" w:themeColor="text1"/>
          <w:sz w:val="22"/>
          <w:szCs w:val="22"/>
        </w:rPr>
        <w:tab/>
      </w:r>
      <w:r w:rsidR="00711338" w:rsidRPr="00024C06">
        <w:rPr>
          <w:color w:val="000000" w:themeColor="text1"/>
          <w:sz w:val="22"/>
          <w:szCs w:val="22"/>
          <w:lang w:val="en-US"/>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PCM</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1/ Biến đổi DCT có tính chất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hệ số khai triển có giá trị lớn thường tập trung tại miền tần số ca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ức độ tương quan giữa các hệ số DCT nhỏ</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ức độ tương quan giữa các hệ số DCT lớ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lastRenderedPageBreak/>
        <w:t>Câu 72/ Các hệ số AC của khai triển DCT trong tiêu chuẩn JPEG được mã hóa theo phương phá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RL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DPCM</w:t>
      </w:r>
      <w:r w:rsidR="00711338" w:rsidRPr="00024C06">
        <w:rPr>
          <w:color w:val="000000" w:themeColor="text1"/>
          <w:sz w:val="22"/>
          <w:szCs w:val="22"/>
          <w:lang w:val="en-US"/>
        </w:rPr>
        <w:tab/>
      </w:r>
      <w:r w:rsidR="00711338" w:rsidRPr="00024C06">
        <w:rPr>
          <w:color w:val="000000" w:themeColor="text1"/>
          <w:sz w:val="22"/>
          <w:szCs w:val="22"/>
          <w:lang w:val="en-US"/>
        </w:rPr>
        <w:tab/>
      </w:r>
      <w:r w:rsidR="00711338" w:rsidRPr="00024C06">
        <w:rPr>
          <w:color w:val="000000" w:themeColor="text1"/>
          <w:sz w:val="22"/>
          <w:szCs w:val="22"/>
          <w:lang w:val="en-US"/>
        </w:rPr>
        <w:tab/>
      </w:r>
      <w:r w:rsidRPr="00024C06">
        <w:rPr>
          <w:color w:val="000000" w:themeColor="text1"/>
          <w:sz w:val="22"/>
          <w:szCs w:val="22"/>
        </w:rPr>
        <w:t>C/ VLC</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RLC, DPCM, VL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3/ Trong chuẩn nén JPEG, các hệ số DCT được lượng tử hóa theo cách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Mức lượng tử không đồng đều giữa các hệ số</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Lượng tử đồng đề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ức lượng tử đồng đều cho các hệ số DCT của tín hiệu mà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Hệ số thuộc miền tần số cao được lượng tử hóa chính xác hơn các hệ số khá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4/ Các hệ số DCT được đọc ra từ ma trận hệ số 2 chiều theo đường zig-zag vì lý d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Quá trình đọc theo đường zig-zag được thực hiện nhanh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Đọc theo đường zig-zag làm tăng xác suất xuất hiện chuỗi bít 0 liên tiế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Đọc theo đường zig-zag làm tăng tối đa chiều dài chuỗi bít có giá trị bằng 0.</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5/ Từ mã dùng để mã hóa hệ số DC trong JPEG bao gồm thành phầ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Số thứ tự block DCT và từ mã Huffma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ừ mã Huffman và giá trị hệ số DC (biểu diễn bằng mã nhị phâ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Từ mã Huffman và giá trị sai số giữa hệ số DC block tức thời và block trước đ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Giá trị hệ số DC của block tức thời và block trước đ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6/ Quá trình mã hóa hệ số AC trong JPEG được thực hiện dựa trên các dữ liệu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Biên độ của hệ số AC, giá trị chạy (số lượng bít "0" đứng trước hệ số AC khác 0)</w:t>
      </w:r>
      <w:r w:rsidR="0059268D" w:rsidRPr="00024C06">
        <w:rPr>
          <w:color w:val="000000" w:themeColor="text1"/>
          <w:sz w:val="22"/>
          <w:szCs w:val="22"/>
          <w:lang w:val="en-US"/>
        </w:rPr>
        <w:t xml:space="preserve"> </w:t>
      </w:r>
      <w:r w:rsidRPr="00024C06">
        <w:rPr>
          <w:color w:val="000000" w:themeColor="text1"/>
          <w:sz w:val="22"/>
          <w:szCs w:val="22"/>
        </w:rPr>
        <w:t>và giá trị phân loại của hệ số A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Biên độ của hệ số AC và giá trị phân loại của hệ số A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Giá trị chạy và giá trị phân loại của hệ số A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Biên độ của hệ số AC và số thứ tự của block DCT trong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7/ Đặc điểm của phương pháp nén JPEG lũy tiến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Hiệu quả nén cao hơn phương pháp JPEG tuần tự</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ốc độ giải nén nhanh hơn phương pháp JPEG tuần tự</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ho phép hiển thị toàn bộ ảnh nhanh hơn phương pháp JPEG tuần tự (ở dạng thô)</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8/ Vector chuyển động được định nghĩa trong chuẩn MPEG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Các đường thẳng mô tả quỹ đạo chuyển động của chi tiết trong một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Vector xác định vị trí block ảnh dự đoán trong ảnh tham khả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Vector xác định vị trí block ảnh I trong ảnh P và B</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Vector xác định vị trí ảnh mới so với ảnh được truyền đi trước nó</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79/ Ảnh B trong MPEG được mã hóa bằng phương phá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Nén trong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Nén với các vector chuyển độ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Nén LZW</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Nén không tổn t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0/ Trong các ảnh I, P, B, D, loại ảnh có tỷ lệ nén cao nhất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oại 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Loại P</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Loại B</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Loại D</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1/ Cho GOP khép kín có cấu trúc như sau: IBBBPBBBPBBBP, thứ tự truyền các ảnh của GOP này là:</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IBBBPBBBPBBBP</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IPBBBPBBBPBBB</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IPPPBBBBBBBBB</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IPBBBPBBBBBB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2/ GOP mở với M=12, N=4 có cấu trúc như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IBBBPBBBPBBB</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IBBPBBPBBPBB</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IBBBBPBBBBPB</w:t>
      </w:r>
      <w:r w:rsidR="0059268D" w:rsidRPr="00024C06">
        <w:rPr>
          <w:color w:val="000000" w:themeColor="text1"/>
          <w:sz w:val="22"/>
          <w:szCs w:val="22"/>
          <w:lang w:val="en-US"/>
        </w:rPr>
        <w:tab/>
      </w:r>
      <w:r w:rsidR="001026CE" w:rsidRPr="00024C06">
        <w:rPr>
          <w:color w:val="000000" w:themeColor="text1"/>
          <w:sz w:val="22"/>
          <w:szCs w:val="22"/>
        </w:rPr>
        <w:tab/>
      </w:r>
      <w:r w:rsidRPr="00024C06">
        <w:rPr>
          <w:color w:val="000000" w:themeColor="text1"/>
          <w:sz w:val="22"/>
          <w:szCs w:val="22"/>
        </w:rPr>
        <w:t>D/ IBPBIBPBIBPB</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3/ Cấu trúc dòng MPEG bao gồm các lớp sau:</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ớp khối, Macroblock, Slice, Picture, GOP và Sequence of Pictures</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Macroblock, Slice, Picture, GOP, VOP và GOV</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Lớp khối, Macroblock, Slice, Picture, GOP và GOV</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4/ Bộ nhớ đệm trong bộ mã hóa MPEG có chức năn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Phân phối lại thứ tự các ảnh I,P,B trong luồng MPE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Tăng hiệu quả nén ảnh</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Duy trì tốc độ luồng bits ở đầu coder không đổ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86/ Main profile trong chuẩn MPEG-2 có các thông số sau đây:</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nén loại: P, I, B, tỷ lệ lấy mẫu: 4:2:0, độ phân giải: 720x576, tốc độ: 15Mbps</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Ảnh nén loại: P, I, B, tỷ lệ lấy mẫu: 4:2:0, độ phân giải: 352x288, tốc độ: 216Mbps</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Ảnh nén loại: P, I, B, tỷ lệ lấy mẫu: 4:2:2, độ phân giải: 720x576, tốc độ: 15Mbps</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Ảnh nén loại: D, tỷ lệ lấy mẫu: 4:2:2, độ phân giải: 720x576, tốc độ: 15Mbps</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87: GIF, Graphics Interchange Format</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A/ Là chuẩn 16 bit cho ảnh đồ họa</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B/Là chuẩn nén dữ liệu, có một phần chuẩn dành cho hình ảnh nền, trong suốt</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 xml:space="preserve">C/Là chuẩn nén ảnh 32 bit </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D/Là chuẩn đồ họa 8 bit, dùng rộng rãi trên Web. Nó có một phần chuẩn dành cho hình ảnh nền, trong suốt.</w:t>
      </w:r>
    </w:p>
    <w:p w:rsidR="005C2100" w:rsidRPr="00024C06" w:rsidRDefault="005C2100" w:rsidP="00533886">
      <w:pPr>
        <w:ind w:left="-90"/>
        <w:jc w:val="both"/>
        <w:rPr>
          <w:color w:val="000000" w:themeColor="text1"/>
          <w:sz w:val="22"/>
          <w:szCs w:val="22"/>
        </w:rPr>
      </w:pPr>
      <w:r w:rsidRPr="00024C06">
        <w:rPr>
          <w:color w:val="000000" w:themeColor="text1"/>
          <w:sz w:val="22"/>
          <w:szCs w:val="22"/>
        </w:rPr>
        <w:lastRenderedPageBreak/>
        <w:t>Câu 88: DVD, Digital versatile disc.</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A/Thường được gọi là đĩa video số, là phát triển của đĩa ghi dữ liệu</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B/Đĩa đọc/ ghi nhiều lần</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C/Đĩa ghi âm nhạc dung lượng lớn</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D/Thường được gọi là đĩa video số, là phát triển của đĩa CD, có dung lượng lớn nhờ hệ thống nén dữ liệu, cho phép ghi thông tin trên cả hai mặt đĩa.</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89: Chuẩn MPEG-4</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A/Chuẩn video</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B/Là mở rộng của MPEG với cấu trúc hướng đối tượng đối với âm thanh và video với tần suất mã hóa bit thấp.</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C/Chuẩn nén dữ liệu audio, mở rộng của chuẩn MPEG</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D/Chuẩn truyền hình</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0: Chuẩn MPEG-1</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A/Là thế hệ MPEG cho phép nén video với tần suất khoảng 1 Mbps</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B/Là thế hệ MPEG cho phép nén video với tần suất khoảng 1Kbps</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C/Chuẩn nén dữ liệu video</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D/Là thế hệ MPEG cho phép nén video với tần suất khoảng 8bps</w:t>
      </w:r>
    </w:p>
    <w:p w:rsidR="005C2100" w:rsidRPr="00024C06" w:rsidRDefault="005C2100" w:rsidP="00533886">
      <w:pPr>
        <w:jc w:val="both"/>
        <w:rPr>
          <w:color w:val="000000" w:themeColor="text1"/>
          <w:sz w:val="22"/>
          <w:szCs w:val="22"/>
        </w:rPr>
      </w:pPr>
      <w:r w:rsidRPr="00024C06">
        <w:rPr>
          <w:color w:val="000000" w:themeColor="text1"/>
          <w:sz w:val="22"/>
          <w:szCs w:val="22"/>
        </w:rPr>
        <w:t>Câu 91: Chuẩn MPEG-2</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A/Là thế hệ MPEG cho phép truyền bá video chất lượng cao với tần suất bit đến 16Mbps</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B/Là thế hệ MPEG cho phép truyền bá video chất lượng cao với tần suất bit đến 8Mbps</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C/Là chuẩn video</w:t>
      </w:r>
    </w:p>
    <w:p w:rsidR="005C2100" w:rsidRPr="00024C06" w:rsidRDefault="005C2100" w:rsidP="00C77DA2">
      <w:pPr>
        <w:pStyle w:val="ListParagraph"/>
        <w:spacing w:after="0" w:line="240" w:lineRule="auto"/>
        <w:ind w:left="-90"/>
        <w:jc w:val="both"/>
        <w:rPr>
          <w:rFonts w:ascii="Times New Roman" w:hAnsi="Times New Roman" w:cs="Times New Roman"/>
          <w:color w:val="000000" w:themeColor="text1"/>
        </w:rPr>
      </w:pPr>
      <w:r w:rsidRPr="00024C06">
        <w:rPr>
          <w:rFonts w:ascii="Times New Roman" w:hAnsi="Times New Roman" w:cs="Times New Roman"/>
          <w:color w:val="000000" w:themeColor="text1"/>
        </w:rPr>
        <w:t>D/Là thế hệ MPEG cho phép truyền bá video chất lượng cao với tần suất bit đến 32Mbps</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3: Chuẩn MPEG (Moving  Picture Experts Group)</w:t>
      </w:r>
    </w:p>
    <w:p w:rsidR="005C2100" w:rsidRPr="00024C06" w:rsidRDefault="005C2100" w:rsidP="00533886">
      <w:pPr>
        <w:ind w:left="-90"/>
        <w:jc w:val="both"/>
        <w:rPr>
          <w:color w:val="000000" w:themeColor="text1"/>
          <w:sz w:val="22"/>
          <w:szCs w:val="22"/>
        </w:rPr>
      </w:pPr>
      <w:r w:rsidRPr="00024C06">
        <w:rPr>
          <w:color w:val="000000" w:themeColor="text1"/>
          <w:sz w:val="22"/>
          <w:szCs w:val="22"/>
        </w:rPr>
        <w:t>A/Chuẩn hình ảnh</w:t>
      </w:r>
    </w:p>
    <w:p w:rsidR="005C2100" w:rsidRPr="00024C06" w:rsidRDefault="005C2100" w:rsidP="00533886">
      <w:pPr>
        <w:ind w:left="-90"/>
        <w:jc w:val="both"/>
        <w:rPr>
          <w:color w:val="000000" w:themeColor="text1"/>
          <w:sz w:val="22"/>
          <w:szCs w:val="22"/>
        </w:rPr>
      </w:pPr>
      <w:r w:rsidRPr="00024C06">
        <w:rPr>
          <w:color w:val="000000" w:themeColor="text1"/>
          <w:sz w:val="22"/>
          <w:szCs w:val="22"/>
        </w:rPr>
        <w:t>B/Là nhóm chuẩn ISO để nén đối tượng đa phương tiện</w:t>
      </w:r>
    </w:p>
    <w:p w:rsidR="005C2100" w:rsidRPr="00024C06" w:rsidRDefault="005C2100" w:rsidP="00533886">
      <w:pPr>
        <w:ind w:left="-90"/>
        <w:jc w:val="both"/>
        <w:rPr>
          <w:color w:val="000000" w:themeColor="text1"/>
          <w:sz w:val="22"/>
          <w:szCs w:val="22"/>
        </w:rPr>
      </w:pPr>
      <w:r w:rsidRPr="00024C06">
        <w:rPr>
          <w:color w:val="000000" w:themeColor="text1"/>
          <w:sz w:val="22"/>
          <w:szCs w:val="22"/>
        </w:rPr>
        <w:t>C/Chuẩn nén dữ liệu của tổ chức ISO</w:t>
      </w:r>
    </w:p>
    <w:p w:rsidR="005C2100" w:rsidRPr="00024C06" w:rsidRDefault="005C2100" w:rsidP="00533886">
      <w:pPr>
        <w:ind w:left="-90"/>
        <w:jc w:val="both"/>
        <w:rPr>
          <w:color w:val="000000" w:themeColor="text1"/>
          <w:sz w:val="22"/>
          <w:szCs w:val="22"/>
        </w:rPr>
      </w:pPr>
      <w:r w:rsidRPr="00024C06">
        <w:rPr>
          <w:color w:val="000000" w:themeColor="text1"/>
          <w:sz w:val="22"/>
          <w:szCs w:val="22"/>
        </w:rPr>
        <w:t>D/Chuẩn truyền hình</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4: Dạng file nén thông dụng dùng cho dữ liệu video?</w:t>
      </w:r>
    </w:p>
    <w:p w:rsidR="005C2100" w:rsidRPr="00024C06" w:rsidRDefault="005C2100" w:rsidP="00533886">
      <w:pPr>
        <w:ind w:left="-90"/>
        <w:jc w:val="both"/>
        <w:rPr>
          <w:color w:val="000000" w:themeColor="text1"/>
          <w:sz w:val="22"/>
          <w:szCs w:val="22"/>
        </w:rPr>
      </w:pPr>
      <w:r w:rsidRPr="00024C06">
        <w:rPr>
          <w:color w:val="000000" w:themeColor="text1"/>
          <w:sz w:val="22"/>
          <w:szCs w:val="22"/>
        </w:rPr>
        <w:t>A/AV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MP3</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MPEG</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MOV</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5: Chuẩn JPEG</w:t>
      </w:r>
    </w:p>
    <w:p w:rsidR="005C2100" w:rsidRPr="00024C06" w:rsidRDefault="005C2100" w:rsidP="00533886">
      <w:pPr>
        <w:ind w:left="-90"/>
        <w:jc w:val="both"/>
        <w:rPr>
          <w:color w:val="000000" w:themeColor="text1"/>
          <w:sz w:val="22"/>
          <w:szCs w:val="22"/>
        </w:rPr>
      </w:pPr>
      <w:r w:rsidRPr="00024C06">
        <w:rPr>
          <w:color w:val="000000" w:themeColor="text1"/>
          <w:sz w:val="22"/>
          <w:szCs w:val="22"/>
        </w:rPr>
        <w:t>A/Chuẩn audio</w:t>
      </w:r>
      <w:r w:rsidR="0059268D"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Chuẩn truyền hình</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Chuẩn video</w:t>
      </w:r>
      <w:r w:rsidR="0059268D" w:rsidRPr="00024C06">
        <w:rPr>
          <w:color w:val="000000" w:themeColor="text1"/>
          <w:sz w:val="22"/>
          <w:szCs w:val="22"/>
          <w:lang w:val="en-US"/>
        </w:rPr>
        <w:tab/>
      </w:r>
      <w:r w:rsidR="001026CE" w:rsidRPr="00024C06">
        <w:rPr>
          <w:color w:val="000000" w:themeColor="text1"/>
          <w:sz w:val="22"/>
          <w:szCs w:val="22"/>
        </w:rPr>
        <w:tab/>
      </w:r>
      <w:r w:rsidRPr="00024C06">
        <w:rPr>
          <w:color w:val="000000" w:themeColor="text1"/>
          <w:sz w:val="22"/>
          <w:szCs w:val="22"/>
        </w:rPr>
        <w:t>D/Chuẩn cho phép nén hình ảnh.</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6: Set-Top-Box</w:t>
      </w:r>
    </w:p>
    <w:p w:rsidR="005C2100" w:rsidRPr="00024C06" w:rsidRDefault="005C2100" w:rsidP="00533886">
      <w:pPr>
        <w:ind w:left="-90"/>
        <w:jc w:val="both"/>
        <w:rPr>
          <w:color w:val="000000" w:themeColor="text1"/>
          <w:sz w:val="22"/>
          <w:szCs w:val="22"/>
        </w:rPr>
      </w:pPr>
      <w:r w:rsidRPr="00024C06">
        <w:rPr>
          <w:color w:val="000000" w:themeColor="text1"/>
          <w:sz w:val="22"/>
          <w:szCs w:val="22"/>
        </w:rPr>
        <w:t>A/Là thiết bị chuyển mã</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B/Là hệ thống máy tính được thiết kế như thiết bị giải trí tại nhà</w:t>
      </w:r>
    </w:p>
    <w:p w:rsidR="005C2100" w:rsidRPr="00024C06" w:rsidRDefault="005C2100" w:rsidP="00533886">
      <w:pPr>
        <w:ind w:left="-90"/>
        <w:jc w:val="both"/>
        <w:rPr>
          <w:color w:val="000000" w:themeColor="text1"/>
          <w:sz w:val="22"/>
          <w:szCs w:val="22"/>
        </w:rPr>
      </w:pPr>
      <w:r w:rsidRPr="00024C06">
        <w:rPr>
          <w:color w:val="000000" w:themeColor="text1"/>
          <w:sz w:val="22"/>
          <w:szCs w:val="22"/>
        </w:rPr>
        <w:t>C/Là trạm thu tín hiệu TV</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D/Là modem cho phép nối internet tại gia đình</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7: Cấu trúc số liệu video MPEG-1 và MPEG-2 bao gồm những lớp nào?</w:t>
      </w:r>
    </w:p>
    <w:p w:rsidR="005C2100" w:rsidRPr="00024C06" w:rsidRDefault="005C2100" w:rsidP="00533886">
      <w:pPr>
        <w:ind w:left="-90"/>
        <w:jc w:val="both"/>
        <w:rPr>
          <w:color w:val="000000" w:themeColor="text1"/>
          <w:sz w:val="22"/>
          <w:szCs w:val="22"/>
        </w:rPr>
      </w:pPr>
      <w:r w:rsidRPr="00024C06">
        <w:rPr>
          <w:color w:val="000000" w:themeColor="text1"/>
          <w:sz w:val="22"/>
          <w:szCs w:val="22"/>
        </w:rPr>
        <w:t>A/ Khối, Tổ hợp khối, Mảng, Ảnh, Nhóm Ảnh, Đoạn video.</w:t>
      </w:r>
    </w:p>
    <w:p w:rsidR="005C2100" w:rsidRPr="00024C06" w:rsidRDefault="005C2100" w:rsidP="00533886">
      <w:pPr>
        <w:ind w:left="-90"/>
        <w:jc w:val="both"/>
        <w:rPr>
          <w:color w:val="000000" w:themeColor="text1"/>
          <w:sz w:val="22"/>
          <w:szCs w:val="22"/>
        </w:rPr>
      </w:pPr>
      <w:r w:rsidRPr="00024C06">
        <w:rPr>
          <w:color w:val="000000" w:themeColor="text1"/>
          <w:sz w:val="22"/>
          <w:szCs w:val="22"/>
        </w:rPr>
        <w:t>B/ Khối, Mảng, Ảnh, Nhóm Ảnh, Đoạn video.</w:t>
      </w:r>
    </w:p>
    <w:p w:rsidR="005C2100" w:rsidRPr="00024C06" w:rsidRDefault="005C2100" w:rsidP="00533886">
      <w:pPr>
        <w:ind w:left="-90"/>
        <w:jc w:val="both"/>
        <w:rPr>
          <w:color w:val="000000" w:themeColor="text1"/>
          <w:sz w:val="22"/>
          <w:szCs w:val="22"/>
        </w:rPr>
      </w:pPr>
      <w:r w:rsidRPr="00024C06">
        <w:rPr>
          <w:color w:val="000000" w:themeColor="text1"/>
          <w:sz w:val="22"/>
          <w:szCs w:val="22"/>
        </w:rPr>
        <w:t>C/ Tổ hợp khối, Mảng, Ảnh, Nhóm Ảnh, Đoạn video.</w:t>
      </w:r>
    </w:p>
    <w:p w:rsidR="005C2100" w:rsidRPr="00024C06" w:rsidRDefault="005C2100" w:rsidP="00533886">
      <w:pPr>
        <w:ind w:left="-90"/>
        <w:jc w:val="both"/>
        <w:rPr>
          <w:color w:val="000000" w:themeColor="text1"/>
          <w:sz w:val="22"/>
          <w:szCs w:val="22"/>
        </w:rPr>
      </w:pPr>
      <w:r w:rsidRPr="00024C06">
        <w:rPr>
          <w:color w:val="000000" w:themeColor="text1"/>
          <w:sz w:val="22"/>
          <w:szCs w:val="22"/>
        </w:rPr>
        <w:t>D/ Khối, Tổ hợp khối, Mảng, Ảnh, Đoạn video.</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8: Lớp khối trong cấu trúc số liệu video MPEG-1 và MPEG-2 có kích thước?</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A/ 8x8 các điểm ảnh tín hiệu chói và tín hiệu mầu dùng cho phương pháp nén DCT.</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B/ 8x8 các điểm ảnh tín hiệu chói.</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C/ 8x8 các điểm ảnh tín hiệu mầu.</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D/ 16x16 các điểm ảnh tín hiệu chói và tín hiệu mầu.</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99: Một cấu trúc khối là một nhóm các khối tương ứng với lượng thông tin chứa đựng trong kích thước _____điểm trên bức ảnh.</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A/16x16</w:t>
      </w:r>
      <w:r w:rsidR="001026CE" w:rsidRPr="00024C06">
        <w:rPr>
          <w:color w:val="000000" w:themeColor="text1"/>
          <w:sz w:val="22"/>
          <w:szCs w:val="22"/>
        </w:rPr>
        <w:tab/>
      </w:r>
      <w:r w:rsidRPr="00024C06">
        <w:rPr>
          <w:color w:val="000000" w:themeColor="text1"/>
          <w:sz w:val="22"/>
          <w:szCs w:val="22"/>
        </w:rPr>
        <w:tab/>
        <w:t>B/ 8x8</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ab/>
        <w:t>C/ 8x16</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ab/>
        <w:t>D/ 16x8</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100: Mảng trong cấu trúc số liệu video MPEG-1 và MPEG-2 bao gồm một vài cấu trúc khối kế nhau, kích thước lớn nhất của mảng có thể bao gồm_____bức ảnh và kích thước nhỏ nhất là _____.</w:t>
      </w:r>
    </w:p>
    <w:p w:rsidR="005C2100" w:rsidRPr="00024C06" w:rsidRDefault="005C2100" w:rsidP="00533886">
      <w:pPr>
        <w:ind w:left="-90"/>
        <w:jc w:val="both"/>
        <w:rPr>
          <w:color w:val="000000" w:themeColor="text1"/>
          <w:sz w:val="22"/>
          <w:szCs w:val="22"/>
        </w:rPr>
      </w:pPr>
      <w:r w:rsidRPr="00024C06">
        <w:rPr>
          <w:color w:val="000000" w:themeColor="text1"/>
          <w:sz w:val="22"/>
          <w:szCs w:val="22"/>
        </w:rPr>
        <w:t>A/ Toàn bộ/một cấu trúc khố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ab/>
        <w:t>B/Một cấu trúc khối/toàn bộ.</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C/Một phần/một cấu trúc khối</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ab/>
        <w:t>D/Toàn bộ/ một vài cấu trúc khối.</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101 : Lớp ảnh trong cấu trúc số liệu video MPEG-1 và MPEG-2 cho phép bộ giải mã xác định loại ảnh được mã hóa là ảnh ____.</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A/I,P hay B</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I</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ab/>
        <w:t>C/P,B</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ab/>
        <w:t>D/P,B,D</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102: Nhóm ảnh trong cấu trúc số liệu video MPEG-1 và MPEG-2 là tổ hợp của nhiều các khung ảnh ____, cấu trúc nhóm ảnh được xác định bởi 2 tham số m,n. mỗi nhóm ảnh bắt đầu bằng một khung ___ và xác định thời điểm bắt đầu để tìm kiếm và biên tập thông tin đầu gồm ___bit chưa mã định thời và điều khiển.</w:t>
      </w:r>
    </w:p>
    <w:p w:rsidR="005C2100" w:rsidRPr="00024C06" w:rsidRDefault="005C2100" w:rsidP="00533886">
      <w:pPr>
        <w:ind w:left="-90"/>
        <w:jc w:val="both"/>
        <w:rPr>
          <w:color w:val="000000" w:themeColor="text1"/>
          <w:sz w:val="22"/>
          <w:szCs w:val="22"/>
        </w:rPr>
      </w:pPr>
      <w:r w:rsidRPr="00024C06">
        <w:rPr>
          <w:color w:val="000000" w:themeColor="text1"/>
          <w:sz w:val="22"/>
          <w:szCs w:val="22"/>
        </w:rPr>
        <w:tab/>
        <w:t>A/ I,P,B/ I/ 25.</w:t>
      </w:r>
      <w:r w:rsidR="001026CE" w:rsidRPr="00024C06">
        <w:rPr>
          <w:color w:val="000000" w:themeColor="text1"/>
          <w:sz w:val="22"/>
          <w:szCs w:val="22"/>
        </w:rPr>
        <w:tab/>
      </w:r>
      <w:r w:rsidR="0059268D" w:rsidRPr="00024C06">
        <w:rPr>
          <w:color w:val="000000" w:themeColor="text1"/>
          <w:sz w:val="22"/>
          <w:szCs w:val="22"/>
          <w:lang w:val="en-US"/>
        </w:rPr>
        <w:tab/>
      </w:r>
      <w:r w:rsidRPr="00024C06">
        <w:rPr>
          <w:color w:val="000000" w:themeColor="text1"/>
          <w:sz w:val="22"/>
          <w:szCs w:val="22"/>
        </w:rPr>
        <w:tab/>
        <w:t>B/ P,B/ I/25.</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ab/>
        <w:t>C/ I,P,B/ P/ 26.</w:t>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ab/>
        <w:t>D/ I,P,B/ B/ 26.</w:t>
      </w:r>
    </w:p>
    <w:p w:rsidR="005C2100" w:rsidRPr="00024C06" w:rsidRDefault="005C2100" w:rsidP="00533886">
      <w:pPr>
        <w:ind w:left="-90"/>
        <w:jc w:val="both"/>
        <w:rPr>
          <w:color w:val="000000" w:themeColor="text1"/>
          <w:sz w:val="22"/>
          <w:szCs w:val="22"/>
        </w:rPr>
      </w:pPr>
      <w:r w:rsidRPr="00024C06">
        <w:rPr>
          <w:color w:val="000000" w:themeColor="text1"/>
          <w:sz w:val="22"/>
          <w:szCs w:val="22"/>
        </w:rPr>
        <w:t>Câu 103 :Thông tin đầu của đoạn video trong cấu trúc số liệu video MPEG gồm:</w:t>
      </w:r>
    </w:p>
    <w:p w:rsidR="005C2100" w:rsidRPr="00024C06" w:rsidRDefault="005C2100" w:rsidP="00533886">
      <w:pPr>
        <w:ind w:left="-90"/>
        <w:jc w:val="both"/>
        <w:rPr>
          <w:color w:val="000000" w:themeColor="text1"/>
          <w:sz w:val="22"/>
          <w:szCs w:val="22"/>
        </w:rPr>
      </w:pPr>
      <w:r w:rsidRPr="00024C06">
        <w:rPr>
          <w:color w:val="000000" w:themeColor="text1"/>
          <w:sz w:val="22"/>
          <w:szCs w:val="22"/>
        </w:rPr>
        <w:t>A/ Kích thước của điểm ảnh, tốc độ bit của dòng video số, tần số ảnh và bộ đệm tối thiểu cần có.</w:t>
      </w:r>
    </w:p>
    <w:p w:rsidR="005C2100" w:rsidRPr="00024C06" w:rsidRDefault="005C2100" w:rsidP="00533886">
      <w:pPr>
        <w:ind w:left="-90"/>
        <w:jc w:val="both"/>
        <w:rPr>
          <w:color w:val="000000" w:themeColor="text1"/>
          <w:sz w:val="22"/>
          <w:szCs w:val="22"/>
        </w:rPr>
      </w:pPr>
      <w:r w:rsidRPr="00024C06">
        <w:rPr>
          <w:color w:val="000000" w:themeColor="text1"/>
          <w:sz w:val="22"/>
          <w:szCs w:val="22"/>
        </w:rPr>
        <w:lastRenderedPageBreak/>
        <w:t>B/ Kích thước của điểm ảnh, tốc độ bit của dòng video số, tần số ảnh .</w:t>
      </w:r>
    </w:p>
    <w:p w:rsidR="005C2100" w:rsidRPr="00024C06" w:rsidRDefault="005C2100" w:rsidP="00533886">
      <w:pPr>
        <w:ind w:left="-90"/>
        <w:jc w:val="both"/>
        <w:rPr>
          <w:color w:val="000000" w:themeColor="text1"/>
          <w:sz w:val="22"/>
          <w:szCs w:val="22"/>
        </w:rPr>
      </w:pPr>
      <w:r w:rsidRPr="00024C06">
        <w:rPr>
          <w:color w:val="000000" w:themeColor="text1"/>
          <w:sz w:val="22"/>
          <w:szCs w:val="22"/>
        </w:rPr>
        <w:t>C/ Kích thước của điểm ảnh, tốc độ bit của dòng video số.</w:t>
      </w:r>
    </w:p>
    <w:p w:rsidR="005C2100" w:rsidRPr="00024C06" w:rsidRDefault="005C2100" w:rsidP="00533886">
      <w:pPr>
        <w:ind w:left="-90"/>
        <w:jc w:val="both"/>
        <w:rPr>
          <w:color w:val="000000" w:themeColor="text1"/>
          <w:sz w:val="22"/>
          <w:szCs w:val="22"/>
        </w:rPr>
      </w:pPr>
      <w:r w:rsidRPr="00024C06">
        <w:rPr>
          <w:color w:val="000000" w:themeColor="text1"/>
          <w:sz w:val="22"/>
          <w:szCs w:val="22"/>
        </w:rPr>
        <w:t>D/ Kích thước của điểm ảnh.</w:t>
      </w:r>
    </w:p>
    <w:p w:rsidR="005C2100" w:rsidRPr="00024C06" w:rsidRDefault="005C2100" w:rsidP="0059268D">
      <w:pPr>
        <w:spacing w:before="240" w:after="240"/>
        <w:ind w:left="-90"/>
        <w:jc w:val="both"/>
        <w:rPr>
          <w:color w:val="000000" w:themeColor="text1"/>
          <w:sz w:val="22"/>
          <w:szCs w:val="22"/>
        </w:rPr>
      </w:pPr>
      <w:r w:rsidRPr="00024C06">
        <w:rPr>
          <w:color w:val="000000" w:themeColor="text1"/>
          <w:sz w:val="22"/>
          <w:szCs w:val="22"/>
        </w:rPr>
        <w:t>Câu 104 :Thông tin đầu và đoạn video trong cấu trúc số liệu video MPEG tạo thành một dòng bit được mã hóa gọi là:</w:t>
      </w:r>
    </w:p>
    <w:p w:rsidR="005C2100" w:rsidRPr="00024C06" w:rsidRDefault="005C2100" w:rsidP="0059268D">
      <w:pPr>
        <w:spacing w:before="240" w:after="240"/>
        <w:ind w:left="-90"/>
        <w:jc w:val="both"/>
        <w:rPr>
          <w:color w:val="000000" w:themeColor="text1"/>
          <w:sz w:val="22"/>
          <w:szCs w:val="22"/>
        </w:rPr>
      </w:pPr>
      <w:r w:rsidRPr="00024C06">
        <w:rPr>
          <w:color w:val="000000" w:themeColor="text1"/>
          <w:sz w:val="22"/>
          <w:szCs w:val="22"/>
        </w:rPr>
        <w:t>A/ Dòng cơ bản</w:t>
      </w:r>
      <w:r w:rsidR="0059268D"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B/ Dòng dữ liệu</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Dòng bit</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Dòng data</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âu 105. Một ứng dụng âm thanh, yêu cầu chất lượng âm thanh theo hệ số nhiểu tín hiệu SNR (Signal-to-Noise Ratio) là 96 dB. Cần bao nhiêu bit để biểu diễn cho mỗi mẫu để đáp ứng chất lượng âm thanh được yêu cầu ?</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A/ Cần 12 bit cho mỗi mẫu.</w:t>
      </w:r>
      <w:r w:rsidR="001026CE" w:rsidRPr="00024C06">
        <w:rPr>
          <w:color w:val="000000" w:themeColor="text1"/>
          <w:sz w:val="22"/>
          <w:szCs w:val="22"/>
        </w:rPr>
        <w:tab/>
      </w:r>
      <w:r w:rsidR="001026CE" w:rsidRPr="00024C06">
        <w:rPr>
          <w:color w:val="000000" w:themeColor="text1"/>
          <w:sz w:val="22"/>
          <w:szCs w:val="22"/>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B/ Cần 4 bit cho mỗi mẫu.</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 Cần 8 bit cho mỗi mẫu.</w:t>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001026CE" w:rsidRPr="00024C06">
        <w:rPr>
          <w:color w:val="000000" w:themeColor="text1"/>
          <w:sz w:val="22"/>
          <w:szCs w:val="22"/>
        </w:rPr>
        <w:tab/>
      </w:r>
      <w:r w:rsidRPr="00024C06">
        <w:rPr>
          <w:color w:val="000000" w:themeColor="text1"/>
          <w:sz w:val="22"/>
          <w:szCs w:val="22"/>
        </w:rPr>
        <w:t>D/ Cần 16 bit cho mỗi mẫu.</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âu 106. Tại sao trong tất cả các ứng dụng truyền thông đa phương tiện, mối quan hệ giữa thời gian và không gian trong chính bản thân phương tiện phải được tôn trọng ?</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A/ Dữ liệu đa phương tiện có chiều thời gian, và phải được truyền, xử lý và trình bày với tốc độ cố định.</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B/ Ứng dụng đa phương tiện sử dụng đồng thời nhiều phương tiện truyền đạt thông tin có liên quan với nhau.</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 Dữ liệu đa phương tiện là dữ liệu tăng cường (có kích thước lớn).</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D/ Dữ liệu đa phương tiện không có cú pháp (cấu trúc) và ngữ nghĩa rõ ràng.</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âu 107. Hệ số nhiểu tín hiệu (SNR – Signal-to-noise ratio) được định nghĩ bởi công thức: SNR=20log10(S/N). Trong đó S : biên độ cực đại của tín hiệu, N : nhiểu lượng hoá. Ý nghĩa của hế số SNR là gì ?</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A/ Mối quan hệ giữa bước lượng hoá tín hiệu số và biên độ tín hiệu tương tự gốc.</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B/ Tần số xuất hiện lỗi trên đường truyền tín hiệu số.</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 Mối quan hệ giữa số mức lượng hoá tín hiệu số và tần số tín hiệu tương tự gốc.</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D/ Mối quan hệ giữa chất lượng tín hiệu số hoá và tín hiệu tương tự gốc.</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Câu 111. Tại sao cần phải nén dữ liệu trong các hệ thống đa phương tiện ?</w:t>
      </w:r>
    </w:p>
    <w:p w:rsidR="005C2100" w:rsidRPr="00024C06" w:rsidRDefault="005C2100" w:rsidP="0059268D">
      <w:pPr>
        <w:pStyle w:val="NormalWeb"/>
        <w:spacing w:before="240" w:beforeAutospacing="0" w:after="240" w:afterAutospacing="0"/>
        <w:ind w:left="-90"/>
        <w:jc w:val="both"/>
        <w:rPr>
          <w:color w:val="000000" w:themeColor="text1"/>
          <w:sz w:val="22"/>
          <w:szCs w:val="22"/>
        </w:rPr>
      </w:pPr>
      <w:r w:rsidRPr="00024C06">
        <w:rPr>
          <w:color w:val="000000" w:themeColor="text1"/>
          <w:sz w:val="22"/>
          <w:szCs w:val="22"/>
        </w:rPr>
        <w:t>A/ Ứng dụng đa phương tiện sử dụng đồng thời nhiều phương tiện truyền đạt thông tin có liên quan với nhau.</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B/ Dữ liệu đa phương tiện có chiều thời gian, và phải được truyền, xử lý và trình bày với tốc độ cố định.</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C/ Dữ liệu đa phương tiện là dữ liệu tăng cường (có kích thước lớn).</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D/ Dữ liệu đa phương tiện không có cú pháp (cấu trúc) và ngữ nghĩa rõ ràng.</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Câu 114. Trong biến đổi tín hiệu từ dạng tương tự (analog) sang dạng số (digital). Tốc độ lấy mẫu phụ thuộc vào tần số của tín hiệu tương tự mà ta muốn biến đổi. Theo lý thuyết Nyquist, nếu một tín hiệu tương tự có tần số f Hz thì tần số lấy mẫu nhỏ nhất phải bằng bao nhiêu ?</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A/ Bằng tần số tín hiệu tương tự gốc (f Hz).</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B/ Hai lần tần số tín hiệu tương tự gốc (2f Hz).</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C/ Ba lần tần số tín hiệu tương tự gốc (3f Hz).</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D/ Bốn lần tần số tín hiệu tương tự gốc (4f Hz).</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Câu 115. Trong quá trình biến đổi video tương tự sang video số. Xác định tốc độ lấy mẫu (sample rate) như thế nào ?</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A/ Tốc độ lấy mẫu có thể được đưa ra một cách trực quan từ các thông số quét video (độ phân giải ngang, độ phân giải dọc, tốc độ frame, hệ số co).</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lastRenderedPageBreak/>
        <w:t>B/ Tốc độ lấy mẫu chính là độ phân giải của một ảnh / frame.</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C/ Tốc độ lấy mẫu bằng với tốc độ frame (frame rate).</w:t>
      </w:r>
    </w:p>
    <w:p w:rsidR="005C2100" w:rsidRPr="00024C06" w:rsidRDefault="005C2100" w:rsidP="00C77DA2">
      <w:pPr>
        <w:pStyle w:val="NormalWeb"/>
        <w:spacing w:after="0" w:afterAutospacing="0"/>
        <w:ind w:left="-90"/>
        <w:jc w:val="both"/>
        <w:rPr>
          <w:color w:val="000000" w:themeColor="text1"/>
          <w:sz w:val="22"/>
          <w:szCs w:val="22"/>
        </w:rPr>
      </w:pPr>
      <w:r w:rsidRPr="00024C06">
        <w:rPr>
          <w:color w:val="000000" w:themeColor="text1"/>
          <w:sz w:val="22"/>
          <w:szCs w:val="22"/>
        </w:rPr>
        <w:t>D/ Tốc độ lấy mẫu bằng với tần số tín hiệu video tương tự gốc.</w:t>
      </w:r>
    </w:p>
    <w:p w:rsidR="005C2100" w:rsidRPr="00024C06" w:rsidRDefault="00B80500" w:rsidP="00533886">
      <w:pPr>
        <w:ind w:left="-90"/>
        <w:jc w:val="both"/>
        <w:rPr>
          <w:color w:val="000000" w:themeColor="text1"/>
          <w:sz w:val="22"/>
          <w:szCs w:val="22"/>
        </w:rPr>
      </w:pPr>
      <w:r w:rsidRPr="00024C06">
        <w:rPr>
          <w:color w:val="000000" w:themeColor="text1"/>
          <w:sz w:val="22"/>
          <w:szCs w:val="22"/>
        </w:rPr>
        <w:tab/>
      </w:r>
      <w:r w:rsidRPr="00024C06">
        <w:rPr>
          <w:color w:val="000000" w:themeColor="text1"/>
          <w:sz w:val="22"/>
          <w:szCs w:val="22"/>
        </w:rPr>
        <w:tab/>
      </w:r>
      <w:r w:rsidRPr="00024C06">
        <w:rPr>
          <w:color w:val="000000" w:themeColor="text1"/>
          <w:sz w:val="22"/>
          <w:szCs w:val="22"/>
        </w:rPr>
        <w:tab/>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4: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từ mã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 A : 00, B : 01, C : 10, D : 110, E : 111</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B/ A : 00, B : 01, C : 100, D : 110, E : 111</w:t>
      </w:r>
    </w:p>
    <w:p w:rsidR="005C2100" w:rsidRPr="00024C06" w:rsidRDefault="005C2100" w:rsidP="00533886">
      <w:pPr>
        <w:jc w:val="both"/>
        <w:rPr>
          <w:color w:val="000000" w:themeColor="text1"/>
          <w:sz w:val="22"/>
          <w:szCs w:val="22"/>
        </w:rPr>
      </w:pPr>
      <w:r w:rsidRPr="00024C06">
        <w:rPr>
          <w:color w:val="000000" w:themeColor="text1"/>
          <w:sz w:val="22"/>
          <w:szCs w:val="22"/>
        </w:rPr>
        <w:t>C/ A : 00, B : 01, C : 10, D : 110, E : 1111</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D/ A : 00, B : 01, C : 10, D : 1110, E : 1111</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5: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từ mã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w:t>
      </w:r>
      <w:r w:rsidR="00533886" w:rsidRPr="00024C06">
        <w:rPr>
          <w:color w:val="000000" w:themeColor="text1"/>
          <w:sz w:val="22"/>
          <w:szCs w:val="22"/>
        </w:rPr>
        <w:t>A : 11, B : 10, C : 011, D : 001, E : 000</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 xml:space="preserve">B/ </w:t>
      </w:r>
      <w:r w:rsidR="00533886" w:rsidRPr="00024C06">
        <w:rPr>
          <w:color w:val="000000" w:themeColor="text1"/>
          <w:sz w:val="22"/>
          <w:szCs w:val="22"/>
        </w:rPr>
        <w:t>A : 11, B : 10, C : 01, D : 001, E : 000</w:t>
      </w:r>
    </w:p>
    <w:p w:rsidR="005C2100" w:rsidRPr="00024C06" w:rsidRDefault="005C2100" w:rsidP="00533886">
      <w:pPr>
        <w:jc w:val="both"/>
        <w:rPr>
          <w:color w:val="000000" w:themeColor="text1"/>
          <w:sz w:val="22"/>
          <w:szCs w:val="22"/>
        </w:rPr>
      </w:pPr>
      <w:r w:rsidRPr="00024C06">
        <w:rPr>
          <w:color w:val="000000" w:themeColor="text1"/>
          <w:sz w:val="22"/>
          <w:szCs w:val="22"/>
        </w:rPr>
        <w:t>C/ A : 111, B : 10, C : 01, D : 001, E : 000</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D/ A :111, B : 110, C : 01, D : 001, E : 000</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6: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hệ số Entropy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H ≈ 2.25 bit</w:t>
      </w:r>
      <w:r w:rsidR="00B80500" w:rsidRPr="00024C06">
        <w:rPr>
          <w:color w:val="000000" w:themeColor="text1"/>
          <w:sz w:val="22"/>
          <w:szCs w:val="22"/>
        </w:rPr>
        <w:tab/>
      </w:r>
      <w:r w:rsidR="00B80500" w:rsidRPr="00024C06">
        <w:rPr>
          <w:color w:val="000000" w:themeColor="text1"/>
          <w:sz w:val="22"/>
          <w:szCs w:val="22"/>
        </w:rPr>
        <w:tab/>
      </w:r>
      <w:r w:rsidR="0059268D" w:rsidRPr="00024C06">
        <w:rPr>
          <w:color w:val="000000" w:themeColor="text1"/>
          <w:sz w:val="22"/>
          <w:szCs w:val="22"/>
          <w:lang w:val="en-US"/>
        </w:rPr>
        <w:tab/>
      </w:r>
      <w:r w:rsidRPr="00024C06">
        <w:rPr>
          <w:color w:val="000000" w:themeColor="text1"/>
          <w:sz w:val="22"/>
          <w:szCs w:val="22"/>
        </w:rPr>
        <w:t>B/ H ≈ 2.10 bit</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H ≈ 2.20 bit</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w:t>
      </w:r>
      <w:r w:rsidR="00533886" w:rsidRPr="00024C06">
        <w:rPr>
          <w:color w:val="000000" w:themeColor="text1"/>
          <w:sz w:val="22"/>
          <w:szCs w:val="22"/>
        </w:rPr>
        <w:t xml:space="preserve"> H ≈ 2.16 bit</w:t>
      </w:r>
      <w:r w:rsidR="00533886" w:rsidRPr="00024C06">
        <w:rPr>
          <w:color w:val="000000" w:themeColor="text1"/>
          <w:sz w:val="22"/>
          <w:szCs w:val="22"/>
        </w:rPr>
        <w:tab/>
      </w:r>
      <w:r w:rsidRPr="00024C06">
        <w:rPr>
          <w:color w:val="000000" w:themeColor="text1"/>
          <w:sz w:val="22"/>
          <w:szCs w:val="22"/>
        </w:rPr>
        <w:t xml:space="preserve">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7: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chiều dài trung bình của từ mã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L  ≈ 2.30 bit</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w:t>
      </w:r>
      <w:r w:rsidR="00533886" w:rsidRPr="00024C06">
        <w:rPr>
          <w:color w:val="000000" w:themeColor="text1"/>
          <w:sz w:val="22"/>
          <w:szCs w:val="22"/>
        </w:rPr>
        <w:t>L  ≈ 2.23 bit</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00B80500" w:rsidRPr="00024C06">
        <w:rPr>
          <w:color w:val="000000" w:themeColor="text1"/>
          <w:sz w:val="22"/>
          <w:szCs w:val="22"/>
        </w:rPr>
        <w:t>C/ L  ≈ 2.33 bit</w:t>
      </w:r>
      <w:r w:rsidR="00B80500" w:rsidRPr="00024C06">
        <w:rPr>
          <w:color w:val="000000" w:themeColor="text1"/>
          <w:sz w:val="22"/>
          <w:szCs w:val="22"/>
        </w:rPr>
        <w:tab/>
      </w:r>
      <w:r w:rsidR="00B80500" w:rsidRPr="00024C06">
        <w:rPr>
          <w:color w:val="000000" w:themeColor="text1"/>
          <w:sz w:val="22"/>
          <w:szCs w:val="22"/>
        </w:rPr>
        <w:tab/>
      </w:r>
      <w:r w:rsidR="0059268D" w:rsidRPr="00024C06">
        <w:rPr>
          <w:color w:val="000000" w:themeColor="text1"/>
          <w:sz w:val="22"/>
          <w:szCs w:val="22"/>
          <w:lang w:val="en-US"/>
        </w:rPr>
        <w:tab/>
      </w:r>
      <w:r w:rsidR="00B80500" w:rsidRPr="00024C06">
        <w:rPr>
          <w:color w:val="000000" w:themeColor="text1"/>
          <w:sz w:val="22"/>
          <w:szCs w:val="22"/>
        </w:rPr>
        <w:tab/>
      </w:r>
      <w:r w:rsidRPr="00024C06">
        <w:rPr>
          <w:color w:val="000000" w:themeColor="text1"/>
          <w:sz w:val="22"/>
          <w:szCs w:val="22"/>
        </w:rPr>
        <w:t>D/ L  ≈ 2.43 bit</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8: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hiệu xuất lập mã  H/L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h  ≈ 93%</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  ≈ 99%</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 xml:space="preserve">C/ </w:t>
      </w:r>
      <w:r w:rsidR="00533886" w:rsidRPr="00024C06">
        <w:rPr>
          <w:color w:val="000000" w:themeColor="text1"/>
          <w:sz w:val="22"/>
          <w:szCs w:val="22"/>
        </w:rPr>
        <w:t>h  ≈ 97%</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h  ≈ 90%</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39: Tần suất xuất hiện của các ký tự trong thông điệp lần lượt bằng </w:t>
      </w:r>
    </w:p>
    <w:p w:rsidR="005C2100" w:rsidRPr="00024C06" w:rsidRDefault="005C2100" w:rsidP="00533886">
      <w:pPr>
        <w:jc w:val="both"/>
        <w:rPr>
          <w:color w:val="000000" w:themeColor="text1"/>
          <w:sz w:val="22"/>
          <w:szCs w:val="22"/>
        </w:rPr>
      </w:pPr>
      <w:r w:rsidRPr="00024C06">
        <w:rPr>
          <w:color w:val="000000" w:themeColor="text1"/>
          <w:sz w:val="22"/>
          <w:szCs w:val="22"/>
          <w:lang w:val="pt-BR"/>
        </w:rPr>
        <w:t xml:space="preserve">A: 15; B: 8; C: 6; D: 6; E: 5. </w:t>
      </w:r>
      <w:r w:rsidRPr="00024C06">
        <w:rPr>
          <w:color w:val="000000" w:themeColor="text1"/>
          <w:sz w:val="22"/>
          <w:szCs w:val="22"/>
        </w:rPr>
        <w:t>Sử dụng phương pháp nén không mất thông tin  Shannon – Fano để nén thông điệp, tỷ lệ nén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 Tỷ lệ nén  ≈ 28%</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Tỷ lệ nén  ≈ 38%</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Tỷ lệ nén  ≈ 18%</w:t>
      </w:r>
      <w:r w:rsidR="00B80500" w:rsidRPr="00024C06">
        <w:rPr>
          <w:color w:val="000000" w:themeColor="text1"/>
          <w:sz w:val="22"/>
          <w:szCs w:val="22"/>
        </w:rPr>
        <w:tab/>
      </w:r>
      <w:r w:rsidR="0059268D" w:rsidRPr="00024C06">
        <w:rPr>
          <w:color w:val="000000" w:themeColor="text1"/>
          <w:sz w:val="22"/>
          <w:szCs w:val="22"/>
          <w:lang w:val="en-US"/>
        </w:rPr>
        <w:tab/>
      </w:r>
      <w:r w:rsidRPr="00024C06">
        <w:rPr>
          <w:color w:val="000000" w:themeColor="text1"/>
          <w:sz w:val="22"/>
          <w:szCs w:val="22"/>
        </w:rPr>
        <w:t>D/ Tỷ lệ nén  ≈ 48%</w:t>
      </w:r>
    </w:p>
    <w:p w:rsidR="005C2100" w:rsidRPr="00024C06" w:rsidRDefault="005C2100" w:rsidP="00533886">
      <w:pPr>
        <w:jc w:val="both"/>
        <w:rPr>
          <w:color w:val="000000" w:themeColor="text1"/>
          <w:sz w:val="22"/>
          <w:szCs w:val="22"/>
        </w:rPr>
      </w:pPr>
      <w:r w:rsidRPr="00024C06">
        <w:rPr>
          <w:color w:val="000000" w:themeColor="text1"/>
          <w:sz w:val="22"/>
          <w:szCs w:val="22"/>
        </w:rPr>
        <w:t>Câu 140: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từ mã thu được là:</w:t>
      </w:r>
    </w:p>
    <w:p w:rsidR="005C2100" w:rsidRPr="00024C06" w:rsidRDefault="005C2100" w:rsidP="00533886">
      <w:pPr>
        <w:jc w:val="both"/>
        <w:rPr>
          <w:color w:val="000000" w:themeColor="text1"/>
          <w:sz w:val="22"/>
          <w:szCs w:val="22"/>
          <w:lang w:val="pt-BR"/>
        </w:rPr>
      </w:pPr>
      <w:r w:rsidRPr="00024C06">
        <w:rPr>
          <w:color w:val="000000" w:themeColor="text1"/>
          <w:sz w:val="22"/>
          <w:szCs w:val="22"/>
        </w:rPr>
        <w:t xml:space="preserve">A/ </w:t>
      </w:r>
      <w:r w:rsidRPr="00024C06">
        <w:rPr>
          <w:color w:val="000000" w:themeColor="text1"/>
          <w:sz w:val="22"/>
          <w:szCs w:val="22"/>
          <w:lang w:val="pt-BR"/>
        </w:rPr>
        <w:t>A: 0,  B: 100,  C: 101,  D: 110,  E: 111</w:t>
      </w:r>
      <w:r w:rsidR="0059268D" w:rsidRPr="00024C06">
        <w:rPr>
          <w:color w:val="000000" w:themeColor="text1"/>
          <w:sz w:val="22"/>
          <w:szCs w:val="22"/>
          <w:lang w:val="pt-BR"/>
        </w:rPr>
        <w:tab/>
      </w:r>
      <w:r w:rsidR="0059268D" w:rsidRPr="00024C06">
        <w:rPr>
          <w:color w:val="000000" w:themeColor="text1"/>
          <w:sz w:val="22"/>
          <w:szCs w:val="22"/>
          <w:lang w:val="pt-BR"/>
        </w:rPr>
        <w:tab/>
      </w:r>
      <w:r w:rsidRPr="00024C06">
        <w:rPr>
          <w:color w:val="000000" w:themeColor="text1"/>
          <w:sz w:val="22"/>
          <w:szCs w:val="22"/>
        </w:rPr>
        <w:t xml:space="preserve">B/ </w:t>
      </w:r>
      <w:r w:rsidRPr="00024C06">
        <w:rPr>
          <w:color w:val="000000" w:themeColor="text1"/>
          <w:sz w:val="22"/>
          <w:szCs w:val="22"/>
          <w:lang w:val="pt-BR"/>
        </w:rPr>
        <w:t>A: 011,  B: 100,  C: 101,  D: 110,  E: 111</w:t>
      </w:r>
    </w:p>
    <w:p w:rsidR="005C2100" w:rsidRPr="00024C06" w:rsidRDefault="005C2100" w:rsidP="00533886">
      <w:pPr>
        <w:jc w:val="both"/>
        <w:rPr>
          <w:color w:val="000000" w:themeColor="text1"/>
          <w:sz w:val="22"/>
          <w:szCs w:val="22"/>
          <w:lang w:val="pt-BR"/>
        </w:rPr>
      </w:pPr>
      <w:r w:rsidRPr="00024C06">
        <w:rPr>
          <w:color w:val="000000" w:themeColor="text1"/>
          <w:sz w:val="22"/>
          <w:szCs w:val="22"/>
        </w:rPr>
        <w:t xml:space="preserve">C/ </w:t>
      </w:r>
      <w:r w:rsidRPr="00024C06">
        <w:rPr>
          <w:color w:val="000000" w:themeColor="text1"/>
          <w:sz w:val="22"/>
          <w:szCs w:val="22"/>
          <w:lang w:val="pt-BR"/>
        </w:rPr>
        <w:t>A: 01,  B: 100,  C: 101,  D: 110,  E: 111</w:t>
      </w:r>
      <w:r w:rsidR="0059268D" w:rsidRPr="00024C06">
        <w:rPr>
          <w:color w:val="000000" w:themeColor="text1"/>
          <w:sz w:val="22"/>
          <w:szCs w:val="22"/>
          <w:lang w:val="pt-BR"/>
        </w:rPr>
        <w:tab/>
      </w:r>
      <w:r w:rsidR="0059268D" w:rsidRPr="00024C06">
        <w:rPr>
          <w:color w:val="000000" w:themeColor="text1"/>
          <w:sz w:val="22"/>
          <w:szCs w:val="22"/>
          <w:lang w:val="pt-BR"/>
        </w:rPr>
        <w:tab/>
      </w:r>
      <w:r w:rsidRPr="00024C06">
        <w:rPr>
          <w:color w:val="000000" w:themeColor="text1"/>
          <w:sz w:val="22"/>
          <w:szCs w:val="22"/>
        </w:rPr>
        <w:t xml:space="preserve">D/ </w:t>
      </w:r>
      <w:r w:rsidRPr="00024C06">
        <w:rPr>
          <w:color w:val="000000" w:themeColor="text1"/>
          <w:sz w:val="22"/>
          <w:szCs w:val="22"/>
          <w:lang w:val="pt-BR"/>
        </w:rPr>
        <w:t>A: 01,  B: 100,  C: 101,  D: 110,  E: 1111</w:t>
      </w:r>
    </w:p>
    <w:p w:rsidR="005C2100" w:rsidRPr="00024C06" w:rsidRDefault="005C2100" w:rsidP="00533886">
      <w:pPr>
        <w:jc w:val="both"/>
        <w:rPr>
          <w:color w:val="000000" w:themeColor="text1"/>
          <w:sz w:val="22"/>
          <w:szCs w:val="22"/>
        </w:rPr>
      </w:pPr>
      <w:r w:rsidRPr="00024C06">
        <w:rPr>
          <w:color w:val="000000" w:themeColor="text1"/>
          <w:sz w:val="22"/>
          <w:szCs w:val="22"/>
        </w:rPr>
        <w:t>Câu 141: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từ mã thu được là:</w:t>
      </w:r>
    </w:p>
    <w:p w:rsidR="005C2100" w:rsidRPr="00024C06" w:rsidRDefault="005C2100" w:rsidP="00533886">
      <w:pPr>
        <w:jc w:val="both"/>
        <w:rPr>
          <w:color w:val="000000" w:themeColor="text1"/>
          <w:sz w:val="22"/>
          <w:szCs w:val="22"/>
          <w:lang w:val="pt-BR"/>
        </w:rPr>
      </w:pPr>
      <w:r w:rsidRPr="00024C06">
        <w:rPr>
          <w:color w:val="000000" w:themeColor="text1"/>
          <w:sz w:val="22"/>
          <w:szCs w:val="22"/>
        </w:rPr>
        <w:t xml:space="preserve">A/ </w:t>
      </w:r>
      <w:r w:rsidR="00533886" w:rsidRPr="00024C06">
        <w:rPr>
          <w:color w:val="000000" w:themeColor="text1"/>
          <w:sz w:val="22"/>
          <w:szCs w:val="22"/>
          <w:lang w:val="pt-BR"/>
        </w:rPr>
        <w:t>A: 11,  B: 011,  C: 010,  D: 001,  E: 000</w:t>
      </w:r>
      <w:r w:rsidR="0059268D" w:rsidRPr="00024C06">
        <w:rPr>
          <w:color w:val="000000" w:themeColor="text1"/>
          <w:sz w:val="22"/>
          <w:szCs w:val="22"/>
          <w:lang w:val="pt-BR"/>
        </w:rPr>
        <w:tab/>
      </w:r>
      <w:r w:rsidR="0059268D" w:rsidRPr="00024C06">
        <w:rPr>
          <w:color w:val="000000" w:themeColor="text1"/>
          <w:sz w:val="22"/>
          <w:szCs w:val="22"/>
          <w:lang w:val="pt-BR"/>
        </w:rPr>
        <w:tab/>
      </w:r>
      <w:r w:rsidRPr="00024C06">
        <w:rPr>
          <w:color w:val="000000" w:themeColor="text1"/>
          <w:sz w:val="22"/>
          <w:szCs w:val="22"/>
        </w:rPr>
        <w:t xml:space="preserve">B/ </w:t>
      </w:r>
      <w:r w:rsidR="00533886" w:rsidRPr="00024C06">
        <w:rPr>
          <w:color w:val="000000" w:themeColor="text1"/>
          <w:sz w:val="22"/>
          <w:szCs w:val="22"/>
          <w:lang w:val="pt-BR"/>
        </w:rPr>
        <w:t>A: 1,  B: 011,  C: 010,  D: 001,  E: 000</w:t>
      </w:r>
    </w:p>
    <w:p w:rsidR="005C2100" w:rsidRPr="00024C06" w:rsidRDefault="005C2100" w:rsidP="00533886">
      <w:pPr>
        <w:jc w:val="both"/>
        <w:rPr>
          <w:color w:val="000000" w:themeColor="text1"/>
          <w:sz w:val="22"/>
          <w:szCs w:val="22"/>
          <w:lang w:val="pt-BR"/>
        </w:rPr>
      </w:pPr>
      <w:r w:rsidRPr="00024C06">
        <w:rPr>
          <w:color w:val="000000" w:themeColor="text1"/>
          <w:sz w:val="22"/>
          <w:szCs w:val="22"/>
        </w:rPr>
        <w:t xml:space="preserve">C/ </w:t>
      </w:r>
      <w:r w:rsidRPr="00024C06">
        <w:rPr>
          <w:color w:val="000000" w:themeColor="text1"/>
          <w:sz w:val="22"/>
          <w:szCs w:val="22"/>
          <w:lang w:val="pt-BR"/>
        </w:rPr>
        <w:t>A: 11,  B: 011,  C: 010,  D: 001,  E: 0000</w:t>
      </w:r>
      <w:r w:rsidR="0059268D" w:rsidRPr="00024C06">
        <w:rPr>
          <w:color w:val="000000" w:themeColor="text1"/>
          <w:sz w:val="22"/>
          <w:szCs w:val="22"/>
          <w:lang w:val="pt-BR"/>
        </w:rPr>
        <w:tab/>
      </w:r>
      <w:r w:rsidR="0059268D" w:rsidRPr="00024C06">
        <w:rPr>
          <w:color w:val="000000" w:themeColor="text1"/>
          <w:sz w:val="22"/>
          <w:szCs w:val="22"/>
          <w:lang w:val="pt-BR"/>
        </w:rPr>
        <w:tab/>
      </w:r>
      <w:r w:rsidRPr="00024C06">
        <w:rPr>
          <w:color w:val="000000" w:themeColor="text1"/>
          <w:sz w:val="22"/>
          <w:szCs w:val="22"/>
        </w:rPr>
        <w:t xml:space="preserve">D/ </w:t>
      </w:r>
      <w:r w:rsidRPr="00024C06">
        <w:rPr>
          <w:color w:val="000000" w:themeColor="text1"/>
          <w:sz w:val="22"/>
          <w:szCs w:val="22"/>
          <w:lang w:val="pt-BR"/>
        </w:rPr>
        <w:t>A: 111,  B: 011,  C: 010,  D: 001,  E: 000</w:t>
      </w:r>
    </w:p>
    <w:p w:rsidR="005C2100" w:rsidRPr="00024C06" w:rsidRDefault="005C2100" w:rsidP="00533886">
      <w:pPr>
        <w:jc w:val="both"/>
        <w:rPr>
          <w:color w:val="000000" w:themeColor="text1"/>
          <w:sz w:val="22"/>
          <w:szCs w:val="22"/>
        </w:rPr>
      </w:pPr>
      <w:r w:rsidRPr="00024C06">
        <w:rPr>
          <w:color w:val="000000" w:themeColor="text1"/>
          <w:sz w:val="22"/>
          <w:szCs w:val="22"/>
        </w:rPr>
        <w:t>Câu 142: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hệ số Entropy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 H ≈ 2.16 bit</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 ≈ 2.10 bit</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H ≈ 2.20 bit</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H ≈ 2.25 bit</w:t>
      </w:r>
    </w:p>
    <w:p w:rsidR="005C2100" w:rsidRPr="00024C06" w:rsidRDefault="005C2100" w:rsidP="00533886">
      <w:pPr>
        <w:jc w:val="both"/>
        <w:rPr>
          <w:color w:val="000000" w:themeColor="text1"/>
          <w:sz w:val="22"/>
          <w:szCs w:val="22"/>
        </w:rPr>
      </w:pPr>
      <w:r w:rsidRPr="00024C06">
        <w:rPr>
          <w:color w:val="000000" w:themeColor="text1"/>
          <w:sz w:val="22"/>
          <w:szCs w:val="22"/>
        </w:rPr>
        <w:t>Câu 143: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 chiều dài trung bình của từ mã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L  ≈ 2.33 bit</w:t>
      </w:r>
      <w:r w:rsidR="00B80500" w:rsidRPr="00024C06">
        <w:rPr>
          <w:color w:val="000000" w:themeColor="text1"/>
          <w:sz w:val="22"/>
          <w:szCs w:val="22"/>
        </w:rPr>
        <w:tab/>
      </w:r>
      <w:r w:rsidR="00533886"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B/ L  ≈ 2.30 bit</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w:t>
      </w:r>
      <w:r w:rsidR="00533886" w:rsidRPr="00024C06">
        <w:rPr>
          <w:color w:val="000000" w:themeColor="text1"/>
          <w:sz w:val="22"/>
          <w:szCs w:val="22"/>
        </w:rPr>
        <w:t>L  ≈ 2.17 bit</w:t>
      </w:r>
      <w:r w:rsidR="00533886"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L  ≈ 2.43 bit</w:t>
      </w:r>
    </w:p>
    <w:p w:rsidR="005C2100" w:rsidRPr="00024C06" w:rsidRDefault="005C2100" w:rsidP="00533886">
      <w:pPr>
        <w:jc w:val="both"/>
        <w:rPr>
          <w:color w:val="000000" w:themeColor="text1"/>
          <w:sz w:val="22"/>
          <w:szCs w:val="22"/>
        </w:rPr>
      </w:pPr>
      <w:r w:rsidRPr="00024C06">
        <w:rPr>
          <w:color w:val="000000" w:themeColor="text1"/>
          <w:sz w:val="22"/>
          <w:szCs w:val="22"/>
        </w:rPr>
        <w:t>Câu 144: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hiệu xuất lập mã  H/L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h  ≈ 90%</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t>B</w:t>
      </w:r>
      <w:r w:rsidRPr="00024C06">
        <w:rPr>
          <w:color w:val="000000" w:themeColor="text1"/>
          <w:sz w:val="22"/>
          <w:szCs w:val="22"/>
        </w:rPr>
        <w:t>/ h  ≈ 96%</w:t>
      </w:r>
      <w:r w:rsidR="0059268D" w:rsidRPr="00024C06">
        <w:rPr>
          <w:color w:val="000000" w:themeColor="text1"/>
          <w:sz w:val="22"/>
          <w:szCs w:val="22"/>
          <w:lang w:val="en-US"/>
        </w:rPr>
        <w:tab/>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h  ≈ 93%</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w:t>
      </w:r>
      <w:r w:rsidR="00533886" w:rsidRPr="00024C06">
        <w:rPr>
          <w:color w:val="000000" w:themeColor="text1"/>
          <w:sz w:val="22"/>
          <w:szCs w:val="22"/>
        </w:rPr>
        <w:t>h  ≈ 99%</w:t>
      </w:r>
    </w:p>
    <w:p w:rsidR="005C2100" w:rsidRPr="00024C06" w:rsidRDefault="005C2100" w:rsidP="00533886">
      <w:pPr>
        <w:jc w:val="both"/>
        <w:rPr>
          <w:color w:val="000000" w:themeColor="text1"/>
          <w:sz w:val="22"/>
          <w:szCs w:val="22"/>
        </w:rPr>
      </w:pPr>
      <w:r w:rsidRPr="00024C06">
        <w:rPr>
          <w:color w:val="000000" w:themeColor="text1"/>
          <w:sz w:val="22"/>
          <w:szCs w:val="22"/>
        </w:rPr>
        <w:t>Câu 145: Tần suất xuất hiện của các ký tự trong thông điệp lần lượt bằng:</w:t>
      </w:r>
    </w:p>
    <w:p w:rsidR="005C2100" w:rsidRPr="00024C06" w:rsidRDefault="005C2100" w:rsidP="00533886">
      <w:pPr>
        <w:jc w:val="both"/>
        <w:rPr>
          <w:color w:val="000000" w:themeColor="text1"/>
          <w:sz w:val="22"/>
          <w:szCs w:val="22"/>
        </w:rPr>
      </w:pPr>
      <w:r w:rsidRPr="00024C06">
        <w:rPr>
          <w:color w:val="000000" w:themeColor="text1"/>
          <w:sz w:val="22"/>
          <w:szCs w:val="22"/>
          <w:lang w:val="pt-BR"/>
        </w:rPr>
        <w:t>A: 15; B: 8; C: 6; D: 6; E: 5.</w:t>
      </w:r>
      <w:r w:rsidRPr="00024C06">
        <w:rPr>
          <w:color w:val="000000" w:themeColor="text1"/>
          <w:sz w:val="22"/>
          <w:szCs w:val="22"/>
        </w:rPr>
        <w:t xml:space="preserve"> Sử dụng phương pháp nén không mất thông tin  Huffman để nén thông điệp, tỷ lệ nén thu được là :</w:t>
      </w:r>
    </w:p>
    <w:p w:rsidR="005C2100" w:rsidRPr="00024C06" w:rsidRDefault="005C2100" w:rsidP="00533886">
      <w:pPr>
        <w:jc w:val="both"/>
        <w:rPr>
          <w:color w:val="000000" w:themeColor="text1"/>
          <w:sz w:val="22"/>
          <w:szCs w:val="22"/>
        </w:rPr>
      </w:pPr>
      <w:r w:rsidRPr="00024C06">
        <w:rPr>
          <w:color w:val="000000" w:themeColor="text1"/>
          <w:sz w:val="22"/>
          <w:szCs w:val="22"/>
        </w:rPr>
        <w:t>A/ Tỷ lệ nén  ≈ 28%</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Tỷ lệ nén  ≈ 38%</w:t>
      </w:r>
      <w:r w:rsidR="0059268D" w:rsidRPr="00024C06">
        <w:rPr>
          <w:color w:val="000000" w:themeColor="text1"/>
          <w:sz w:val="22"/>
          <w:szCs w:val="22"/>
          <w:lang w:val="en-US"/>
        </w:rPr>
        <w:tab/>
      </w:r>
      <w:r w:rsidR="0059268D" w:rsidRPr="00024C06">
        <w:rPr>
          <w:color w:val="000000" w:themeColor="text1"/>
          <w:sz w:val="22"/>
          <w:szCs w:val="22"/>
          <w:lang w:val="en-US"/>
        </w:rPr>
        <w:tab/>
      </w:r>
      <w:r w:rsidRPr="00024C06">
        <w:rPr>
          <w:color w:val="000000" w:themeColor="text1"/>
          <w:sz w:val="22"/>
          <w:szCs w:val="22"/>
        </w:rPr>
        <w:t>C/ Tỷ lệ nén  ≈ 18%</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 48%</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46: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360x288, độ sâu của ảnh (deepth) 24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lastRenderedPageBreak/>
        <w:t>Dữ liệu âm thanh: tốc độ lấy mẫu 44 KHz, độ phân giải 16bits/sample.</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Tỷ lệ nén theo chuẩn MPEG-1  ≈ 35 lầ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w:t>
      </w:r>
      <w:r w:rsidR="00533886" w:rsidRPr="00024C06">
        <w:rPr>
          <w:color w:val="000000" w:themeColor="text1"/>
          <w:sz w:val="22"/>
          <w:szCs w:val="22"/>
        </w:rPr>
        <w:t>Tỷ lệ nén theo chuẩn MPEG-1  ≈ 30 lần</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Tỷ lệ nén theo chuẩn MPEG-1  ≈ 40 lần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theo chuẩn MPEG-1  ≈ 5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47: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486x440, độ sâu của ảnh (deepth) 24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44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Tỷ lệ nén theo chuẩn MPEG-1  ≈ 40 lần</w:t>
      </w:r>
      <w:r w:rsidR="00533886" w:rsidRPr="00024C06">
        <w:rPr>
          <w:color w:val="000000" w:themeColor="text1"/>
          <w:sz w:val="22"/>
          <w:szCs w:val="22"/>
          <w:lang w:val="en-US"/>
        </w:rPr>
        <w:tab/>
      </w:r>
      <w:r w:rsidR="00533886" w:rsidRPr="00024C06">
        <w:rPr>
          <w:color w:val="000000" w:themeColor="text1"/>
          <w:sz w:val="22"/>
          <w:szCs w:val="22"/>
          <w:lang w:val="en-US"/>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w:t>
      </w:r>
      <w:r w:rsidR="00533886" w:rsidRPr="00024C06">
        <w:rPr>
          <w:color w:val="000000" w:themeColor="text1"/>
          <w:sz w:val="22"/>
          <w:szCs w:val="22"/>
        </w:rPr>
        <w:t>Tỷ lệ nén theo chuẩn MPEG-1  ≈ 62 lần</w:t>
      </w:r>
      <w:r w:rsidR="00533886"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theo chuẩn MPEG-1  ≈ 5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48: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360x288, độ sâu của ảnh (deepth) 16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44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Tỷ lệ nén theo chuẩn MPEG-1  ≈ 45 lần</w:t>
      </w:r>
      <w:r w:rsidR="00B80500" w:rsidRPr="00024C06">
        <w:rPr>
          <w:color w:val="000000" w:themeColor="text1"/>
          <w:sz w:val="22"/>
          <w:szCs w:val="22"/>
        </w:rPr>
        <w:tab/>
      </w:r>
      <w:r w:rsidR="00533886" w:rsidRPr="00024C06">
        <w:rPr>
          <w:color w:val="000000" w:themeColor="text1"/>
          <w:sz w:val="22"/>
          <w:szCs w:val="22"/>
          <w:lang w:val="en-US"/>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Tỷ lệ nén theo chuẩn MPEG-1  ≈ 40 lần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w:t>
      </w:r>
      <w:r w:rsidR="00533886" w:rsidRPr="00024C06">
        <w:rPr>
          <w:color w:val="000000" w:themeColor="text1"/>
          <w:sz w:val="22"/>
          <w:szCs w:val="22"/>
        </w:rPr>
        <w:t>Tỷ lệ nén theo chuẩn MPEG-1  ≈ 2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49: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360x288, độ sâu của ảnh (deepth) 36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44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 Tỷ lệ nén theo chuẩn MPEG-1  ≈ 45 lầ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Tỷ lệ nén theo chuẩn MPEG-1  ≈ 40 lần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theo chuẩn MPEG-1  ≈ 2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50: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360x288, độ sâu của ảnh (deepth) 24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22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 Tỷ lệ nén theo chuẩn MPEG-1  ≈ 30 lầ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Tỷ lệ nén theo chuẩn MPEG-1  ≈ 40 lần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theo chuẩn MPEG-1  ≈ 2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51: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486x440, độ sâu của ảnh (deepth) 24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22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stere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Tỷ lệ nén theo chuẩn MPEG-1  ≈ 40 lầ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w:t>
      </w:r>
      <w:r w:rsidR="00533886" w:rsidRPr="00024C06">
        <w:rPr>
          <w:color w:val="000000" w:themeColor="text1"/>
          <w:sz w:val="22"/>
          <w:szCs w:val="22"/>
        </w:rPr>
        <w:t>Tỷ lệ nén theo chuẩn MPEG-1  ≈ 62 lầ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Tỷ lệ nén theo chuẩn MPEG-1  ≈ 20 lần</w:t>
      </w:r>
    </w:p>
    <w:p w:rsidR="005C2100" w:rsidRPr="00024C06" w:rsidRDefault="005C2100" w:rsidP="00533886">
      <w:pPr>
        <w:tabs>
          <w:tab w:val="num" w:pos="360"/>
        </w:tabs>
        <w:spacing w:before="120"/>
        <w:jc w:val="both"/>
        <w:rPr>
          <w:bCs/>
          <w:color w:val="000000" w:themeColor="text1"/>
          <w:sz w:val="22"/>
          <w:szCs w:val="22"/>
        </w:rPr>
      </w:pPr>
      <w:r w:rsidRPr="00024C06">
        <w:rPr>
          <w:color w:val="000000" w:themeColor="text1"/>
          <w:sz w:val="22"/>
          <w:szCs w:val="22"/>
        </w:rPr>
        <w:t xml:space="preserve">Câu 152: </w:t>
      </w:r>
      <w:r w:rsidRPr="00024C06">
        <w:rPr>
          <w:bCs/>
          <w:color w:val="000000" w:themeColor="text1"/>
          <w:sz w:val="22"/>
          <w:szCs w:val="22"/>
        </w:rPr>
        <w:t>Giả sử ta có ảnh video có:</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ảnh: độ phân giải 360x288, độ sâu của ảnh (deepth) 16bits/pixel, tốc độ refresh rate (làm tươi ảnh) 24 frame/s.</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Dữ liệu âm thanh: tốc độ lấy mẫu 22 KHz, độ phân giải 16bits/sample.</w:t>
      </w:r>
      <w:r w:rsidR="0059268D" w:rsidRPr="00024C06">
        <w:rPr>
          <w:bCs/>
          <w:color w:val="000000" w:themeColor="text1"/>
          <w:sz w:val="22"/>
          <w:szCs w:val="22"/>
          <w:lang w:val="en-US"/>
        </w:rPr>
        <w:t xml:space="preserve"> </w:t>
      </w:r>
      <w:r w:rsidRPr="00024C06">
        <w:rPr>
          <w:bCs/>
          <w:color w:val="000000" w:themeColor="text1"/>
          <w:sz w:val="22"/>
          <w:szCs w:val="22"/>
        </w:rPr>
        <w:t xml:space="preserve">Mode mono. </w:t>
      </w:r>
    </w:p>
    <w:p w:rsidR="005C2100" w:rsidRPr="00024C06" w:rsidRDefault="005C2100" w:rsidP="00533886">
      <w:pPr>
        <w:tabs>
          <w:tab w:val="num" w:pos="0"/>
          <w:tab w:val="num" w:pos="360"/>
        </w:tabs>
        <w:spacing w:before="120"/>
        <w:jc w:val="both"/>
        <w:rPr>
          <w:bCs/>
          <w:color w:val="000000" w:themeColor="text1"/>
          <w:sz w:val="22"/>
          <w:szCs w:val="22"/>
        </w:rPr>
      </w:pPr>
      <w:r w:rsidRPr="00024C06">
        <w:rPr>
          <w:bCs/>
          <w:color w:val="000000" w:themeColor="text1"/>
          <w:sz w:val="22"/>
          <w:szCs w:val="22"/>
        </w:rPr>
        <w:t>Với đầu đọc có tốc độ 2Mbit/s, tỷ lệ nén ảnh là bao nhiêu (theo chuẩn MPEG -1và chưa tính thời gian giải nén).</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Tỷ lệ nén theo chuẩn MPEG-1  ≈ 45 lần</w:t>
      </w:r>
      <w:r w:rsidR="00533886" w:rsidRPr="00024C06">
        <w:rPr>
          <w:color w:val="000000" w:themeColor="text1"/>
          <w:sz w:val="22"/>
          <w:szCs w:val="22"/>
          <w:lang w:val="en-US"/>
        </w:rPr>
        <w:tab/>
      </w:r>
      <w:r w:rsidR="00533886" w:rsidRPr="00024C06">
        <w:rPr>
          <w:color w:val="000000" w:themeColor="text1"/>
          <w:sz w:val="22"/>
          <w:szCs w:val="22"/>
          <w:lang w:val="en-US"/>
        </w:rPr>
        <w:tab/>
      </w:r>
      <w:r w:rsidR="00B80500" w:rsidRPr="00024C06">
        <w:rPr>
          <w:color w:val="000000" w:themeColor="text1"/>
          <w:sz w:val="22"/>
          <w:szCs w:val="22"/>
        </w:rPr>
        <w:tab/>
      </w:r>
      <w:r w:rsidRPr="00024C06">
        <w:rPr>
          <w:color w:val="000000" w:themeColor="text1"/>
          <w:sz w:val="22"/>
          <w:szCs w:val="22"/>
        </w:rPr>
        <w:t xml:space="preserve">B/ Tỷ lệ nén theo chuẩn MPEG-1  ≈ 35 lần </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Tỷ lệ nén theo chuẩn MPEG-1  ≈ 40 lần </w:t>
      </w:r>
      <w:r w:rsidR="00B80500" w:rsidRPr="00024C06">
        <w:rPr>
          <w:color w:val="000000" w:themeColor="text1"/>
          <w:sz w:val="22"/>
          <w:szCs w:val="22"/>
        </w:rPr>
        <w:tab/>
      </w:r>
      <w:r w:rsidR="00533886" w:rsidRPr="00024C06">
        <w:rPr>
          <w:color w:val="000000" w:themeColor="text1"/>
          <w:sz w:val="22"/>
          <w:szCs w:val="22"/>
          <w:lang w:val="en-US"/>
        </w:rPr>
        <w:tab/>
      </w:r>
      <w:r w:rsidR="00533886" w:rsidRPr="00024C06">
        <w:rPr>
          <w:color w:val="000000" w:themeColor="text1"/>
          <w:sz w:val="22"/>
          <w:szCs w:val="22"/>
          <w:lang w:val="en-US"/>
        </w:rPr>
        <w:tab/>
      </w:r>
      <w:r w:rsidRPr="00024C06">
        <w:rPr>
          <w:color w:val="000000" w:themeColor="text1"/>
          <w:sz w:val="22"/>
          <w:szCs w:val="22"/>
        </w:rPr>
        <w:t xml:space="preserve">D/ </w:t>
      </w:r>
      <w:r w:rsidR="00533886" w:rsidRPr="00024C06">
        <w:rPr>
          <w:color w:val="000000" w:themeColor="text1"/>
          <w:sz w:val="22"/>
          <w:szCs w:val="22"/>
        </w:rPr>
        <w:t xml:space="preserve">Tỷ lệ nén theo chuẩn MPEG-1  ≈ 20 lần </w:t>
      </w:r>
    </w:p>
    <w:p w:rsidR="00533886" w:rsidRPr="00024C06" w:rsidRDefault="005C2100" w:rsidP="00533886">
      <w:pPr>
        <w:autoSpaceDE w:val="0"/>
        <w:autoSpaceDN w:val="0"/>
        <w:adjustRightInd w:val="0"/>
        <w:ind w:left="-90" w:right="142"/>
        <w:jc w:val="both"/>
        <w:rPr>
          <w:color w:val="000000" w:themeColor="text1"/>
          <w:sz w:val="22"/>
          <w:szCs w:val="22"/>
          <w:lang w:val="en-US"/>
        </w:rPr>
      </w:pPr>
      <w:r w:rsidRPr="00024C06">
        <w:rPr>
          <w:color w:val="000000" w:themeColor="text1"/>
          <w:sz w:val="22"/>
          <w:szCs w:val="22"/>
        </w:rPr>
        <w:t xml:space="preserve">Câu 154: ________là lượng tin trung bình của nguồn tin, một cách gần đúng, là số bit trung bình của thông tin yêu cầu để </w:t>
      </w:r>
    </w:p>
    <w:p w:rsidR="005C2100" w:rsidRPr="00024C06" w:rsidRDefault="005C2100" w:rsidP="00533886">
      <w:pPr>
        <w:autoSpaceDE w:val="0"/>
        <w:autoSpaceDN w:val="0"/>
        <w:adjustRightInd w:val="0"/>
        <w:ind w:left="-90"/>
        <w:jc w:val="both"/>
        <w:rPr>
          <w:color w:val="000000" w:themeColor="text1"/>
          <w:sz w:val="22"/>
          <w:szCs w:val="22"/>
        </w:rPr>
      </w:pPr>
      <w:r w:rsidRPr="00024C06">
        <w:rPr>
          <w:color w:val="000000" w:themeColor="text1"/>
          <w:sz w:val="22"/>
          <w:szCs w:val="22"/>
        </w:rPr>
        <w:t>biểu diễn các ký hiệu của nguồn ti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Hệ số mã hóa</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ệ số lượng tử</w:t>
      </w:r>
      <w:r w:rsidR="00874A88" w:rsidRPr="00024C06">
        <w:rPr>
          <w:color w:val="000000" w:themeColor="text1"/>
          <w:sz w:val="22"/>
          <w:szCs w:val="22"/>
          <w:lang w:val="en-US"/>
        </w:rPr>
        <w:tab/>
      </w:r>
      <w:r w:rsidR="00874A88" w:rsidRPr="00024C06">
        <w:rPr>
          <w:color w:val="000000" w:themeColor="text1"/>
          <w:sz w:val="22"/>
          <w:szCs w:val="22"/>
          <w:lang w:val="en-US"/>
        </w:rPr>
        <w:tab/>
      </w:r>
      <w:r w:rsidRPr="00024C06">
        <w:rPr>
          <w:color w:val="000000" w:themeColor="text1"/>
          <w:sz w:val="22"/>
          <w:szCs w:val="22"/>
        </w:rPr>
        <w:t>C/ Đại lượng Entropy</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Hệ số DC</w:t>
      </w:r>
    </w:p>
    <w:p w:rsidR="005C2100" w:rsidRPr="00024C06" w:rsidRDefault="005C2100" w:rsidP="00533886">
      <w:pPr>
        <w:autoSpaceDE w:val="0"/>
        <w:autoSpaceDN w:val="0"/>
        <w:adjustRightInd w:val="0"/>
        <w:ind w:left="-90" w:right="-630"/>
        <w:jc w:val="both"/>
        <w:rPr>
          <w:color w:val="000000" w:themeColor="text1"/>
          <w:sz w:val="22"/>
          <w:szCs w:val="22"/>
        </w:rPr>
      </w:pPr>
    </w:p>
    <w:p w:rsidR="00B805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55: Entropy là khái niệm trong lý thuyết thông tin do ____đưa ra vào năm ____.</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 xml:space="preserve"> Có thể coi Entropy là đại lượng đo thông tin hay còn gọi là độ bất định được tính như một hàm phân bố xác su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lastRenderedPageBreak/>
        <w:t>A/ Shannon/ 1948.</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uffman/ 1950.</w:t>
      </w:r>
      <w:r w:rsidR="00874A88" w:rsidRPr="00024C06">
        <w:rPr>
          <w:color w:val="000000" w:themeColor="text1"/>
          <w:sz w:val="22"/>
          <w:szCs w:val="22"/>
          <w:lang w:val="en-US"/>
        </w:rPr>
        <w:tab/>
      </w:r>
      <w:r w:rsidR="00874A88" w:rsidRPr="00024C06">
        <w:rPr>
          <w:color w:val="000000" w:themeColor="text1"/>
          <w:sz w:val="22"/>
          <w:szCs w:val="22"/>
          <w:lang w:val="en-US"/>
        </w:rPr>
        <w:tab/>
      </w:r>
      <w:r w:rsidRPr="00024C06">
        <w:rPr>
          <w:color w:val="000000" w:themeColor="text1"/>
          <w:sz w:val="22"/>
          <w:szCs w:val="22"/>
        </w:rPr>
        <w:t>C/ Nyquist/ 1960</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Shannon/1956</w:t>
      </w:r>
    </w:p>
    <w:p w:rsidR="005C2100" w:rsidRPr="00024C06" w:rsidRDefault="005C2100" w:rsidP="00533886">
      <w:pPr>
        <w:autoSpaceDE w:val="0"/>
        <w:autoSpaceDN w:val="0"/>
        <w:adjustRightInd w:val="0"/>
        <w:ind w:left="-90" w:right="-630"/>
        <w:jc w:val="both"/>
        <w:rPr>
          <w:color w:val="000000" w:themeColor="text1"/>
          <w:sz w:val="22"/>
          <w:szCs w:val="22"/>
        </w:rPr>
      </w:pPr>
    </w:p>
    <w:p w:rsidR="005C2100" w:rsidRPr="00024C06" w:rsidRDefault="005C2100" w:rsidP="00533886">
      <w:pPr>
        <w:autoSpaceDE w:val="0"/>
        <w:autoSpaceDN w:val="0"/>
        <w:adjustRightInd w:val="0"/>
        <w:ind w:left="-90" w:right="-630"/>
        <w:jc w:val="both"/>
        <w:rPr>
          <w:color w:val="000000" w:themeColor="text1"/>
          <w:sz w:val="22"/>
          <w:szCs w:val="22"/>
          <w:vertAlign w:val="subscript"/>
        </w:rPr>
      </w:pPr>
      <w:r w:rsidRPr="00024C06">
        <w:rPr>
          <w:color w:val="000000" w:themeColor="text1"/>
          <w:sz w:val="22"/>
          <w:szCs w:val="22"/>
        </w:rPr>
        <w:t>Câu 156: Giá trị Entropy được tính theo công thức:p</w:t>
      </w:r>
      <w:r w:rsidRPr="00024C06">
        <w:rPr>
          <w:color w:val="000000" w:themeColor="text1"/>
          <w:sz w:val="22"/>
          <w:szCs w:val="22"/>
          <w:vertAlign w:val="subscript"/>
        </w:rPr>
        <w:t>i</w:t>
      </w:r>
    </w:p>
    <w:p w:rsidR="005C2100" w:rsidRPr="00024C06" w:rsidRDefault="005C2100" w:rsidP="00874A88">
      <w:pPr>
        <w:jc w:val="both"/>
        <w:rPr>
          <w:color w:val="000000" w:themeColor="text1"/>
          <w:position w:val="-34"/>
          <w:sz w:val="22"/>
          <w:szCs w:val="22"/>
        </w:rPr>
      </w:pPr>
      <w:r w:rsidRPr="00024C06">
        <w:rPr>
          <w:color w:val="000000" w:themeColor="text1"/>
          <w:sz w:val="22"/>
          <w:szCs w:val="22"/>
        </w:rPr>
        <w:t>A/ H = -</w:t>
      </w:r>
      <w:r w:rsidRPr="00024C06">
        <w:rPr>
          <w:color w:val="000000" w:themeColor="text1"/>
          <w:position w:val="-34"/>
          <w:sz w:val="22"/>
          <w:szCs w:val="22"/>
        </w:rPr>
        <w:object w:dxaOrig="14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9pt" o:ole="">
            <v:imagedata r:id="rId8" o:title=""/>
          </v:shape>
          <o:OLEObject Type="Embed" ProgID="Equation.DSMT4" ShapeID="_x0000_i1025" DrawAspect="Content" ObjectID="_1628137619" r:id="rId9"/>
        </w:object>
      </w:r>
      <w:r w:rsidR="00874A88" w:rsidRPr="00024C06">
        <w:rPr>
          <w:color w:val="000000" w:themeColor="text1"/>
          <w:sz w:val="22"/>
          <w:szCs w:val="22"/>
          <w:lang w:val="en-US"/>
        </w:rPr>
        <w:tab/>
      </w:r>
      <w:r w:rsidRPr="00024C06">
        <w:rPr>
          <w:color w:val="000000" w:themeColor="text1"/>
          <w:sz w:val="22"/>
          <w:szCs w:val="22"/>
        </w:rPr>
        <w:t xml:space="preserve">B/ H = </w:t>
      </w:r>
      <w:r w:rsidRPr="00024C06">
        <w:rPr>
          <w:color w:val="000000" w:themeColor="text1"/>
          <w:position w:val="-34"/>
          <w:sz w:val="22"/>
          <w:szCs w:val="22"/>
        </w:rPr>
        <w:object w:dxaOrig="1980" w:dyaOrig="780">
          <v:shape id="_x0000_i1026" type="#_x0000_t75" style="width:99pt;height:39pt" o:ole="">
            <v:imagedata r:id="rId10" o:title=""/>
          </v:shape>
          <o:OLEObject Type="Embed" ProgID="Equation.DSMT4" ShapeID="_x0000_i1026" DrawAspect="Content" ObjectID="_1628137620" r:id="rId11"/>
        </w:object>
      </w:r>
      <w:r w:rsidR="00874A88" w:rsidRPr="00024C06">
        <w:rPr>
          <w:color w:val="000000" w:themeColor="text1"/>
          <w:sz w:val="22"/>
          <w:szCs w:val="22"/>
          <w:lang w:val="en-US"/>
        </w:rPr>
        <w:tab/>
      </w:r>
      <w:r w:rsidR="00874A88" w:rsidRPr="00024C06">
        <w:rPr>
          <w:color w:val="000000" w:themeColor="text1"/>
          <w:sz w:val="22"/>
          <w:szCs w:val="22"/>
          <w:lang w:val="en-US"/>
        </w:rPr>
        <w:tab/>
      </w:r>
      <w:r w:rsidRPr="00024C06">
        <w:rPr>
          <w:color w:val="000000" w:themeColor="text1"/>
          <w:sz w:val="22"/>
          <w:szCs w:val="22"/>
        </w:rPr>
        <w:t xml:space="preserve">C/ H = </w:t>
      </w:r>
      <w:r w:rsidRPr="00024C06">
        <w:rPr>
          <w:color w:val="000000" w:themeColor="text1"/>
          <w:position w:val="-34"/>
          <w:sz w:val="22"/>
          <w:szCs w:val="22"/>
        </w:rPr>
        <w:object w:dxaOrig="1480" w:dyaOrig="780">
          <v:shape id="_x0000_i1027" type="#_x0000_t75" style="width:74.25pt;height:39pt" o:ole="">
            <v:imagedata r:id="rId8" o:title=""/>
          </v:shape>
          <o:OLEObject Type="Embed" ProgID="Equation.DSMT4" ShapeID="_x0000_i1027" DrawAspect="Content" ObjectID="_1628137621" r:id="rId12"/>
        </w:objec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57:Trong kỹ thuật nén ảnh JPEG, JPEG là chữ viết tắt của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Joint Photographic Expert Grou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Join Photographic Expert Grou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Joint Photo Expert Grou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Join Photo Expert Grou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58: Nén JPEG có thể thực hiện bởi bao nhiêu chế độ mã hóa?</w:t>
      </w:r>
    </w:p>
    <w:p w:rsidR="005C2100" w:rsidRPr="00024C06" w:rsidRDefault="005C2100" w:rsidP="00533886">
      <w:pPr>
        <w:autoSpaceDE w:val="0"/>
        <w:autoSpaceDN w:val="0"/>
        <w:adjustRightInd w:val="0"/>
        <w:ind w:left="-90" w:right="-630"/>
        <w:jc w:val="both"/>
        <w:rPr>
          <w:color w:val="000000" w:themeColor="text1"/>
          <w:sz w:val="22"/>
          <w:szCs w:val="22"/>
          <w:lang w:val="en-US"/>
        </w:rPr>
      </w:pPr>
      <w:r w:rsidRPr="00024C06">
        <w:rPr>
          <w:color w:val="000000" w:themeColor="text1"/>
          <w:sz w:val="22"/>
          <w:szCs w:val="22"/>
        </w:rPr>
        <w:t>A/</w:t>
      </w:r>
      <w:r w:rsidR="00533886" w:rsidRPr="00024C06">
        <w:rPr>
          <w:color w:val="000000" w:themeColor="text1"/>
          <w:sz w:val="22"/>
          <w:szCs w:val="22"/>
        </w:rPr>
        <w:t xml:space="preserve"> 3</w:t>
      </w:r>
      <w:r w:rsidR="00533886" w:rsidRPr="00024C06">
        <w:rPr>
          <w:color w:val="000000" w:themeColor="text1"/>
          <w:sz w:val="22"/>
          <w:szCs w:val="22"/>
          <w:lang w:val="en-US"/>
        </w:rPr>
        <w:t xml:space="preserve"> </w:t>
      </w:r>
      <w:r w:rsidR="00533886" w:rsidRPr="00024C06">
        <w:rPr>
          <w:color w:val="000000" w:themeColor="text1"/>
          <w:sz w:val="22"/>
          <w:szCs w:val="22"/>
        </w:rPr>
        <w:t xml:space="preserve">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5</w:t>
      </w:r>
      <w:r w:rsidR="00874A88" w:rsidRPr="00024C06">
        <w:rPr>
          <w:color w:val="000000" w:themeColor="text1"/>
          <w:sz w:val="22"/>
          <w:szCs w:val="22"/>
          <w:lang w:val="en-US"/>
        </w:rPr>
        <w:tab/>
      </w:r>
      <w:r w:rsidR="00874A88" w:rsidRPr="00024C06">
        <w:rPr>
          <w:color w:val="000000" w:themeColor="text1"/>
          <w:sz w:val="22"/>
          <w:szCs w:val="22"/>
          <w:lang w:val="en-US"/>
        </w:rPr>
        <w:tab/>
      </w:r>
      <w:r w:rsidR="00874A88" w:rsidRPr="00024C06">
        <w:rPr>
          <w:color w:val="000000" w:themeColor="text1"/>
          <w:sz w:val="22"/>
          <w:szCs w:val="22"/>
          <w:lang w:val="en-US"/>
        </w:rPr>
        <w:tab/>
      </w:r>
      <w:r w:rsidR="00874A88" w:rsidRPr="00024C06">
        <w:rPr>
          <w:color w:val="000000" w:themeColor="text1"/>
          <w:sz w:val="22"/>
          <w:szCs w:val="22"/>
          <w:lang w:val="en-US"/>
        </w:rPr>
        <w:tab/>
      </w:r>
      <w:r w:rsidRPr="00024C06">
        <w:rPr>
          <w:color w:val="000000" w:themeColor="text1"/>
          <w:sz w:val="22"/>
          <w:szCs w:val="22"/>
        </w:rPr>
        <w:t>C/ 6</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w:t>
      </w:r>
      <w:r w:rsidR="00533886" w:rsidRPr="00024C06">
        <w:rPr>
          <w:color w:val="000000" w:themeColor="text1"/>
          <w:sz w:val="22"/>
          <w:szCs w:val="22"/>
        </w:rPr>
        <w:t>4</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1: Với chế độ mã hóa tuần tự (Sequential DCT-based) trong JPE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được mã hóa theo kiểu quét từ trái qua phải, từ trên xuống dưới dựa trên khối DC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B/ Ảnh được mã hóa bằng kiểu quét phức hợp theo chế độ phân giải không gian cho các ứng dụng trên kiểu băng hẹp và do đó thời gian truyền dẫn có dài.</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C/ Ảnh được đảm bảo khôi phục chính xác cho mỗi giá trị mẫu của nguồn. Thông tin không cần thiết sẽ mới cắt bỏ cho nên hiệu quả nén thấp hơn so với phương pháp có tổn thấ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D/ Ả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2: Với chế độ mã hóa lũy tiến (progressive DCT-based) trong JPE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được mã hóa theo kiểu quét từ trái qua phải, từ trên xuống dưới dựa trên khối DC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B/ Ảnh được mã hóa bằng kiểu quét phức hợp theo chế độ phân giải không gian cho các ứng dụng trên kiểu băng hẹp và do đó thời gian truyền dẫn có dài.</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C/ Ảnh được đảm bảo khôi phục chính xác cho mỗi giá trị mẫu của nguồn. Thông tin không cần thiết sẽ mới cắt bỏ cho nên hiệu quả nén thấp hơn so với phương pháp có tổn thấ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D/ Ả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3: Với chế độ mã hóa không tổn thất (lossless)trong JPE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được mã hóa theo kiểu quét từ trái qua phải, từ trên xuống dưới dựa trên khối DC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B/ Ảnh được mã hóa bằng kiểu quét phức hợp theo chế độ phân giải không gian cho các ứng dụng trên kiểu băng hẹp và do đó thời gian truyền dẫn có dài.</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C/ Ảnh được đảm bảo khôi phục chính xác cho mỗi giá trị mẫu của nguồn. Thông tin không cần thiết sẽ mới cắt bỏ cho nên hiệu quả nén thấp hơn so với phương pháp có tổn thấ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D/ Ả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4: Với chế độ mã hóa phân cấp (hierarchical)trong JPEG:</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được mã hóa theo kiểu quét từ trái qua phải, từ trên xuống dưới dựa trên khối DC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B/ Ảnh được mã hóa bằng kiểu quét phức hợp theo chế độ phân giải không gian cho các ứng dụng trên kiểu băng hẹp và do đó thời gian truyền dẫn có dài.</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C/ Ảnh được đảm bảo khôi phục chính xác cho mỗi giá trị mẫu của nguồn. Thông tin không cần thiết sẽ mới cắt bỏ cho nên hiệu quả nén thấp hơn so với phương pháp có tổn thất.</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D/ Ảnh được mã hóa ở chế độ phân giải không gian phức hợp, để cho những ảnh có độ phân giải thấp có thể được truy xuất và hiển thị mà không cần giải nén như những ảnh có độ phân giải trong không gian cao hơn.</w:t>
      </w:r>
    </w:p>
    <w:p w:rsidR="005C2100" w:rsidRPr="00024C06" w:rsidRDefault="005C2100" w:rsidP="00874A88">
      <w:pPr>
        <w:autoSpaceDE w:val="0"/>
        <w:autoSpaceDN w:val="0"/>
        <w:adjustRightInd w:val="0"/>
        <w:ind w:left="-90" w:right="-1"/>
        <w:jc w:val="both"/>
        <w:rPr>
          <w:color w:val="000000" w:themeColor="text1"/>
          <w:sz w:val="22"/>
          <w:szCs w:val="22"/>
        </w:rPr>
      </w:pPr>
      <w:r w:rsidRPr="00024C06">
        <w:rPr>
          <w:color w:val="000000" w:themeColor="text1"/>
          <w:sz w:val="22"/>
          <w:szCs w:val="22"/>
        </w:rPr>
        <w:t>Câu 166: Thao tác chuyển đổi không gian mầu trong kỹ thuật nén ảnh JPEG, chuyển ảnh từ không gian màu  RGB  sang không gian  màu (brightness, Hue, Saturation). Bởi lý do mắt người nhận ra những thay đổi nhỏ của thành phần ______nhưng không nhậy cảm với sự thanh đổi của  thành phần_______, người ta dựa vào điều này để bỏ bớt dữ liệu của thành phần _______.</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luminance/chrominance/chrominanc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B/ luminance/luminance /chrominanc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hrominance./chrominance/chrominanc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D/ luminance/chrominance/luminanc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7:  Việc chuyển đổi không gian màu trong Jpeg và Mpeg được thực hiện theo công thức sau :</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452"/>
        <w:gridCol w:w="5452"/>
      </w:tblGrid>
      <w:tr w:rsidR="00024C06" w:rsidRPr="00024C06" w:rsidTr="0097732B">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A/ Y = (77/256)R + (150/256)G + (29/256)B,</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b = −(44/256)R − (87/256)G + (131/256)B + 128,</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r = (131/256)R − (110/256)G − (21/256)B + 128;</w:t>
            </w:r>
          </w:p>
        </w:tc>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 Y = (77/256)R + (77/256)G + (29/256)B,</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 xml:space="preserve"> Cb = −(44/256)R − (87/256)G + (131/256)B + 128,</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r = (131/256)R − (110/256)G − (21/256)B + 128;</w:t>
            </w:r>
          </w:p>
        </w:tc>
      </w:tr>
      <w:tr w:rsidR="00024C06" w:rsidRPr="00024C06" w:rsidTr="0097732B">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Y = (150/256)R + (150/256)G + (29/256)B,</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b = −(44/256)R − (87/256)G + (131/256)B + 128,</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r = (131/256)R − (110/256)G − (21/256)B + 128;</w:t>
            </w:r>
          </w:p>
        </w:tc>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D/  Y = (77/256)R + (29/256)G + (29/256)B,</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b = −(44/256)R − (87/256)G + (131/256)B + 128,</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 xml:space="preserve"> Cr = (131/256)R − (110/256)G − (21/256)B + 128;</w:t>
            </w:r>
          </w:p>
        </w:tc>
      </w:tr>
    </w:tbl>
    <w:p w:rsidR="0097732B" w:rsidRPr="00024C06" w:rsidRDefault="0097732B" w:rsidP="00533886">
      <w:pPr>
        <w:autoSpaceDE w:val="0"/>
        <w:autoSpaceDN w:val="0"/>
        <w:adjustRightInd w:val="0"/>
        <w:ind w:left="-90" w:right="-630"/>
        <w:jc w:val="both"/>
        <w:rPr>
          <w:color w:val="000000" w:themeColor="text1"/>
          <w:sz w:val="22"/>
          <w:szCs w:val="22"/>
        </w:rPr>
      </w:pP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68:  Việc chuyển đổi ngược không gian màu trong Jpeg và Mpeg được thực hiện theo công thức sau :</w:t>
      </w:r>
    </w:p>
    <w:tbl>
      <w:tblPr>
        <w:tblStyle w:val="TableGrid"/>
        <w:tblW w:w="0" w:type="auto"/>
        <w:tblInd w:w="-9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497"/>
        <w:gridCol w:w="5497"/>
      </w:tblGrid>
      <w:tr w:rsidR="00024C06" w:rsidRPr="00024C06" w:rsidTr="0097732B">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A/ R = Y+1.371(Cr − 128) ;</w:t>
            </w:r>
          </w:p>
          <w:p w:rsidR="0097732B" w:rsidRPr="00024C06" w:rsidRDefault="0097732B" w:rsidP="0097732B">
            <w:pPr>
              <w:autoSpaceDE w:val="0"/>
              <w:autoSpaceDN w:val="0"/>
              <w:adjustRightInd w:val="0"/>
              <w:ind w:left="-90" w:right="-630" w:firstLine="90"/>
              <w:jc w:val="both"/>
              <w:rPr>
                <w:color w:val="000000" w:themeColor="text1"/>
              </w:rPr>
            </w:pPr>
            <w:r w:rsidRPr="00024C06">
              <w:rPr>
                <w:color w:val="000000" w:themeColor="text1"/>
              </w:rPr>
              <w:t>G = Y − 0.698(Cr − 128) − 0.336(Cb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 Y+1.732(Cb − 128).</w:t>
            </w:r>
          </w:p>
        </w:tc>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C/ R = Y+1.371(Cr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G = Y − 0.336 (Cr − 128) − 0.336(Cb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 Y+1.732(Cb − 128).</w:t>
            </w:r>
          </w:p>
        </w:tc>
      </w:tr>
      <w:tr w:rsidR="00024C06" w:rsidRPr="00024C06" w:rsidTr="0097732B">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R = Y+1.371(Cr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G = Y − 0.698(Cr − 128) − 0.698 (Cb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 Y+1.732(Cb − 128).</w:t>
            </w:r>
          </w:p>
        </w:tc>
        <w:tc>
          <w:tcPr>
            <w:tcW w:w="5565" w:type="dxa"/>
          </w:tcPr>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D/ R = Y+1.371(Cr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G = Y − 0.698(Cr − 128) − 0.336(Cb − 128) ;</w:t>
            </w:r>
          </w:p>
          <w:p w:rsidR="0097732B" w:rsidRPr="00024C06" w:rsidRDefault="0097732B" w:rsidP="0097732B">
            <w:pPr>
              <w:autoSpaceDE w:val="0"/>
              <w:autoSpaceDN w:val="0"/>
              <w:adjustRightInd w:val="0"/>
              <w:ind w:left="-90" w:right="-630"/>
              <w:jc w:val="both"/>
              <w:rPr>
                <w:color w:val="000000" w:themeColor="text1"/>
              </w:rPr>
            </w:pPr>
            <w:r w:rsidRPr="00024C06">
              <w:rPr>
                <w:color w:val="000000" w:themeColor="text1"/>
              </w:rPr>
              <w:t>B = Y+1.371 (Cb − 128).</w:t>
            </w:r>
          </w:p>
        </w:tc>
      </w:tr>
    </w:tbl>
    <w:p w:rsidR="0097732B" w:rsidRPr="00024C06" w:rsidRDefault="0097732B" w:rsidP="00533886">
      <w:pPr>
        <w:autoSpaceDE w:val="0"/>
        <w:autoSpaceDN w:val="0"/>
        <w:adjustRightInd w:val="0"/>
        <w:ind w:left="-90" w:right="-630"/>
        <w:jc w:val="both"/>
        <w:rPr>
          <w:color w:val="000000" w:themeColor="text1"/>
          <w:sz w:val="22"/>
          <w:szCs w:val="22"/>
        </w:rPr>
      </w:pPr>
    </w:p>
    <w:p w:rsidR="005C2100" w:rsidRPr="00024C06" w:rsidRDefault="005C2100" w:rsidP="0097732B">
      <w:pPr>
        <w:autoSpaceDE w:val="0"/>
        <w:autoSpaceDN w:val="0"/>
        <w:adjustRightInd w:val="0"/>
        <w:ind w:left="-90" w:right="-1"/>
        <w:jc w:val="both"/>
        <w:rPr>
          <w:color w:val="000000" w:themeColor="text1"/>
          <w:sz w:val="22"/>
          <w:szCs w:val="22"/>
        </w:rPr>
      </w:pPr>
      <w:r w:rsidRPr="00024C06">
        <w:rPr>
          <w:color w:val="000000" w:themeColor="text1"/>
          <w:sz w:val="22"/>
          <w:szCs w:val="22"/>
        </w:rPr>
        <w:t>Câu 169:Sau khi chuyển đổi không gian màu trong kỹ thuật nén ảnh JPEG, người ta giảm độ phân giải của ảnh gốc, để làm giảm dữ liệu của thành phần nào?</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Saturatio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ue</w:t>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C/</w:t>
      </w:r>
      <w:r w:rsidR="00533886" w:rsidRPr="00024C06">
        <w:rPr>
          <w:color w:val="000000" w:themeColor="text1"/>
          <w:sz w:val="22"/>
          <w:szCs w:val="22"/>
        </w:rPr>
        <w:t>Hue và Saturation</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Luminance.</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70: Trong kỹ thuật nén ảnh JPEG, ảnh màu được chia thành các khối 8 x8 , coi khối này là một đơn vị dữ liệu. các đơn vị dữ liệu được nén riêng biệt. Trong trường hợp kích thước ảnh không là bội của 8, ta thêm hàng vào hàng_____, thêm cột vào cột cuối_____.</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 xml:space="preserve"> đầu ảnh/ bên trái.</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đầu ảnh/ bên phải.</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cuối ảnh/ bên trái.</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w:t>
      </w:r>
      <w:r w:rsidR="00533886" w:rsidRPr="00024C06">
        <w:rPr>
          <w:color w:val="000000" w:themeColor="text1"/>
          <w:sz w:val="22"/>
          <w:szCs w:val="22"/>
        </w:rPr>
        <w:t>cuối ảnh/ bên phải.</w:t>
      </w:r>
      <w:r w:rsidR="00533886" w:rsidRPr="00024C06">
        <w:rPr>
          <w:color w:val="000000" w:themeColor="text1"/>
          <w:sz w:val="22"/>
          <w:szCs w:val="22"/>
        </w:rPr>
        <w:tab/>
      </w:r>
    </w:p>
    <w:p w:rsidR="00B805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 xml:space="preserve">Câu 171:Trong kỹ thuật nén ảnh JPEG, sử dụng phép biến đổi cosin để  biến đổi trên khối 8 x8 ( đơn vị dữ liệu ).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Phép biến đổi dược thực hiện trên mảng 8 x 8 hay trên đơn vị dữ liệu ảnh theo công thức:</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G</w:t>
      </w:r>
      <w:r w:rsidRPr="00024C06">
        <w:rPr>
          <w:color w:val="000000" w:themeColor="text1"/>
          <w:sz w:val="22"/>
          <w:szCs w:val="22"/>
          <w:vertAlign w:val="subscript"/>
        </w:rPr>
        <w:t>ij</w:t>
      </w:r>
      <w:r w:rsidRPr="00024C06">
        <w:rPr>
          <w:color w:val="000000" w:themeColor="text1"/>
          <w:sz w:val="22"/>
          <w:szCs w:val="22"/>
        </w:rPr>
        <w:t xml:space="preserve"> = </w:t>
      </w:r>
      <w:r w:rsidRPr="00024C06">
        <w:rPr>
          <w:color w:val="000000" w:themeColor="text1"/>
          <w:position w:val="-30"/>
          <w:sz w:val="22"/>
          <w:szCs w:val="22"/>
        </w:rPr>
        <w:object w:dxaOrig="4459" w:dyaOrig="700">
          <v:shape id="_x0000_i1028" type="#_x0000_t75" style="width:222.75pt;height:35.25pt" o:ole="">
            <v:imagedata r:id="rId13" o:title=""/>
          </v:shape>
          <o:OLEObject Type="Embed" ProgID="Equation.DSMT4" ShapeID="_x0000_i1028" DrawAspect="Content" ObjectID="_1628137622" r:id="rId14"/>
        </w:object>
      </w:r>
      <w:r w:rsidR="0097732B" w:rsidRPr="00024C06">
        <w:rPr>
          <w:color w:val="000000" w:themeColor="text1"/>
          <w:sz w:val="22"/>
          <w:szCs w:val="22"/>
        </w:rPr>
        <w:tab/>
      </w:r>
      <w:r w:rsidRPr="00024C06">
        <w:rPr>
          <w:color w:val="000000" w:themeColor="text1"/>
          <w:sz w:val="22"/>
          <w:szCs w:val="22"/>
        </w:rPr>
        <w:t>B/ G</w:t>
      </w:r>
      <w:r w:rsidRPr="00024C06">
        <w:rPr>
          <w:color w:val="000000" w:themeColor="text1"/>
          <w:sz w:val="22"/>
          <w:szCs w:val="22"/>
          <w:vertAlign w:val="subscript"/>
        </w:rPr>
        <w:t>ij</w:t>
      </w:r>
      <w:r w:rsidRPr="00024C06">
        <w:rPr>
          <w:color w:val="000000" w:themeColor="text1"/>
          <w:sz w:val="22"/>
          <w:szCs w:val="22"/>
        </w:rPr>
        <w:t xml:space="preserve"> = </w:t>
      </w:r>
      <w:r w:rsidRPr="00024C06">
        <w:rPr>
          <w:color w:val="000000" w:themeColor="text1"/>
          <w:position w:val="-30"/>
          <w:sz w:val="22"/>
          <w:szCs w:val="22"/>
        </w:rPr>
        <w:object w:dxaOrig="4220" w:dyaOrig="700">
          <v:shape id="_x0000_i1029" type="#_x0000_t75" style="width:210.75pt;height:35.25pt" o:ole="">
            <v:imagedata r:id="rId15" o:title=""/>
          </v:shape>
          <o:OLEObject Type="Embed" ProgID="Equation.DSMT4" ShapeID="_x0000_i1029" DrawAspect="Content" ObjectID="_1628137623" r:id="rId16"/>
        </w:objec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G</w:t>
      </w:r>
      <w:r w:rsidRPr="00024C06">
        <w:rPr>
          <w:color w:val="000000" w:themeColor="text1"/>
          <w:sz w:val="22"/>
          <w:szCs w:val="22"/>
          <w:vertAlign w:val="subscript"/>
        </w:rPr>
        <w:t xml:space="preserve">ij </w:t>
      </w:r>
      <w:r w:rsidRPr="00024C06">
        <w:rPr>
          <w:color w:val="000000" w:themeColor="text1"/>
          <w:sz w:val="22"/>
          <w:szCs w:val="22"/>
        </w:rPr>
        <w:t xml:space="preserve">= </w:t>
      </w:r>
      <w:r w:rsidRPr="00024C06">
        <w:rPr>
          <w:color w:val="000000" w:themeColor="text1"/>
          <w:position w:val="-30"/>
          <w:sz w:val="22"/>
          <w:szCs w:val="22"/>
        </w:rPr>
        <w:object w:dxaOrig="4459" w:dyaOrig="700">
          <v:shape id="_x0000_i1030" type="#_x0000_t75" style="width:222.75pt;height:35.25pt" o:ole="">
            <v:imagedata r:id="rId17" o:title=""/>
          </v:shape>
          <o:OLEObject Type="Embed" ProgID="Equation.DSMT4" ShapeID="_x0000_i1030" DrawAspect="Content" ObjectID="_1628137624" r:id="rId18"/>
        </w:object>
      </w:r>
      <w:r w:rsidR="0097732B" w:rsidRPr="00024C06">
        <w:rPr>
          <w:color w:val="000000" w:themeColor="text1"/>
          <w:sz w:val="22"/>
          <w:szCs w:val="22"/>
        </w:rPr>
        <w:tab/>
      </w:r>
      <w:r w:rsidRPr="00024C06">
        <w:rPr>
          <w:color w:val="000000" w:themeColor="text1"/>
          <w:sz w:val="22"/>
          <w:szCs w:val="22"/>
        </w:rPr>
        <w:t>D/ G</w:t>
      </w:r>
      <w:r w:rsidRPr="00024C06">
        <w:rPr>
          <w:color w:val="000000" w:themeColor="text1"/>
          <w:sz w:val="22"/>
          <w:szCs w:val="22"/>
          <w:vertAlign w:val="subscript"/>
        </w:rPr>
        <w:t xml:space="preserve">ij </w:t>
      </w:r>
      <w:r w:rsidRPr="00024C06">
        <w:rPr>
          <w:color w:val="000000" w:themeColor="text1"/>
          <w:sz w:val="22"/>
          <w:szCs w:val="22"/>
        </w:rPr>
        <w:t xml:space="preserve">= </w:t>
      </w:r>
      <w:r w:rsidRPr="00024C06">
        <w:rPr>
          <w:color w:val="000000" w:themeColor="text1"/>
          <w:position w:val="-30"/>
          <w:sz w:val="22"/>
          <w:szCs w:val="22"/>
        </w:rPr>
        <w:object w:dxaOrig="4000" w:dyaOrig="700">
          <v:shape id="_x0000_i1031" type="#_x0000_t75" style="width:200.25pt;height:35.25pt" o:ole="">
            <v:imagedata r:id="rId19" o:title=""/>
          </v:shape>
          <o:OLEObject Type="Embed" ProgID="Equation.DSMT4" ShapeID="_x0000_i1031" DrawAspect="Content" ObjectID="_1628137625" r:id="rId20"/>
        </w:objec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72: Trong kỹ thuật nén ảnh JPEG,Khi giải nén sử dụng phép biến đổi cosin  ngược  theo công thức:</w:t>
      </w:r>
    </w:p>
    <w:p w:rsidR="005C2100" w:rsidRPr="00024C06" w:rsidRDefault="005C2100" w:rsidP="00533886">
      <w:pPr>
        <w:autoSpaceDE w:val="0"/>
        <w:autoSpaceDN w:val="0"/>
        <w:adjustRightInd w:val="0"/>
        <w:ind w:left="-90" w:right="-630"/>
        <w:jc w:val="both"/>
        <w:rPr>
          <w:color w:val="000000" w:themeColor="text1"/>
          <w:sz w:val="22"/>
          <w:szCs w:val="22"/>
          <w:vertAlign w:val="subscript"/>
        </w:rPr>
      </w:pPr>
      <w:r w:rsidRPr="00024C06">
        <w:rPr>
          <w:color w:val="000000" w:themeColor="text1"/>
          <w:sz w:val="22"/>
          <w:szCs w:val="22"/>
        </w:rPr>
        <w:t>A/ P</w:t>
      </w:r>
      <w:r w:rsidRPr="00024C06">
        <w:rPr>
          <w:color w:val="000000" w:themeColor="text1"/>
          <w:sz w:val="22"/>
          <w:szCs w:val="22"/>
          <w:vertAlign w:val="subscript"/>
        </w:rPr>
        <w:t xml:space="preserve">xy </w:t>
      </w:r>
      <w:r w:rsidRPr="00024C06">
        <w:rPr>
          <w:color w:val="000000" w:themeColor="text1"/>
          <w:sz w:val="22"/>
          <w:szCs w:val="22"/>
        </w:rPr>
        <w:t xml:space="preserve">= </w:t>
      </w:r>
      <w:r w:rsidRPr="00024C06">
        <w:rPr>
          <w:color w:val="000000" w:themeColor="text1"/>
          <w:position w:val="-30"/>
          <w:sz w:val="22"/>
          <w:szCs w:val="22"/>
        </w:rPr>
        <w:object w:dxaOrig="4420" w:dyaOrig="700">
          <v:shape id="_x0000_i1032" type="#_x0000_t75" style="width:221.25pt;height:35.25pt" o:ole="">
            <v:imagedata r:id="rId21" o:title=""/>
          </v:shape>
          <o:OLEObject Type="Embed" ProgID="Equation.DSMT4" ShapeID="_x0000_i1032" DrawAspect="Content" ObjectID="_1628137626" r:id="rId22"/>
        </w:object>
      </w:r>
      <w:r w:rsidR="0097732B" w:rsidRPr="00024C06">
        <w:rPr>
          <w:color w:val="000000" w:themeColor="text1"/>
          <w:sz w:val="22"/>
          <w:szCs w:val="22"/>
        </w:rPr>
        <w:tab/>
      </w:r>
      <w:r w:rsidRPr="00024C06">
        <w:rPr>
          <w:color w:val="000000" w:themeColor="text1"/>
          <w:sz w:val="22"/>
          <w:szCs w:val="22"/>
        </w:rPr>
        <w:t>B/ P</w:t>
      </w:r>
      <w:r w:rsidRPr="00024C06">
        <w:rPr>
          <w:color w:val="000000" w:themeColor="text1"/>
          <w:sz w:val="22"/>
          <w:szCs w:val="22"/>
          <w:vertAlign w:val="subscript"/>
        </w:rPr>
        <w:t xml:space="preserve">xy </w:t>
      </w:r>
      <w:r w:rsidRPr="00024C06">
        <w:rPr>
          <w:color w:val="000000" w:themeColor="text1"/>
          <w:sz w:val="22"/>
          <w:szCs w:val="22"/>
        </w:rPr>
        <w:t xml:space="preserve">= </w:t>
      </w:r>
      <w:r w:rsidRPr="00024C06">
        <w:rPr>
          <w:color w:val="000000" w:themeColor="text1"/>
          <w:position w:val="-30"/>
          <w:sz w:val="22"/>
          <w:szCs w:val="22"/>
        </w:rPr>
        <w:object w:dxaOrig="4160" w:dyaOrig="700">
          <v:shape id="_x0000_i1033" type="#_x0000_t75" style="width:207.75pt;height:35.25pt" o:ole="">
            <v:imagedata r:id="rId23" o:title=""/>
          </v:shape>
          <o:OLEObject Type="Embed" ProgID="Equation.DSMT4" ShapeID="_x0000_i1033" DrawAspect="Content" ObjectID="_1628137627" r:id="rId24"/>
        </w:object>
      </w:r>
    </w:p>
    <w:p w:rsidR="005C2100" w:rsidRPr="00024C06" w:rsidRDefault="005C2100" w:rsidP="00533886">
      <w:pPr>
        <w:autoSpaceDE w:val="0"/>
        <w:autoSpaceDN w:val="0"/>
        <w:adjustRightInd w:val="0"/>
        <w:ind w:left="-90" w:right="-630"/>
        <w:jc w:val="both"/>
        <w:rPr>
          <w:color w:val="000000" w:themeColor="text1"/>
          <w:sz w:val="22"/>
          <w:szCs w:val="22"/>
          <w:vertAlign w:val="subscript"/>
        </w:rPr>
      </w:pPr>
      <w:r w:rsidRPr="00024C06">
        <w:rPr>
          <w:color w:val="000000" w:themeColor="text1"/>
          <w:sz w:val="22"/>
          <w:szCs w:val="22"/>
        </w:rPr>
        <w:t>C/ P</w:t>
      </w:r>
      <w:r w:rsidRPr="00024C06">
        <w:rPr>
          <w:color w:val="000000" w:themeColor="text1"/>
          <w:sz w:val="22"/>
          <w:szCs w:val="22"/>
          <w:vertAlign w:val="subscript"/>
        </w:rPr>
        <w:t xml:space="preserve">xy </w:t>
      </w:r>
      <w:r w:rsidRPr="00024C06">
        <w:rPr>
          <w:color w:val="000000" w:themeColor="text1"/>
          <w:sz w:val="22"/>
          <w:szCs w:val="22"/>
        </w:rPr>
        <w:t xml:space="preserve">= </w:t>
      </w:r>
      <w:r w:rsidRPr="00024C06">
        <w:rPr>
          <w:color w:val="000000" w:themeColor="text1"/>
          <w:position w:val="-30"/>
          <w:sz w:val="22"/>
          <w:szCs w:val="22"/>
        </w:rPr>
        <w:object w:dxaOrig="4180" w:dyaOrig="700">
          <v:shape id="_x0000_i1034" type="#_x0000_t75" style="width:209.25pt;height:35.25pt" o:ole="">
            <v:imagedata r:id="rId25" o:title=""/>
          </v:shape>
          <o:OLEObject Type="Embed" ProgID="Equation.DSMT4" ShapeID="_x0000_i1034" DrawAspect="Content" ObjectID="_1628137628" r:id="rId26"/>
        </w:object>
      </w:r>
      <w:r w:rsidR="0097732B" w:rsidRPr="00024C06">
        <w:rPr>
          <w:color w:val="000000" w:themeColor="text1"/>
          <w:sz w:val="22"/>
          <w:szCs w:val="22"/>
        </w:rPr>
        <w:tab/>
      </w:r>
      <w:r w:rsidRPr="00024C06">
        <w:rPr>
          <w:color w:val="000000" w:themeColor="text1"/>
          <w:sz w:val="22"/>
          <w:szCs w:val="22"/>
        </w:rPr>
        <w:t>D/ P</w:t>
      </w:r>
      <w:r w:rsidRPr="00024C06">
        <w:rPr>
          <w:color w:val="000000" w:themeColor="text1"/>
          <w:sz w:val="22"/>
          <w:szCs w:val="22"/>
          <w:vertAlign w:val="subscript"/>
        </w:rPr>
        <w:t xml:space="preserve">xy </w:t>
      </w:r>
      <w:r w:rsidRPr="00024C06">
        <w:rPr>
          <w:color w:val="000000" w:themeColor="text1"/>
          <w:sz w:val="22"/>
          <w:szCs w:val="22"/>
        </w:rPr>
        <w:t xml:space="preserve">= </w:t>
      </w:r>
      <w:r w:rsidRPr="00024C06">
        <w:rPr>
          <w:color w:val="000000" w:themeColor="text1"/>
          <w:position w:val="-30"/>
          <w:sz w:val="22"/>
          <w:szCs w:val="22"/>
        </w:rPr>
        <w:object w:dxaOrig="4420" w:dyaOrig="700">
          <v:shape id="_x0000_i1035" type="#_x0000_t75" style="width:221.25pt;height:35.25pt" o:ole="">
            <v:imagedata r:id="rId27" o:title=""/>
          </v:shape>
          <o:OLEObject Type="Embed" ProgID="Equation.DSMT4" ShapeID="_x0000_i1035" DrawAspect="Content" ObjectID="_1628137629" r:id="rId28"/>
        </w:objec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73:Trong kỹ thuật nén video MPEG, MPEG là chữ viết tắt của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w:t>
      </w:r>
      <w:r w:rsidR="00533886" w:rsidRPr="00024C06">
        <w:rPr>
          <w:color w:val="000000" w:themeColor="text1"/>
          <w:sz w:val="22"/>
          <w:szCs w:val="22"/>
        </w:rPr>
        <w:t>Movie Picture Expert Group</w:t>
      </w:r>
      <w:r w:rsidR="00B80500" w:rsidRPr="00024C06">
        <w:rPr>
          <w:color w:val="000000" w:themeColor="text1"/>
          <w:sz w:val="22"/>
          <w:szCs w:val="22"/>
        </w:rPr>
        <w:tab/>
      </w:r>
      <w:r w:rsidR="00B80500"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 xml:space="preserve">B/ </w:t>
      </w:r>
      <w:r w:rsidR="00533886" w:rsidRPr="00024C06">
        <w:rPr>
          <w:color w:val="000000" w:themeColor="text1"/>
          <w:sz w:val="22"/>
          <w:szCs w:val="22"/>
        </w:rPr>
        <w:t>Moving Picture Expert Group</w:t>
      </w:r>
      <w:r w:rsidR="00533886" w:rsidRPr="00024C06">
        <w:rPr>
          <w:color w:val="000000" w:themeColor="text1"/>
          <w:sz w:val="22"/>
          <w:szCs w:val="22"/>
        </w:rPr>
        <w:tab/>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 Moving Photo Expert Grou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Moving Photographic Expert Group</w:t>
      </w:r>
    </w:p>
    <w:p w:rsidR="005C2100" w:rsidRPr="00024C06" w:rsidRDefault="005C2100" w:rsidP="0097732B">
      <w:pPr>
        <w:autoSpaceDE w:val="0"/>
        <w:autoSpaceDN w:val="0"/>
        <w:adjustRightInd w:val="0"/>
        <w:ind w:left="-90" w:right="-1"/>
        <w:jc w:val="both"/>
        <w:rPr>
          <w:color w:val="000000" w:themeColor="text1"/>
          <w:sz w:val="22"/>
          <w:szCs w:val="22"/>
        </w:rPr>
      </w:pPr>
      <w:r w:rsidRPr="00024C06">
        <w:rPr>
          <w:color w:val="000000" w:themeColor="text1"/>
          <w:sz w:val="22"/>
          <w:szCs w:val="22"/>
        </w:rPr>
        <w:t>Câu 174: Ảnh loại _____là ảnh được mã hóa riêng, tương tự như việc mã hóa ảnh tĩnh trong JPEG. Ảnh ____ cho phép truy cập ngẫu nhiên, tuy nhiên cho tỷ lệ nén thấp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I</w:t>
      </w:r>
      <w:r w:rsidR="00B80500" w:rsidRPr="00024C06">
        <w:rPr>
          <w:color w:val="000000" w:themeColor="text1"/>
          <w:sz w:val="22"/>
          <w:szCs w:val="22"/>
        </w:rPr>
        <w:tab/>
      </w:r>
      <w:r w:rsidR="0097732B"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P</w:t>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C/ B</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D</w:t>
      </w:r>
    </w:p>
    <w:p w:rsidR="005C2100" w:rsidRPr="00024C06" w:rsidRDefault="005C2100" w:rsidP="0097732B">
      <w:pPr>
        <w:autoSpaceDE w:val="0"/>
        <w:autoSpaceDN w:val="0"/>
        <w:adjustRightInd w:val="0"/>
        <w:ind w:left="-90" w:right="-1"/>
        <w:jc w:val="both"/>
        <w:rPr>
          <w:color w:val="000000" w:themeColor="text1"/>
          <w:sz w:val="22"/>
          <w:szCs w:val="22"/>
        </w:rPr>
      </w:pPr>
      <w:r w:rsidRPr="00024C06">
        <w:rPr>
          <w:color w:val="000000" w:themeColor="text1"/>
          <w:sz w:val="22"/>
          <w:szCs w:val="22"/>
        </w:rPr>
        <w:t>Câu 175 :Ảnh loại _____là ảnh được mã hóa có bù chuyển động từ ảnh I hoặc ảnh ___ phía trước. Ảnh ____ cung cấp cho hệ số nén cao hơn ảnh I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GO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P</w:t>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C/ B</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D</w:t>
      </w:r>
    </w:p>
    <w:p w:rsidR="005C2100" w:rsidRPr="00024C06" w:rsidRDefault="005C2100" w:rsidP="0097732B">
      <w:pPr>
        <w:autoSpaceDE w:val="0"/>
        <w:autoSpaceDN w:val="0"/>
        <w:adjustRightInd w:val="0"/>
        <w:ind w:left="-90" w:right="-1"/>
        <w:jc w:val="both"/>
        <w:rPr>
          <w:color w:val="000000" w:themeColor="text1"/>
          <w:sz w:val="22"/>
          <w:szCs w:val="22"/>
        </w:rPr>
      </w:pPr>
      <w:r w:rsidRPr="00024C06">
        <w:rPr>
          <w:color w:val="000000" w:themeColor="text1"/>
          <w:sz w:val="22"/>
          <w:szCs w:val="22"/>
        </w:rPr>
        <w:t>Câu 176: Ảnh loại ____là ảnh được mã hóa sử dụng bù chuyển động từ các ảnh I hoặc P ở phía trước và ở phía sau. Ảnh _____ cho tỷ lệ nén cao nhất.</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GO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P</w:t>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C/ B</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D</w:t>
      </w:r>
    </w:p>
    <w:p w:rsidR="005C2100" w:rsidRPr="00024C06" w:rsidRDefault="005C2100" w:rsidP="0097732B">
      <w:pPr>
        <w:autoSpaceDE w:val="0"/>
        <w:autoSpaceDN w:val="0"/>
        <w:adjustRightInd w:val="0"/>
        <w:ind w:left="-90" w:right="-1"/>
        <w:jc w:val="both"/>
        <w:rPr>
          <w:color w:val="000000" w:themeColor="text1"/>
          <w:sz w:val="22"/>
          <w:szCs w:val="22"/>
        </w:rPr>
      </w:pPr>
      <w:r w:rsidRPr="00024C06">
        <w:rPr>
          <w:color w:val="000000" w:themeColor="text1"/>
          <w:sz w:val="22"/>
          <w:szCs w:val="22"/>
        </w:rPr>
        <w:t>Câu 177:Ảnh loại_____là ảnh được sử dụng trong MPEG-1 và MPEG-4 nhưng không được sử dụng trong MPEG-2. Nó giống như ảnh I, tuy nhiên chỉ có thành phần một chiều ở đầu ra DCT được thể hiện. Ảnh ___ cho phép dò tìm nhanh nhưng chất lượng ảnh thấ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GO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P</w:t>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0097732B" w:rsidRPr="00024C06">
        <w:rPr>
          <w:color w:val="000000" w:themeColor="text1"/>
          <w:sz w:val="22"/>
          <w:szCs w:val="22"/>
        </w:rPr>
        <w:tab/>
      </w:r>
      <w:r w:rsidRPr="00024C06">
        <w:rPr>
          <w:color w:val="000000" w:themeColor="text1"/>
          <w:sz w:val="22"/>
          <w:szCs w:val="22"/>
        </w:rPr>
        <w:t>C/ B</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D</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Câu 178:Trong kỹ thuật nén video MPEG, GOP là chữ viết tắt của :</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Group Of  Picture</w:t>
      </w:r>
      <w:r w:rsidR="00B80500" w:rsidRPr="00024C06">
        <w:rPr>
          <w:color w:val="000000" w:themeColor="text1"/>
          <w:sz w:val="22"/>
          <w:szCs w:val="22"/>
        </w:rPr>
        <w:tab/>
      </w:r>
      <w:r w:rsidRPr="00024C06">
        <w:rPr>
          <w:color w:val="000000" w:themeColor="text1"/>
          <w:sz w:val="22"/>
          <w:szCs w:val="22"/>
        </w:rPr>
        <w:t>B/ Group Of  Photographic</w:t>
      </w:r>
      <w:r w:rsidR="008A4B3F" w:rsidRPr="00024C06">
        <w:rPr>
          <w:color w:val="000000" w:themeColor="text1"/>
          <w:sz w:val="22"/>
          <w:szCs w:val="22"/>
        </w:rPr>
        <w:tab/>
      </w:r>
      <w:r w:rsidRPr="00024C06">
        <w:rPr>
          <w:color w:val="000000" w:themeColor="text1"/>
          <w:sz w:val="22"/>
          <w:szCs w:val="22"/>
        </w:rPr>
        <w:t>C/ Group Object  Picture</w:t>
      </w:r>
      <w:r w:rsidR="00B80500" w:rsidRPr="00024C06">
        <w:rPr>
          <w:color w:val="000000" w:themeColor="text1"/>
          <w:sz w:val="22"/>
          <w:szCs w:val="22"/>
        </w:rPr>
        <w:tab/>
      </w:r>
      <w:r w:rsidRPr="00024C06">
        <w:rPr>
          <w:color w:val="000000" w:themeColor="text1"/>
          <w:sz w:val="22"/>
          <w:szCs w:val="22"/>
        </w:rPr>
        <w:t>D/ Ground Of  Picture</w:t>
      </w:r>
    </w:p>
    <w:p w:rsidR="005C2100" w:rsidRPr="00024C06" w:rsidRDefault="005C2100" w:rsidP="001C6870">
      <w:pPr>
        <w:autoSpaceDE w:val="0"/>
        <w:autoSpaceDN w:val="0"/>
        <w:adjustRightInd w:val="0"/>
        <w:ind w:left="-90" w:right="-1"/>
        <w:jc w:val="both"/>
        <w:rPr>
          <w:color w:val="000000" w:themeColor="text1"/>
          <w:sz w:val="22"/>
          <w:szCs w:val="22"/>
        </w:rPr>
      </w:pPr>
      <w:r w:rsidRPr="00024C06">
        <w:rPr>
          <w:color w:val="000000" w:themeColor="text1"/>
          <w:sz w:val="22"/>
          <w:szCs w:val="22"/>
        </w:rPr>
        <w:t>Câu 179: Nhóm _____luôn bắt đầu từ một ảnh I và kết thúc ở một ảnh trước ảnh trước ảnh I tiếp theo, tức là ảnh cuối cùng của GOP dùng ảnh đầu tiên của GOP tiếp theo làm ảnh chuẩn.</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mở</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Ảnh đóng</w:t>
      </w:r>
      <w:r w:rsidR="001C6870" w:rsidRPr="00024C06">
        <w:rPr>
          <w:color w:val="000000" w:themeColor="text1"/>
          <w:sz w:val="22"/>
          <w:szCs w:val="22"/>
        </w:rPr>
        <w:tab/>
      </w:r>
      <w:r w:rsidR="001C6870" w:rsidRPr="00024C06">
        <w:rPr>
          <w:color w:val="000000" w:themeColor="text1"/>
          <w:sz w:val="22"/>
          <w:szCs w:val="22"/>
        </w:rPr>
        <w:tab/>
      </w:r>
      <w:r w:rsidR="001C6870" w:rsidRPr="00024C06">
        <w:rPr>
          <w:color w:val="000000" w:themeColor="text1"/>
          <w:sz w:val="22"/>
          <w:szCs w:val="22"/>
        </w:rPr>
        <w:tab/>
      </w:r>
      <w:r w:rsidRPr="00024C06">
        <w:rPr>
          <w:color w:val="000000" w:themeColor="text1"/>
          <w:sz w:val="22"/>
          <w:szCs w:val="22"/>
        </w:rPr>
        <w:t>C/ Ảnh JPEG</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Ảnh Bitmap</w:t>
      </w:r>
    </w:p>
    <w:p w:rsidR="005C2100" w:rsidRPr="00024C06" w:rsidRDefault="005C2100" w:rsidP="001C6870">
      <w:pPr>
        <w:autoSpaceDE w:val="0"/>
        <w:autoSpaceDN w:val="0"/>
        <w:adjustRightInd w:val="0"/>
        <w:ind w:right="-1"/>
        <w:jc w:val="both"/>
        <w:rPr>
          <w:color w:val="000000" w:themeColor="text1"/>
          <w:sz w:val="22"/>
          <w:szCs w:val="22"/>
        </w:rPr>
      </w:pPr>
      <w:r w:rsidRPr="00024C06">
        <w:rPr>
          <w:color w:val="000000" w:themeColor="text1"/>
          <w:sz w:val="22"/>
          <w:szCs w:val="22"/>
        </w:rPr>
        <w:t>Câu 180: Đối với nhóm ______ việc dự đoán ảnh không sử dụng thông tin của GOP khác. Theo quy định, ảnh cuối cùng của một GOP bao giờ cũng là ảnh P.</w:t>
      </w:r>
    </w:p>
    <w:p w:rsidR="005C2100" w:rsidRPr="00024C06" w:rsidRDefault="005C2100" w:rsidP="00533886">
      <w:pPr>
        <w:autoSpaceDE w:val="0"/>
        <w:autoSpaceDN w:val="0"/>
        <w:adjustRightInd w:val="0"/>
        <w:ind w:left="-90" w:right="-630"/>
        <w:jc w:val="both"/>
        <w:rPr>
          <w:color w:val="000000" w:themeColor="text1"/>
          <w:sz w:val="22"/>
          <w:szCs w:val="22"/>
        </w:rPr>
      </w:pPr>
      <w:r w:rsidRPr="00024C06">
        <w:rPr>
          <w:color w:val="000000" w:themeColor="text1"/>
          <w:sz w:val="22"/>
          <w:szCs w:val="22"/>
        </w:rPr>
        <w:t>A/ Ảnh mở</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Ảnh đóng</w:t>
      </w:r>
      <w:r w:rsidR="001C6870" w:rsidRPr="00024C06">
        <w:rPr>
          <w:color w:val="000000" w:themeColor="text1"/>
          <w:sz w:val="22"/>
          <w:szCs w:val="22"/>
        </w:rPr>
        <w:tab/>
      </w:r>
      <w:r w:rsidR="001C6870" w:rsidRPr="00024C06">
        <w:rPr>
          <w:color w:val="000000" w:themeColor="text1"/>
          <w:sz w:val="22"/>
          <w:szCs w:val="22"/>
        </w:rPr>
        <w:tab/>
      </w:r>
      <w:r w:rsidR="001C6870" w:rsidRPr="00024C06">
        <w:rPr>
          <w:color w:val="000000" w:themeColor="text1"/>
          <w:sz w:val="22"/>
          <w:szCs w:val="22"/>
        </w:rPr>
        <w:tab/>
      </w:r>
      <w:r w:rsidR="001C6870" w:rsidRPr="00024C06">
        <w:rPr>
          <w:color w:val="000000" w:themeColor="text1"/>
          <w:sz w:val="22"/>
          <w:szCs w:val="22"/>
        </w:rPr>
        <w:tab/>
      </w:r>
      <w:r w:rsidRPr="00024C06">
        <w:rPr>
          <w:color w:val="000000" w:themeColor="text1"/>
          <w:sz w:val="22"/>
          <w:szCs w:val="22"/>
        </w:rPr>
        <w:t>C/ Ảnh JPEG</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Ảnh Bitmap</w:t>
      </w:r>
    </w:p>
    <w:p w:rsidR="00B80500" w:rsidRPr="00024C06" w:rsidRDefault="00B80500" w:rsidP="00533886">
      <w:pPr>
        <w:rPr>
          <w:color w:val="000000" w:themeColor="text1"/>
          <w:sz w:val="22"/>
          <w:szCs w:val="22"/>
        </w:rPr>
      </w:pPr>
      <w:r w:rsidRPr="00024C06">
        <w:rPr>
          <w:color w:val="000000" w:themeColor="text1"/>
          <w:sz w:val="22"/>
          <w:szCs w:val="22"/>
        </w:rPr>
        <w:br w:type="page"/>
      </w:r>
    </w:p>
    <w:p w:rsidR="005C2100" w:rsidRPr="00024C06" w:rsidRDefault="005C2100" w:rsidP="00533886">
      <w:pPr>
        <w:jc w:val="both"/>
        <w:rPr>
          <w:color w:val="000000" w:themeColor="text1"/>
          <w:sz w:val="22"/>
          <w:szCs w:val="22"/>
        </w:rPr>
      </w:pPr>
    </w:p>
    <w:p w:rsidR="005C2100" w:rsidRPr="00024C06" w:rsidRDefault="005C2100" w:rsidP="00533886">
      <w:pPr>
        <w:shd w:val="clear" w:color="auto" w:fill="FFFFFF"/>
        <w:tabs>
          <w:tab w:val="center" w:pos="4678"/>
          <w:tab w:val="left" w:pos="8124"/>
        </w:tabs>
        <w:ind w:right="4"/>
        <w:jc w:val="both"/>
        <w:outlineLvl w:val="0"/>
        <w:rPr>
          <w:color w:val="000000" w:themeColor="text1"/>
          <w:kern w:val="36"/>
          <w:sz w:val="22"/>
          <w:szCs w:val="22"/>
        </w:rPr>
      </w:pPr>
      <w:r w:rsidRPr="00024C06">
        <w:rPr>
          <w:color w:val="000000" w:themeColor="text1"/>
          <w:kern w:val="36"/>
          <w:sz w:val="22"/>
          <w:szCs w:val="22"/>
        </w:rPr>
        <w:tab/>
        <w:t>Chương 4: Đảm bảo chất lượng dịch vụ QoS.</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1.  Viễn thông không bao gồm các lĩnh vực: </w:t>
      </w:r>
    </w:p>
    <w:p w:rsidR="005C2100" w:rsidRPr="00024C06" w:rsidRDefault="005C2100" w:rsidP="00533886">
      <w:pPr>
        <w:jc w:val="both"/>
        <w:rPr>
          <w:color w:val="000000" w:themeColor="text1"/>
          <w:sz w:val="22"/>
          <w:szCs w:val="22"/>
        </w:rPr>
      </w:pPr>
      <w:r w:rsidRPr="00024C06">
        <w:rPr>
          <w:color w:val="000000" w:themeColor="text1"/>
          <w:sz w:val="22"/>
          <w:szCs w:val="22"/>
        </w:rPr>
        <w:t>A.  Điện thoại, fax</w:t>
      </w:r>
      <w:r w:rsidR="00B80500" w:rsidRPr="00024C06">
        <w:rPr>
          <w:color w:val="000000" w:themeColor="text1"/>
          <w:sz w:val="22"/>
          <w:szCs w:val="22"/>
        </w:rPr>
        <w:tab/>
      </w:r>
      <w:r w:rsidRPr="00024C06">
        <w:rPr>
          <w:color w:val="000000" w:themeColor="text1"/>
          <w:sz w:val="22"/>
          <w:szCs w:val="22"/>
        </w:rPr>
        <w:t xml:space="preserve">                     </w:t>
      </w:r>
      <w:r w:rsidR="00B80500" w:rsidRPr="00024C06">
        <w:rPr>
          <w:color w:val="000000" w:themeColor="text1"/>
          <w:sz w:val="22"/>
          <w:szCs w:val="22"/>
        </w:rPr>
        <w:t xml:space="preserve">     </w:t>
      </w:r>
      <w:r w:rsidRPr="00024C06">
        <w:rPr>
          <w:color w:val="000000" w:themeColor="text1"/>
          <w:sz w:val="22"/>
          <w:szCs w:val="22"/>
        </w:rPr>
        <w:t xml:space="preserve">B. Truyền thanh, truyền hình, vệ tinh  </w:t>
      </w:r>
    </w:p>
    <w:p w:rsidR="005C2100" w:rsidRPr="00024C06" w:rsidRDefault="005C2100" w:rsidP="00533886">
      <w:pPr>
        <w:shd w:val="clear" w:color="auto" w:fill="FFFFFF"/>
        <w:tabs>
          <w:tab w:val="center" w:pos="4678"/>
          <w:tab w:val="left" w:pos="8124"/>
        </w:tabs>
        <w:ind w:right="4"/>
        <w:jc w:val="both"/>
        <w:outlineLvl w:val="0"/>
        <w:rPr>
          <w:color w:val="000000" w:themeColor="text1"/>
          <w:sz w:val="22"/>
          <w:szCs w:val="22"/>
        </w:rPr>
      </w:pPr>
      <w:r w:rsidRPr="00024C06">
        <w:rPr>
          <w:color w:val="000000" w:themeColor="text1"/>
          <w:sz w:val="22"/>
          <w:szCs w:val="22"/>
        </w:rPr>
        <w:t xml:space="preserve">C. Internet và mạng dữ liệu              </w:t>
      </w:r>
      <w:r w:rsidR="00B80500" w:rsidRPr="00024C06">
        <w:rPr>
          <w:color w:val="000000" w:themeColor="text1"/>
          <w:sz w:val="22"/>
          <w:szCs w:val="22"/>
        </w:rPr>
        <w:tab/>
      </w:r>
      <w:r w:rsidRPr="00024C06">
        <w:rPr>
          <w:color w:val="000000" w:themeColor="text1"/>
          <w:sz w:val="22"/>
          <w:szCs w:val="22"/>
        </w:rPr>
        <w:t>D. Sửa chữa thiết bị</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2. Dịch vụ viễn thông cơ bản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Pr="00024C06">
        <w:rPr>
          <w:rStyle w:val="fc0"/>
          <w:color w:val="000000" w:themeColor="text1"/>
          <w:sz w:val="22"/>
          <w:szCs w:val="22"/>
        </w:rPr>
        <w:t xml:space="preserve">.  Dịch vụ truyền đưa tức thời thông tin qua mạng viễn thông mà không làm </w:t>
      </w:r>
      <w:r w:rsidRPr="00024C06">
        <w:rPr>
          <w:color w:val="000000" w:themeColor="text1"/>
          <w:sz w:val="22"/>
          <w:szCs w:val="22"/>
        </w:rPr>
        <w:t xml:space="preserve">thay đổi loại hình hoặc nội dung thông tin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B.  Dịch vụ làm tăng giá trị thông tin của người sử dụng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  Dịch vụ không cần tính cước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D.  Dịch vụ hỗ trợ nhân công cho người sử dụng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3. Dịch vụ giá trị gia tăng trong truyền thông là: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Dịch vụ thiết yếu nhất mà hạ tầng mạng cung cấp được </w:t>
      </w:r>
      <w:r w:rsidR="00B80500" w:rsidRPr="00024C06">
        <w:rPr>
          <w:color w:val="000000" w:themeColor="text1"/>
          <w:sz w:val="22"/>
          <w:szCs w:val="22"/>
        </w:rPr>
        <w:t xml:space="preserve">       </w:t>
      </w:r>
      <w:r w:rsidRPr="00024C06">
        <w:rPr>
          <w:color w:val="000000" w:themeColor="text1"/>
          <w:sz w:val="22"/>
          <w:szCs w:val="22"/>
        </w:rPr>
        <w:t>B</w:t>
      </w:r>
      <w:r w:rsidRPr="00024C06">
        <w:rPr>
          <w:rStyle w:val="fc0"/>
          <w:color w:val="000000" w:themeColor="text1"/>
          <w:sz w:val="22"/>
          <w:szCs w:val="22"/>
        </w:rPr>
        <w:t xml:space="preserve">.  Dịch vụ làm tăng giá trị thông tin do người sử dụng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  Dịch vụ chỉ liên quan đến truyền thoại </w:t>
      </w:r>
      <w:r w:rsidR="00B80500" w:rsidRPr="00024C06">
        <w:rPr>
          <w:color w:val="000000" w:themeColor="text1"/>
          <w:sz w:val="22"/>
          <w:szCs w:val="22"/>
        </w:rPr>
        <w:t xml:space="preserve">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Dịch vụ không cần tính cước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4. Dịch vụ đa phương tiện là: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Dịch vụ chỉ truyền thoại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Dịch vụ chỉ truyền hình ảnh </w:t>
      </w:r>
    </w:p>
    <w:p w:rsidR="005C2100" w:rsidRPr="00024C06" w:rsidRDefault="005C2100" w:rsidP="00533886">
      <w:pPr>
        <w:jc w:val="both"/>
        <w:rPr>
          <w:color w:val="000000" w:themeColor="text1"/>
          <w:sz w:val="22"/>
          <w:szCs w:val="22"/>
        </w:rPr>
      </w:pPr>
      <w:r w:rsidRPr="00024C06">
        <w:rPr>
          <w:color w:val="000000" w:themeColor="text1"/>
          <w:sz w:val="22"/>
          <w:szCs w:val="22"/>
        </w:rPr>
        <w:t>C.  Dịch vụ chỉ truyền thoại và hình ảnh</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w:t>
      </w:r>
      <w:r w:rsidRPr="00024C06">
        <w:rPr>
          <w:rStyle w:val="fc0"/>
          <w:color w:val="000000" w:themeColor="text1"/>
          <w:sz w:val="22"/>
          <w:szCs w:val="22"/>
        </w:rPr>
        <w:t xml:space="preserve">.  Dịch vụ truyền từ ít nhất hai loại hình thông tin trở lên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5. Dịch vụ VoIP có điểm khác với dịch vụ thoại truyền thống (trên nền PSTN) là: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Pr="00024C06">
        <w:rPr>
          <w:rStyle w:val="fc0"/>
          <w:color w:val="000000" w:themeColor="text1"/>
          <w:sz w:val="22"/>
          <w:szCs w:val="22"/>
        </w:rPr>
        <w:t xml:space="preserve">.  Có chi phí rẻ hơn </w:t>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Pr="00024C06">
        <w:rPr>
          <w:color w:val="000000" w:themeColor="text1"/>
          <w:sz w:val="22"/>
          <w:szCs w:val="22"/>
        </w:rPr>
        <w:t xml:space="preserve">B.  Tốn nhiều băng thông hơn cho một cuộc gọi </w:t>
      </w:r>
    </w:p>
    <w:p w:rsidR="005C2100" w:rsidRPr="00024C06" w:rsidRDefault="005C2100" w:rsidP="00533886">
      <w:pPr>
        <w:jc w:val="both"/>
        <w:rPr>
          <w:color w:val="000000" w:themeColor="text1"/>
          <w:sz w:val="22"/>
          <w:szCs w:val="22"/>
        </w:rPr>
      </w:pPr>
      <w:r w:rsidRPr="00024C06">
        <w:rPr>
          <w:color w:val="000000" w:themeColor="text1"/>
          <w:sz w:val="22"/>
          <w:szCs w:val="22"/>
        </w:rPr>
        <w:t>C.  Được hỗ trợ thêm nhiều dịch vụ bổ sung</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Chỉ truyền thoại chất lượng thấp </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6. QoS là viết tắt của cụm từ nào sau đây: </w:t>
      </w:r>
    </w:p>
    <w:p w:rsidR="005C2100" w:rsidRPr="00024C06" w:rsidRDefault="005C2100" w:rsidP="00533886">
      <w:pPr>
        <w:jc w:val="both"/>
        <w:rPr>
          <w:color w:val="000000" w:themeColor="text1"/>
          <w:sz w:val="22"/>
          <w:szCs w:val="22"/>
        </w:rPr>
      </w:pPr>
      <w:r w:rsidRPr="00024C06">
        <w:rPr>
          <w:color w:val="000000" w:themeColor="text1"/>
          <w:sz w:val="22"/>
          <w:szCs w:val="22"/>
        </w:rPr>
        <w:t>A</w:t>
      </w:r>
      <w:r w:rsidRPr="00024C06">
        <w:rPr>
          <w:rStyle w:val="fc0"/>
          <w:color w:val="000000" w:themeColor="text1"/>
          <w:sz w:val="22"/>
          <w:szCs w:val="22"/>
        </w:rPr>
        <w:t>.  Quality of Service</w:t>
      </w:r>
      <w:r w:rsidR="00B80500" w:rsidRPr="00024C06">
        <w:rPr>
          <w:rStyle w:val="fc0"/>
          <w:color w:val="000000" w:themeColor="text1"/>
          <w:sz w:val="22"/>
          <w:szCs w:val="22"/>
        </w:rPr>
        <w:tab/>
      </w:r>
      <w:r w:rsidR="00B80500" w:rsidRPr="00024C06">
        <w:rPr>
          <w:rStyle w:val="fc0"/>
          <w:color w:val="000000" w:themeColor="text1"/>
          <w:sz w:val="22"/>
          <w:szCs w:val="22"/>
        </w:rPr>
        <w:tab/>
      </w:r>
      <w:r w:rsidRPr="00024C06">
        <w:rPr>
          <w:rStyle w:val="fc0"/>
          <w:color w:val="000000" w:themeColor="text1"/>
          <w:sz w:val="22"/>
          <w:szCs w:val="22"/>
        </w:rPr>
        <w:t xml:space="preserve">B. Queue of Service </w:t>
      </w:r>
      <w:r w:rsidR="001C6870" w:rsidRPr="00024C06">
        <w:rPr>
          <w:rStyle w:val="fc0"/>
          <w:color w:val="000000" w:themeColor="text1"/>
          <w:sz w:val="22"/>
          <w:szCs w:val="22"/>
        </w:rPr>
        <w:tab/>
      </w:r>
      <w:r w:rsidR="001C6870" w:rsidRPr="00024C06">
        <w:rPr>
          <w:rStyle w:val="fc0"/>
          <w:color w:val="000000" w:themeColor="text1"/>
          <w:sz w:val="22"/>
          <w:szCs w:val="22"/>
        </w:rPr>
        <w:tab/>
      </w:r>
      <w:r w:rsidRPr="00024C06">
        <w:rPr>
          <w:color w:val="000000" w:themeColor="text1"/>
          <w:sz w:val="22"/>
          <w:szCs w:val="22"/>
        </w:rPr>
        <w:t>C. Quality of System</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D. Queue of System </w:t>
      </w:r>
    </w:p>
    <w:p w:rsidR="005C2100" w:rsidRPr="00024C06" w:rsidRDefault="005C2100" w:rsidP="00533886">
      <w:pPr>
        <w:jc w:val="both"/>
        <w:rPr>
          <w:color w:val="000000" w:themeColor="text1"/>
          <w:sz w:val="22"/>
          <w:szCs w:val="22"/>
        </w:rPr>
      </w:pPr>
      <w:r w:rsidRPr="00024C06">
        <w:rPr>
          <w:color w:val="000000" w:themeColor="text1"/>
          <w:sz w:val="22"/>
          <w:szCs w:val="22"/>
        </w:rPr>
        <w:t>7. Trong các yếu tố của chất lượng dịch vụ QoS, thì yếu tố “</w:t>
      </w:r>
      <w:r w:rsidRPr="00024C06">
        <w:rPr>
          <w:rStyle w:val="fc2"/>
          <w:color w:val="000000" w:themeColor="text1"/>
          <w:sz w:val="22"/>
          <w:szCs w:val="22"/>
        </w:rPr>
        <w:t>khả năng phục vụ”</w:t>
      </w:r>
      <w:r w:rsidRPr="00024C06">
        <w:rPr>
          <w:color w:val="000000" w:themeColor="text1"/>
          <w:sz w:val="22"/>
          <w:szCs w:val="22"/>
        </w:rPr>
        <w:t xml:space="preserve"> không bao gồm vấn đề nào? </w:t>
      </w:r>
    </w:p>
    <w:p w:rsidR="005C2100" w:rsidRPr="00024C06" w:rsidRDefault="005C2100" w:rsidP="00533886">
      <w:pPr>
        <w:jc w:val="both"/>
        <w:rPr>
          <w:color w:val="000000" w:themeColor="text1"/>
          <w:sz w:val="22"/>
          <w:szCs w:val="22"/>
        </w:rPr>
      </w:pPr>
      <w:r w:rsidRPr="00024C06">
        <w:rPr>
          <w:color w:val="000000" w:themeColor="text1"/>
          <w:sz w:val="22"/>
          <w:szCs w:val="22"/>
        </w:rPr>
        <w:t>A.  Khả năng truy nhập dịch vụ</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Mức độ hoàn hảo dịch vụ </w:t>
      </w:r>
    </w:p>
    <w:p w:rsidR="005C2100" w:rsidRPr="00024C06" w:rsidRDefault="005C2100" w:rsidP="00533886">
      <w:pPr>
        <w:jc w:val="both"/>
        <w:rPr>
          <w:color w:val="000000" w:themeColor="text1"/>
          <w:sz w:val="22"/>
          <w:szCs w:val="22"/>
        </w:rPr>
      </w:pPr>
      <w:r w:rsidRPr="00024C06">
        <w:rPr>
          <w:color w:val="000000" w:themeColor="text1"/>
          <w:sz w:val="22"/>
          <w:szCs w:val="22"/>
        </w:rPr>
        <w:t>C.  Khả năng duy trì phục vụ</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rStyle w:val="fc1"/>
          <w:color w:val="000000" w:themeColor="text1"/>
          <w:sz w:val="22"/>
          <w:szCs w:val="22"/>
        </w:rPr>
        <w:t>D</w:t>
      </w:r>
      <w:r w:rsidRPr="00024C06">
        <w:rPr>
          <w:color w:val="000000" w:themeColor="text1"/>
          <w:sz w:val="22"/>
          <w:szCs w:val="22"/>
        </w:rPr>
        <w:t xml:space="preserve">.  Mức độ an toàn dịch vụ </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8. Dịch vụ thoại là?</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Là dịch vụ cung cấp khả năng truyền đưa thông tin dưới dạng tiếng nói hoặc tiếng nói cùng hình ảnh từ một thuê bao tới một hoặc nhóm thuê bao.</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B. Là dịch vụ cung cấp khả năng truyền thông tin dưới dạng tiếng nói</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Là dịch vụ kết nối từ một thuê bao này tới một thuê bao khác</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D. Là dịch vụ kết nối từ một thuê bao này tới nhiều thuê bao khác</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9. Dịch vụ điện thoại cố định là?</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Dịch vụ cấp cho khách hàng đường truyền tới tận nhà riêng, kết nối tới tổng đài điện thoại cố định</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B. Dịch vụ cung cấp đường truyền thoại cố định</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Dịch vụ cung cấp cho khách hàng khả năng kết nối tới tổng đài</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D. Dịch vụ cho phép khách hàng thực hiện các cuộc đàm thoại</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10. Dịch vụ điện thoại di động là?</w:t>
      </w:r>
    </w:p>
    <w:p w:rsidR="005C2100" w:rsidRPr="00024C06" w:rsidRDefault="005C2100" w:rsidP="00533886">
      <w:pPr>
        <w:jc w:val="both"/>
        <w:rPr>
          <w:color w:val="000000" w:themeColor="text1"/>
          <w:sz w:val="22"/>
          <w:szCs w:val="22"/>
        </w:rPr>
      </w:pPr>
      <w:r w:rsidRPr="00024C06">
        <w:rPr>
          <w:color w:val="000000" w:themeColor="text1"/>
          <w:sz w:val="22"/>
          <w:szCs w:val="22"/>
        </w:rPr>
        <w:t>A. Dịch vụ thông tin vô tuyến được thiết lập nhằm đảm bảo liên lạc với các máy điện thoại đầu cuối di động</w:t>
      </w:r>
    </w:p>
    <w:p w:rsidR="005C2100" w:rsidRPr="00024C06" w:rsidRDefault="005C2100" w:rsidP="00533886">
      <w:pPr>
        <w:jc w:val="both"/>
        <w:rPr>
          <w:rFonts w:eastAsia="Calibri"/>
          <w:color w:val="000000" w:themeColor="text1"/>
          <w:sz w:val="22"/>
          <w:szCs w:val="22"/>
        </w:rPr>
      </w:pPr>
      <w:r w:rsidRPr="00024C06">
        <w:rPr>
          <w:color w:val="000000" w:themeColor="text1"/>
          <w:sz w:val="22"/>
          <w:szCs w:val="22"/>
        </w:rPr>
        <w:t xml:space="preserve">B. </w:t>
      </w:r>
      <w:r w:rsidRPr="00024C06">
        <w:rPr>
          <w:rFonts w:eastAsia="Calibri"/>
          <w:color w:val="000000" w:themeColor="text1"/>
          <w:sz w:val="22"/>
          <w:szCs w:val="22"/>
        </w:rPr>
        <w:t>Dịch vụ cho phép khách hàng thực hiện các cuộc đàm thoại di độ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Dịch vụ cung cấp cho khách hàng khả năng kết nối tới tổng đài</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D. Dịch vụ truyền tín hiệu thoại vô tuyến</w:t>
      </w:r>
    </w:p>
    <w:p w:rsidR="005C2100" w:rsidRPr="00024C06" w:rsidRDefault="005C2100" w:rsidP="00533886">
      <w:pPr>
        <w:jc w:val="both"/>
        <w:rPr>
          <w:color w:val="000000" w:themeColor="text1"/>
          <w:sz w:val="22"/>
          <w:szCs w:val="22"/>
        </w:rPr>
      </w:pPr>
      <w:r w:rsidRPr="00024C06">
        <w:rPr>
          <w:color w:val="000000" w:themeColor="text1"/>
          <w:sz w:val="22"/>
          <w:szCs w:val="22"/>
        </w:rPr>
        <w:t>1</w:t>
      </w:r>
      <w:r w:rsidR="001C6870" w:rsidRPr="00024C06">
        <w:rPr>
          <w:color w:val="000000" w:themeColor="text1"/>
          <w:sz w:val="22"/>
          <w:szCs w:val="22"/>
        </w:rPr>
        <w:t>1</w:t>
      </w:r>
      <w:r w:rsidRPr="00024C06">
        <w:rPr>
          <w:color w:val="000000" w:themeColor="text1"/>
          <w:sz w:val="22"/>
          <w:szCs w:val="22"/>
        </w:rPr>
        <w:t>. Yếu tố không phải của chất lượng dịch vụ QoS</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Chất lượng về hỗ trợ dịch vụ </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Chất lượng về khai thác dịch vụ  </w:t>
      </w:r>
    </w:p>
    <w:p w:rsidR="005C2100" w:rsidRPr="00024C06" w:rsidRDefault="005C2100" w:rsidP="00533886">
      <w:pPr>
        <w:jc w:val="both"/>
        <w:rPr>
          <w:color w:val="000000" w:themeColor="text1"/>
          <w:sz w:val="22"/>
          <w:szCs w:val="22"/>
        </w:rPr>
      </w:pPr>
      <w:r w:rsidRPr="00024C06">
        <w:rPr>
          <w:color w:val="000000" w:themeColor="text1"/>
          <w:sz w:val="22"/>
          <w:szCs w:val="22"/>
        </w:rPr>
        <w:t>C</w:t>
      </w:r>
      <w:r w:rsidRPr="00024C06">
        <w:rPr>
          <w:rStyle w:val="fc0"/>
          <w:color w:val="000000" w:themeColor="text1"/>
          <w:sz w:val="22"/>
          <w:szCs w:val="22"/>
        </w:rPr>
        <w:t xml:space="preserve">.  Chất lượng về thiết bị của mạng lưới </w:t>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Pr="00024C06">
        <w:rPr>
          <w:color w:val="000000" w:themeColor="text1"/>
          <w:sz w:val="22"/>
          <w:szCs w:val="22"/>
        </w:rPr>
        <w:t xml:space="preserve">D.  Chất lượng về thực hiện dịch vụ thuê bao của mạng </w:t>
      </w:r>
    </w:p>
    <w:p w:rsidR="005C2100" w:rsidRPr="00024C06" w:rsidRDefault="001C6870" w:rsidP="00533886">
      <w:pPr>
        <w:jc w:val="both"/>
        <w:rPr>
          <w:color w:val="000000" w:themeColor="text1"/>
          <w:sz w:val="22"/>
          <w:szCs w:val="22"/>
        </w:rPr>
      </w:pPr>
      <w:r w:rsidRPr="00024C06">
        <w:rPr>
          <w:color w:val="000000" w:themeColor="text1"/>
          <w:sz w:val="22"/>
          <w:szCs w:val="22"/>
        </w:rPr>
        <w:t>1</w:t>
      </w:r>
      <w:r w:rsidR="005C2100" w:rsidRPr="00024C06">
        <w:rPr>
          <w:color w:val="000000" w:themeColor="text1"/>
          <w:sz w:val="22"/>
          <w:szCs w:val="22"/>
        </w:rPr>
        <w:t xml:space="preserve">2. NP (Năng lực mạng) là viết tắt của cụm từ nào sau đây: </w:t>
      </w:r>
    </w:p>
    <w:p w:rsidR="005C2100" w:rsidRPr="00024C06" w:rsidRDefault="005C2100" w:rsidP="00533886">
      <w:pPr>
        <w:jc w:val="both"/>
        <w:rPr>
          <w:color w:val="000000" w:themeColor="text1"/>
          <w:sz w:val="22"/>
          <w:szCs w:val="22"/>
        </w:rPr>
      </w:pPr>
      <w:r w:rsidRPr="00024C06">
        <w:rPr>
          <w:color w:val="000000" w:themeColor="text1"/>
          <w:sz w:val="22"/>
          <w:szCs w:val="22"/>
        </w:rPr>
        <w:t>A.  Network Ping</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Network Provider </w:t>
      </w:r>
    </w:p>
    <w:p w:rsidR="005C2100" w:rsidRPr="00024C06" w:rsidRDefault="005C2100" w:rsidP="00533886">
      <w:pPr>
        <w:jc w:val="both"/>
        <w:rPr>
          <w:color w:val="000000" w:themeColor="text1"/>
          <w:sz w:val="22"/>
          <w:szCs w:val="22"/>
        </w:rPr>
      </w:pPr>
      <w:r w:rsidRPr="00024C06">
        <w:rPr>
          <w:color w:val="000000" w:themeColor="text1"/>
          <w:sz w:val="22"/>
          <w:szCs w:val="22"/>
        </w:rPr>
        <w:t>C</w:t>
      </w:r>
      <w:r w:rsidRPr="00024C06">
        <w:rPr>
          <w:rStyle w:val="fc0"/>
          <w:color w:val="000000" w:themeColor="text1"/>
          <w:sz w:val="22"/>
          <w:szCs w:val="22"/>
        </w:rPr>
        <w:t>.  Network Performance</w:t>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Pr="00024C06">
        <w:rPr>
          <w:rStyle w:val="fc0"/>
          <w:color w:val="000000" w:themeColor="text1"/>
          <w:sz w:val="22"/>
          <w:szCs w:val="22"/>
        </w:rPr>
        <w:t xml:space="preserve">D.  Network Protocol </w:t>
      </w:r>
    </w:p>
    <w:p w:rsidR="005C2100" w:rsidRPr="00024C06" w:rsidRDefault="001C6870" w:rsidP="00533886">
      <w:pPr>
        <w:jc w:val="both"/>
        <w:rPr>
          <w:color w:val="000000" w:themeColor="text1"/>
          <w:sz w:val="22"/>
          <w:szCs w:val="22"/>
        </w:rPr>
      </w:pPr>
      <w:r w:rsidRPr="00024C06">
        <w:rPr>
          <w:color w:val="000000" w:themeColor="text1"/>
          <w:sz w:val="22"/>
          <w:szCs w:val="22"/>
        </w:rPr>
        <w:t>1</w:t>
      </w:r>
      <w:r w:rsidR="005C2100" w:rsidRPr="00024C06">
        <w:rPr>
          <w:color w:val="000000" w:themeColor="text1"/>
          <w:sz w:val="22"/>
          <w:szCs w:val="22"/>
        </w:rPr>
        <w:t>3. Các ý kiến sau đây, ý kiến nào là đúng?</w:t>
      </w:r>
    </w:p>
    <w:p w:rsidR="005C2100" w:rsidRPr="00024C06" w:rsidRDefault="005C2100" w:rsidP="00533886">
      <w:pPr>
        <w:jc w:val="both"/>
        <w:rPr>
          <w:color w:val="000000" w:themeColor="text1"/>
          <w:sz w:val="22"/>
          <w:szCs w:val="22"/>
        </w:rPr>
      </w:pPr>
      <w:r w:rsidRPr="00024C06">
        <w:rPr>
          <w:color w:val="000000" w:themeColor="text1"/>
          <w:sz w:val="22"/>
          <w:szCs w:val="22"/>
        </w:rPr>
        <w:t>A.  Nếu mạng có NP tốt thì có QoS thấp</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1C6870" w:rsidRPr="00024C06">
        <w:rPr>
          <w:color w:val="000000" w:themeColor="text1"/>
          <w:sz w:val="22"/>
          <w:szCs w:val="22"/>
        </w:rPr>
        <w:t xml:space="preserve">       </w:t>
      </w:r>
      <w:r w:rsidRPr="00024C06">
        <w:rPr>
          <w:color w:val="000000" w:themeColor="text1"/>
          <w:sz w:val="22"/>
          <w:szCs w:val="22"/>
        </w:rPr>
        <w:t>B.  Hiệu năng mạng NP không ảnh hưởng tới QoS</w:t>
      </w:r>
    </w:p>
    <w:p w:rsidR="005C2100" w:rsidRPr="00024C06" w:rsidRDefault="005C2100" w:rsidP="00533886">
      <w:pPr>
        <w:jc w:val="both"/>
        <w:rPr>
          <w:color w:val="000000" w:themeColor="text1"/>
          <w:sz w:val="22"/>
          <w:szCs w:val="22"/>
        </w:rPr>
      </w:pPr>
      <w:r w:rsidRPr="00024C06">
        <w:rPr>
          <w:color w:val="000000" w:themeColor="text1"/>
          <w:sz w:val="22"/>
          <w:szCs w:val="22"/>
        </w:rPr>
        <w:t>C</w:t>
      </w:r>
      <w:r w:rsidRPr="00024C06">
        <w:rPr>
          <w:rStyle w:val="fc0"/>
          <w:color w:val="000000" w:themeColor="text1"/>
          <w:sz w:val="22"/>
          <w:szCs w:val="22"/>
        </w:rPr>
        <w:t>. Trong một số trường hợp hiệu năng mạng NP chính là QoS</w:t>
      </w:r>
      <w:r w:rsidR="00B80500" w:rsidRPr="00024C06">
        <w:rPr>
          <w:rStyle w:val="fc0"/>
          <w:color w:val="000000" w:themeColor="text1"/>
          <w:sz w:val="22"/>
          <w:szCs w:val="22"/>
        </w:rPr>
        <w:tab/>
      </w:r>
      <w:r w:rsidR="001C6870" w:rsidRPr="00024C06">
        <w:rPr>
          <w:rStyle w:val="fc0"/>
          <w:color w:val="000000" w:themeColor="text1"/>
          <w:sz w:val="22"/>
          <w:szCs w:val="22"/>
        </w:rPr>
        <w:t xml:space="preserve">      </w:t>
      </w:r>
      <w:r w:rsidRPr="00024C06">
        <w:rPr>
          <w:color w:val="000000" w:themeColor="text1"/>
          <w:sz w:val="22"/>
          <w:szCs w:val="22"/>
        </w:rPr>
        <w:t xml:space="preserve">D.  QoS không liên quan đến NP </w:t>
      </w:r>
    </w:p>
    <w:p w:rsidR="005C2100" w:rsidRPr="00024C06" w:rsidRDefault="001C6870" w:rsidP="00533886">
      <w:pPr>
        <w:jc w:val="both"/>
        <w:rPr>
          <w:color w:val="000000" w:themeColor="text1"/>
          <w:sz w:val="22"/>
          <w:szCs w:val="22"/>
        </w:rPr>
      </w:pPr>
      <w:r w:rsidRPr="00024C06">
        <w:rPr>
          <w:color w:val="000000" w:themeColor="text1"/>
          <w:sz w:val="22"/>
          <w:szCs w:val="22"/>
        </w:rPr>
        <w:t>14</w:t>
      </w:r>
      <w:r w:rsidR="005C2100" w:rsidRPr="00024C06">
        <w:rPr>
          <w:color w:val="000000" w:themeColor="text1"/>
          <w:sz w:val="22"/>
          <w:szCs w:val="22"/>
        </w:rPr>
        <w:t xml:space="preserve">. Tham số nào sau đây không sử dụng để đánh giá hiệu năng mạng NP: </w:t>
      </w:r>
    </w:p>
    <w:p w:rsidR="005C2100" w:rsidRPr="00024C06" w:rsidRDefault="005C2100" w:rsidP="00533886">
      <w:pPr>
        <w:jc w:val="both"/>
        <w:rPr>
          <w:color w:val="000000" w:themeColor="text1"/>
          <w:kern w:val="36"/>
          <w:sz w:val="22"/>
          <w:szCs w:val="22"/>
        </w:rPr>
      </w:pPr>
      <w:r w:rsidRPr="00024C06">
        <w:rPr>
          <w:color w:val="000000" w:themeColor="text1"/>
          <w:sz w:val="22"/>
          <w:szCs w:val="22"/>
        </w:rPr>
        <w:t>A.  Độ trễ</w:t>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 xml:space="preserve">B. Độ khả dụng </w:t>
      </w:r>
      <w:r w:rsidR="001C6870" w:rsidRPr="00024C06">
        <w:rPr>
          <w:color w:val="000000" w:themeColor="text1"/>
          <w:sz w:val="22"/>
          <w:szCs w:val="22"/>
        </w:rPr>
        <w:tab/>
      </w:r>
      <w:r w:rsidR="001C6870" w:rsidRPr="00024C06">
        <w:rPr>
          <w:color w:val="000000" w:themeColor="text1"/>
          <w:sz w:val="22"/>
          <w:szCs w:val="22"/>
        </w:rPr>
        <w:tab/>
      </w:r>
      <w:r w:rsidRPr="00024C06">
        <w:rPr>
          <w:color w:val="000000" w:themeColor="text1"/>
          <w:sz w:val="22"/>
          <w:szCs w:val="22"/>
        </w:rPr>
        <w:t>C</w:t>
      </w:r>
      <w:r w:rsidRPr="00024C06">
        <w:rPr>
          <w:rStyle w:val="fc0"/>
          <w:color w:val="000000" w:themeColor="text1"/>
          <w:sz w:val="22"/>
          <w:szCs w:val="22"/>
        </w:rPr>
        <w:t>. Độ suy hao</w:t>
      </w:r>
      <w:r w:rsidR="00B80500" w:rsidRPr="00024C06">
        <w:rPr>
          <w:rStyle w:val="fc0"/>
          <w:color w:val="000000" w:themeColor="text1"/>
          <w:sz w:val="22"/>
          <w:szCs w:val="22"/>
        </w:rPr>
        <w:tab/>
      </w:r>
      <w:r w:rsidR="00B80500" w:rsidRPr="00024C06">
        <w:rPr>
          <w:rStyle w:val="fc0"/>
          <w:color w:val="000000" w:themeColor="text1"/>
          <w:sz w:val="22"/>
          <w:szCs w:val="22"/>
        </w:rPr>
        <w:tab/>
      </w:r>
      <w:r w:rsidR="00B80500" w:rsidRPr="00024C06">
        <w:rPr>
          <w:rStyle w:val="fc0"/>
          <w:color w:val="000000" w:themeColor="text1"/>
          <w:sz w:val="22"/>
          <w:szCs w:val="22"/>
        </w:rPr>
        <w:tab/>
      </w:r>
      <w:r w:rsidRPr="00024C06">
        <w:rPr>
          <w:rStyle w:val="fc0"/>
          <w:color w:val="000000" w:themeColor="text1"/>
          <w:sz w:val="22"/>
          <w:szCs w:val="22"/>
        </w:rPr>
        <w:t>D. Thông lượ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1</w:t>
      </w:r>
      <w:r w:rsidR="005C2100" w:rsidRPr="00024C06">
        <w:rPr>
          <w:rFonts w:eastAsia="Calibri"/>
          <w:color w:val="000000" w:themeColor="text1"/>
          <w:sz w:val="22"/>
          <w:szCs w:val="22"/>
        </w:rPr>
        <w:t xml:space="preserve">5. Dịch vụ Telex là </w:t>
      </w:r>
      <w:r w:rsidR="005C2100" w:rsidRPr="00024C06">
        <w:rPr>
          <w:color w:val="000000" w:themeColor="text1"/>
          <w:sz w:val="22"/>
          <w:szCs w:val="22"/>
        </w:rPr>
        <w:t xml:space="preserve">dịch vụ cho phép các thuê bao trao đổi thông tin với nhau </w:t>
      </w:r>
    </w:p>
    <w:p w:rsidR="005C2100" w:rsidRPr="00024C06" w:rsidRDefault="005C2100" w:rsidP="00533886">
      <w:pPr>
        <w:jc w:val="both"/>
        <w:rPr>
          <w:rFonts w:eastAsia="Calibri"/>
          <w:color w:val="000000" w:themeColor="text1"/>
          <w:sz w:val="22"/>
          <w:szCs w:val="22"/>
        </w:rPr>
      </w:pPr>
      <w:r w:rsidRPr="00024C06">
        <w:rPr>
          <w:color w:val="000000" w:themeColor="text1"/>
          <w:sz w:val="22"/>
          <w:szCs w:val="22"/>
        </w:rPr>
        <w:t>A. Dưới dạng chữ bằng cách gõ vào từ bàn phím.</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Dưới dạng ảnh chụp văn bản</w:t>
      </w:r>
    </w:p>
    <w:p w:rsidR="005C2100" w:rsidRPr="00024C06" w:rsidRDefault="005C2100" w:rsidP="00533886">
      <w:pPr>
        <w:jc w:val="both"/>
        <w:rPr>
          <w:color w:val="000000" w:themeColor="text1"/>
          <w:sz w:val="22"/>
          <w:szCs w:val="22"/>
        </w:rPr>
      </w:pPr>
      <w:r w:rsidRPr="00024C06">
        <w:rPr>
          <w:color w:val="000000" w:themeColor="text1"/>
          <w:sz w:val="22"/>
          <w:szCs w:val="22"/>
        </w:rPr>
        <w:t>C. Dưới dạng tín hiệu thoại.</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Dưới dạng tín hiệu vô tuyến.</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1</w:t>
      </w:r>
      <w:r w:rsidR="005C2100" w:rsidRPr="00024C06">
        <w:rPr>
          <w:rFonts w:eastAsia="Calibri"/>
          <w:color w:val="000000" w:themeColor="text1"/>
          <w:sz w:val="22"/>
          <w:szCs w:val="22"/>
        </w:rPr>
        <w:t>6. Dịch vụ Telex cho phép nhận thông ti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Dưới dạng nhận thư điện tử</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Trên màn hình hoặc in ra bằng giấy</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Dưới dạng nhận tin nhắn</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Trên website cá nhân của người nhận</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1</w:t>
      </w:r>
      <w:r w:rsidR="005C2100" w:rsidRPr="00024C06">
        <w:rPr>
          <w:rFonts w:eastAsia="Calibri"/>
          <w:color w:val="000000" w:themeColor="text1"/>
          <w:sz w:val="22"/>
          <w:szCs w:val="22"/>
        </w:rPr>
        <w:t>7. Dịch vụ Telex sử dụng đường truyền nào?</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Tốc độ cao</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Tốc độ thấp</w:t>
      </w:r>
      <w:r w:rsidR="001C6870" w:rsidRPr="00024C06">
        <w:rPr>
          <w:rFonts w:eastAsia="Calibri"/>
          <w:color w:val="000000" w:themeColor="text1"/>
          <w:sz w:val="22"/>
          <w:szCs w:val="22"/>
        </w:rPr>
        <w:tab/>
      </w:r>
      <w:r w:rsidR="001C6870" w:rsidRPr="00024C06">
        <w:rPr>
          <w:rFonts w:eastAsia="Calibri"/>
          <w:color w:val="000000" w:themeColor="text1"/>
          <w:sz w:val="22"/>
          <w:szCs w:val="22"/>
        </w:rPr>
        <w:tab/>
      </w:r>
      <w:r w:rsidRPr="00024C06">
        <w:rPr>
          <w:rFonts w:eastAsia="Calibri"/>
          <w:color w:val="000000" w:themeColor="text1"/>
          <w:sz w:val="22"/>
          <w:szCs w:val="22"/>
        </w:rPr>
        <w:t>C. Tốc độ trung bình</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Tốc độ trên trung bình</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lastRenderedPageBreak/>
        <w:t>1</w:t>
      </w:r>
      <w:r w:rsidR="005C2100" w:rsidRPr="00024C06">
        <w:rPr>
          <w:rFonts w:eastAsia="Calibri"/>
          <w:color w:val="000000" w:themeColor="text1"/>
          <w:sz w:val="22"/>
          <w:szCs w:val="22"/>
        </w:rPr>
        <w:t>8. Dịch vụ Telex dựa trên loại mạng nào?</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Mạng toàn cầu Internet</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Mạng đô thị MA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Mạng diện rộng GAN</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Mạng kết nối riê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1</w:t>
      </w:r>
      <w:r w:rsidR="005C2100" w:rsidRPr="00024C06">
        <w:rPr>
          <w:rFonts w:eastAsia="Calibri"/>
          <w:color w:val="000000" w:themeColor="text1"/>
          <w:sz w:val="22"/>
          <w:szCs w:val="22"/>
        </w:rPr>
        <w:t>9. Cách đánh số thuê bao của dịch vụ Telex?</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Giống thuê bao điện thoại di động</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Giống thuê bao điện thoại cố định</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Khác thuê bao điện thoại thông thường</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Giống thuê bao điện thoại thông thườ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0. Dịch vụ Fax?</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Truyền nguyên bản các thông tin có sẵn trên giấy qua hệ thống viễn thô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b. Nhập thông tin vào máy tính từ bàn phím rồi truyền đi qua mạng Internet</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Nhập thông tin vào máy tính từ bàn phím rồi truyền đi qua mạng cục bộ LA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d. Truyền nguyên bản các thông tin có sẵn trên giấy qua hệ thống bưu chính</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1. Dịch vụ Fax bao gồm:</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Fax cộng đồng</w:t>
      </w:r>
      <w:r w:rsidR="00B80500" w:rsidRPr="00024C06">
        <w:rPr>
          <w:rFonts w:eastAsia="Calibri"/>
          <w:color w:val="000000" w:themeColor="text1"/>
          <w:sz w:val="22"/>
          <w:szCs w:val="22"/>
        </w:rPr>
        <w:tab/>
      </w:r>
      <w:r w:rsidRPr="00024C06">
        <w:rPr>
          <w:rFonts w:eastAsia="Calibri"/>
          <w:color w:val="000000" w:themeColor="text1"/>
          <w:sz w:val="22"/>
          <w:szCs w:val="22"/>
        </w:rPr>
        <w:t>b. Fax thuê bao</w:t>
      </w:r>
      <w:r w:rsidR="001C6870" w:rsidRPr="00024C06">
        <w:rPr>
          <w:rFonts w:eastAsia="Calibri"/>
          <w:color w:val="000000" w:themeColor="text1"/>
          <w:sz w:val="22"/>
          <w:szCs w:val="22"/>
        </w:rPr>
        <w:tab/>
      </w:r>
      <w:r w:rsidR="001C6870" w:rsidRPr="00024C06">
        <w:rPr>
          <w:rFonts w:eastAsia="Calibri"/>
          <w:color w:val="000000" w:themeColor="text1"/>
          <w:sz w:val="22"/>
          <w:szCs w:val="22"/>
        </w:rPr>
        <w:tab/>
      </w:r>
      <w:r w:rsidRPr="00024C06">
        <w:rPr>
          <w:rFonts w:eastAsia="Calibri"/>
          <w:color w:val="000000" w:themeColor="text1"/>
          <w:sz w:val="22"/>
          <w:szCs w:val="22"/>
        </w:rPr>
        <w:t>c. Fax công cộng và Fax thuê bao</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Fax miễn phí</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2. Dịch vụ Fax công cộ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Mở tại các cơ sở bưu điện</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Mở tại các tổ chức cá nhâ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Mở tại nhà riêng</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Mở tại các cột điện thoại công cộ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3. Dịch vụ Fax thuê bao cung cấp cho đối tượ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Các cơ sở bưu điện</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Các tổ chức cá nhân hoặc nhà riê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Các đô thị mới</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Các cột điện thoại công cộ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 xml:space="preserve">4. Thiết bị Fax thuê bao </w:t>
      </w:r>
      <w:r w:rsidR="005C2100" w:rsidRPr="00024C06">
        <w:rPr>
          <w:color w:val="000000" w:themeColor="text1"/>
          <w:sz w:val="22"/>
          <w:szCs w:val="22"/>
        </w:rPr>
        <w:t>được đấu nối với tổng đài điện thoại công cộng bằ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Đường cáp riêng</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b. Đường cáp chu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Đường cáp quang</w:t>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00B80500" w:rsidRPr="00024C06">
        <w:rPr>
          <w:rFonts w:eastAsia="Calibri"/>
          <w:color w:val="000000" w:themeColor="text1"/>
          <w:sz w:val="22"/>
          <w:szCs w:val="22"/>
        </w:rPr>
        <w:tab/>
      </w:r>
      <w:r w:rsidRPr="00024C06">
        <w:rPr>
          <w:rFonts w:eastAsia="Calibri"/>
          <w:color w:val="000000" w:themeColor="text1"/>
          <w:sz w:val="22"/>
          <w:szCs w:val="22"/>
        </w:rPr>
        <w:t>d. Đường cáp riêng hoặc đường cáp chung</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5. Cụm từ nào chỉ dịch vụ VoIP?</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 xml:space="preserve">a. </w:t>
      </w:r>
      <w:r w:rsidRPr="00024C06">
        <w:rPr>
          <w:color w:val="000000" w:themeColor="text1"/>
          <w:sz w:val="22"/>
          <w:szCs w:val="22"/>
        </w:rPr>
        <w:t>Voice of Internet Protocol</w:t>
      </w:r>
      <w:r w:rsidR="00B80500" w:rsidRPr="00024C06">
        <w:rPr>
          <w:color w:val="000000" w:themeColor="text1"/>
          <w:sz w:val="22"/>
          <w:szCs w:val="22"/>
        </w:rPr>
        <w:tab/>
      </w:r>
      <w:r w:rsidR="001C6870" w:rsidRPr="00024C06">
        <w:rPr>
          <w:color w:val="000000" w:themeColor="text1"/>
          <w:sz w:val="22"/>
          <w:szCs w:val="22"/>
        </w:rPr>
        <w:tab/>
      </w:r>
      <w:r w:rsidR="001C6870" w:rsidRPr="00024C06">
        <w:rPr>
          <w:color w:val="000000" w:themeColor="text1"/>
          <w:sz w:val="22"/>
          <w:szCs w:val="22"/>
        </w:rPr>
        <w:tab/>
      </w:r>
      <w:r w:rsidR="001C687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Vone over Intel Protocol</w:t>
      </w:r>
    </w:p>
    <w:p w:rsidR="005C2100" w:rsidRPr="00024C06" w:rsidRDefault="005C2100" w:rsidP="00533886">
      <w:pPr>
        <w:jc w:val="both"/>
        <w:rPr>
          <w:color w:val="000000" w:themeColor="text1"/>
          <w:sz w:val="22"/>
          <w:szCs w:val="22"/>
        </w:rPr>
      </w:pPr>
      <w:r w:rsidRPr="00024C06">
        <w:rPr>
          <w:rFonts w:eastAsia="Calibri"/>
          <w:color w:val="000000" w:themeColor="text1"/>
          <w:sz w:val="22"/>
          <w:szCs w:val="22"/>
        </w:rPr>
        <w:t xml:space="preserve">c. </w:t>
      </w:r>
      <w:r w:rsidRPr="00024C06">
        <w:rPr>
          <w:color w:val="000000" w:themeColor="text1"/>
          <w:sz w:val="22"/>
          <w:szCs w:val="22"/>
        </w:rPr>
        <w:t>Voice over Internet Protocol</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Voice of Intel Protocol</w:t>
      </w:r>
    </w:p>
    <w:p w:rsidR="005C2100" w:rsidRPr="00024C06" w:rsidRDefault="001C6870" w:rsidP="00533886">
      <w:pPr>
        <w:jc w:val="both"/>
        <w:rPr>
          <w:rFonts w:eastAsia="Calibri"/>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6. Độ rộng của băng (bandwidth)</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a. Là khái niệm về khối lượng dữ liệu truyền qua cáp hay kênh truyền thông</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b. Là mức độ cho phép dữ liệu đi qua đường truyề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c. Là kích thước đường truyền</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d. Là khả năng truyền thông trong một khoảng thời gian</w:t>
      </w:r>
    </w:p>
    <w:p w:rsidR="005C2100" w:rsidRPr="00024C06" w:rsidRDefault="001C6870" w:rsidP="00533886">
      <w:pPr>
        <w:autoSpaceDE w:val="0"/>
        <w:autoSpaceDN w:val="0"/>
        <w:adjustRightInd w:val="0"/>
        <w:jc w:val="both"/>
        <w:rPr>
          <w:color w:val="000000" w:themeColor="text1"/>
          <w:sz w:val="22"/>
          <w:szCs w:val="22"/>
        </w:rPr>
      </w:pPr>
      <w:r w:rsidRPr="00024C06">
        <w:rPr>
          <w:rFonts w:eastAsia="Calibri"/>
          <w:color w:val="000000" w:themeColor="text1"/>
          <w:sz w:val="22"/>
          <w:szCs w:val="22"/>
        </w:rPr>
        <w:t>2</w:t>
      </w:r>
      <w:r w:rsidR="005C2100" w:rsidRPr="00024C06">
        <w:rPr>
          <w:rFonts w:eastAsia="Calibri"/>
          <w:color w:val="000000" w:themeColor="text1"/>
          <w:sz w:val="22"/>
          <w:szCs w:val="22"/>
        </w:rPr>
        <w:t>7.</w:t>
      </w:r>
      <w:r w:rsidR="005C2100" w:rsidRPr="00024C06">
        <w:rPr>
          <w:color w:val="000000" w:themeColor="text1"/>
          <w:sz w:val="22"/>
          <w:szCs w:val="22"/>
        </w:rPr>
        <w:t xml:space="preserve"> Sản phẩm đa phương tiện đặc biệt chú trọng vào đối tượng người khuyết tật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rẻ em không nơi nương tựa</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b. Học sinh tiểu học</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Khiếm thị, khiếm thính</w:t>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00B80500" w:rsidRPr="00024C06">
        <w:rPr>
          <w:color w:val="000000" w:themeColor="text1"/>
          <w:sz w:val="22"/>
          <w:szCs w:val="22"/>
        </w:rPr>
        <w:tab/>
      </w:r>
      <w:r w:rsidRPr="00024C06">
        <w:rPr>
          <w:color w:val="000000" w:themeColor="text1"/>
          <w:sz w:val="22"/>
          <w:szCs w:val="22"/>
        </w:rPr>
        <w:t>d. Những người chân tay hoạt động không bình thường</w:t>
      </w:r>
    </w:p>
    <w:p w:rsidR="005C2100" w:rsidRPr="00024C06" w:rsidRDefault="001C6870" w:rsidP="00533886">
      <w:pPr>
        <w:autoSpaceDE w:val="0"/>
        <w:autoSpaceDN w:val="0"/>
        <w:adjustRightInd w:val="0"/>
        <w:jc w:val="both"/>
        <w:rPr>
          <w:color w:val="000000" w:themeColor="text1"/>
          <w:sz w:val="22"/>
          <w:szCs w:val="22"/>
        </w:rPr>
      </w:pPr>
      <w:r w:rsidRPr="00024C06">
        <w:rPr>
          <w:color w:val="000000" w:themeColor="text1"/>
          <w:sz w:val="22"/>
          <w:szCs w:val="22"/>
        </w:rPr>
        <w:t>2</w:t>
      </w:r>
      <w:r w:rsidR="005C2100" w:rsidRPr="00024C06">
        <w:rPr>
          <w:color w:val="000000" w:themeColor="text1"/>
          <w:sz w:val="22"/>
          <w:szCs w:val="22"/>
        </w:rPr>
        <w:t>8. Công nghệ VoIP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a. Cho phép </w:t>
      </w:r>
      <w:r w:rsidRPr="00024C06">
        <w:rPr>
          <w:rFonts w:eastAsia="Calibri"/>
          <w:color w:val="000000" w:themeColor="text1"/>
          <w:sz w:val="22"/>
          <w:szCs w:val="22"/>
        </w:rPr>
        <w:t>tạo cuộc gọi dùng kết nối băng thông rộ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b. Cho phép </w:t>
      </w:r>
      <w:r w:rsidRPr="00024C06">
        <w:rPr>
          <w:rFonts w:eastAsia="Calibri"/>
          <w:color w:val="000000" w:themeColor="text1"/>
          <w:sz w:val="22"/>
          <w:szCs w:val="22"/>
        </w:rPr>
        <w:t xml:space="preserve">tạo cuộc gọi dùng kết nối băng thông </w:t>
      </w:r>
      <w:r w:rsidRPr="00024C06">
        <w:rPr>
          <w:color w:val="000000" w:themeColor="text1"/>
          <w:sz w:val="22"/>
          <w:szCs w:val="22"/>
        </w:rPr>
        <w:t>hẹp</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c. Cho phép </w:t>
      </w:r>
      <w:r w:rsidRPr="00024C06">
        <w:rPr>
          <w:rFonts w:eastAsia="Calibri"/>
          <w:color w:val="000000" w:themeColor="text1"/>
          <w:sz w:val="22"/>
          <w:szCs w:val="22"/>
        </w:rPr>
        <w:t xml:space="preserve">tạo cuộc gọi </w:t>
      </w:r>
      <w:r w:rsidRPr="00024C06">
        <w:rPr>
          <w:color w:val="000000" w:themeColor="text1"/>
          <w:sz w:val="22"/>
          <w:szCs w:val="22"/>
        </w:rPr>
        <w:t>dùng đường dây điện thoại tương tự</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d. Cho phép </w:t>
      </w:r>
      <w:r w:rsidRPr="00024C06">
        <w:rPr>
          <w:rFonts w:eastAsia="Calibri"/>
          <w:color w:val="000000" w:themeColor="text1"/>
          <w:sz w:val="22"/>
          <w:szCs w:val="22"/>
        </w:rPr>
        <w:t>tạo cuộc gọi</w:t>
      </w:r>
      <w:r w:rsidRPr="00024C06">
        <w:rPr>
          <w:color w:val="000000" w:themeColor="text1"/>
          <w:sz w:val="22"/>
          <w:szCs w:val="22"/>
        </w:rPr>
        <w:t xml:space="preserve"> như giữa hai điện thoại thông thường</w:t>
      </w:r>
    </w:p>
    <w:p w:rsidR="005C2100" w:rsidRPr="00024C06" w:rsidRDefault="001C6870" w:rsidP="00533886">
      <w:pPr>
        <w:autoSpaceDE w:val="0"/>
        <w:autoSpaceDN w:val="0"/>
        <w:adjustRightInd w:val="0"/>
        <w:jc w:val="both"/>
        <w:rPr>
          <w:color w:val="000000" w:themeColor="text1"/>
          <w:sz w:val="22"/>
          <w:szCs w:val="22"/>
        </w:rPr>
      </w:pPr>
      <w:r w:rsidRPr="00024C06">
        <w:rPr>
          <w:color w:val="000000" w:themeColor="text1"/>
          <w:sz w:val="22"/>
          <w:szCs w:val="22"/>
        </w:rPr>
        <w:t>2</w:t>
      </w:r>
      <w:r w:rsidR="005C2100" w:rsidRPr="00024C06">
        <w:rPr>
          <w:color w:val="000000" w:themeColor="text1"/>
          <w:sz w:val="22"/>
          <w:szCs w:val="22"/>
        </w:rPr>
        <w:t>9. Công nghệ VoIP được thực hiện theo tiến trì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w:t>
      </w:r>
      <w:r w:rsidRPr="00024C06">
        <w:rPr>
          <w:rFonts w:eastAsia="Calibri"/>
          <w:color w:val="000000" w:themeColor="text1"/>
          <w:sz w:val="22"/>
          <w:szCs w:val="22"/>
        </w:rPr>
        <w:t xml:space="preserve">huyển đổi tín hiệu thoại </w:t>
      </w:r>
      <w:r w:rsidRPr="00024C06">
        <w:rPr>
          <w:color w:val="000000" w:themeColor="text1"/>
          <w:sz w:val="22"/>
          <w:szCs w:val="22"/>
        </w:rPr>
        <w:t xml:space="preserve">thành tín hiệu điện, </w:t>
      </w:r>
      <w:r w:rsidRPr="00024C06">
        <w:rPr>
          <w:rFonts w:eastAsia="Calibri"/>
          <w:color w:val="000000" w:themeColor="text1"/>
          <w:sz w:val="22"/>
          <w:szCs w:val="22"/>
        </w:rPr>
        <w:t xml:space="preserve">chuyển đổi </w:t>
      </w:r>
      <w:r w:rsidRPr="00024C06">
        <w:rPr>
          <w:color w:val="000000" w:themeColor="text1"/>
          <w:sz w:val="22"/>
          <w:szCs w:val="22"/>
        </w:rPr>
        <w:t xml:space="preserve">tín hiệu điện thành tín hiệu thoại, </w:t>
      </w:r>
      <w:r w:rsidRPr="00024C06">
        <w:rPr>
          <w:rFonts w:eastAsia="Calibri"/>
          <w:color w:val="000000" w:themeColor="text1"/>
          <w:sz w:val="22"/>
          <w:szCs w:val="22"/>
        </w:rPr>
        <w:t>truyền qua Internet</w:t>
      </w:r>
      <w:r w:rsidRPr="00024C06">
        <w:rPr>
          <w:color w:val="000000" w:themeColor="text1"/>
          <w:sz w:val="22"/>
          <w:szCs w:val="22"/>
        </w:rPr>
        <w:t>.</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C</w:t>
      </w:r>
      <w:r w:rsidRPr="00024C06">
        <w:rPr>
          <w:rFonts w:eastAsia="Calibri"/>
          <w:color w:val="000000" w:themeColor="text1"/>
          <w:sz w:val="22"/>
          <w:szCs w:val="22"/>
        </w:rPr>
        <w:t>huyển đổi tín hiệu</w:t>
      </w:r>
      <w:r w:rsidRPr="00024C06">
        <w:rPr>
          <w:color w:val="000000" w:themeColor="text1"/>
          <w:sz w:val="22"/>
          <w:szCs w:val="22"/>
        </w:rPr>
        <w:t xml:space="preserve"> điện thành tín hiệu thoại, </w:t>
      </w:r>
      <w:r w:rsidRPr="00024C06">
        <w:rPr>
          <w:rFonts w:eastAsia="Calibri"/>
          <w:color w:val="000000" w:themeColor="text1"/>
          <w:sz w:val="22"/>
          <w:szCs w:val="22"/>
        </w:rPr>
        <w:t>truyền qua Internet</w:t>
      </w:r>
      <w:r w:rsidRPr="00024C06">
        <w:rPr>
          <w:color w:val="000000" w:themeColor="text1"/>
          <w:sz w:val="22"/>
          <w:szCs w:val="22"/>
        </w:rPr>
        <w:t xml:space="preserve">, </w:t>
      </w:r>
      <w:r w:rsidRPr="00024C06">
        <w:rPr>
          <w:rFonts w:eastAsia="Calibri"/>
          <w:color w:val="000000" w:themeColor="text1"/>
          <w:sz w:val="22"/>
          <w:szCs w:val="22"/>
        </w:rPr>
        <w:t xml:space="preserve">chuyển đổi </w:t>
      </w:r>
      <w:r w:rsidRPr="00024C06">
        <w:rPr>
          <w:color w:val="000000" w:themeColor="text1"/>
          <w:sz w:val="22"/>
          <w:szCs w:val="22"/>
        </w:rPr>
        <w:t xml:space="preserve">tín hiệu </w:t>
      </w:r>
      <w:r w:rsidRPr="00024C06">
        <w:rPr>
          <w:rFonts w:eastAsia="Calibri"/>
          <w:color w:val="000000" w:themeColor="text1"/>
          <w:sz w:val="22"/>
          <w:szCs w:val="22"/>
        </w:rPr>
        <w:t xml:space="preserve">thoại </w:t>
      </w:r>
      <w:r w:rsidRPr="00024C06">
        <w:rPr>
          <w:color w:val="000000" w:themeColor="text1"/>
          <w:sz w:val="22"/>
          <w:szCs w:val="22"/>
        </w:rPr>
        <w:t>thành tín hiệu điệ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w:t>
      </w:r>
      <w:r w:rsidRPr="00024C06">
        <w:rPr>
          <w:rFonts w:eastAsia="Calibri"/>
          <w:color w:val="000000" w:themeColor="text1"/>
          <w:sz w:val="22"/>
          <w:szCs w:val="22"/>
        </w:rPr>
        <w:t xml:space="preserve">huyển đổi tín hiệu thoại </w:t>
      </w:r>
      <w:r w:rsidRPr="00024C06">
        <w:rPr>
          <w:color w:val="000000" w:themeColor="text1"/>
          <w:sz w:val="22"/>
          <w:szCs w:val="22"/>
        </w:rPr>
        <w:t xml:space="preserve">thành tín hiệu điện, </w:t>
      </w:r>
      <w:r w:rsidRPr="00024C06">
        <w:rPr>
          <w:rFonts w:eastAsia="Calibri"/>
          <w:color w:val="000000" w:themeColor="text1"/>
          <w:sz w:val="22"/>
          <w:szCs w:val="22"/>
        </w:rPr>
        <w:t>truyền qua Internet</w:t>
      </w:r>
      <w:r w:rsidRPr="00024C06">
        <w:rPr>
          <w:color w:val="000000" w:themeColor="text1"/>
          <w:sz w:val="22"/>
          <w:szCs w:val="22"/>
        </w:rPr>
        <w:t xml:space="preserve">, </w:t>
      </w:r>
      <w:r w:rsidRPr="00024C06">
        <w:rPr>
          <w:rFonts w:eastAsia="Calibri"/>
          <w:color w:val="000000" w:themeColor="text1"/>
          <w:sz w:val="22"/>
          <w:szCs w:val="22"/>
        </w:rPr>
        <w:t xml:space="preserve">chuyển đổi </w:t>
      </w:r>
      <w:r w:rsidRPr="00024C06">
        <w:rPr>
          <w:color w:val="000000" w:themeColor="text1"/>
          <w:sz w:val="22"/>
          <w:szCs w:val="22"/>
        </w:rPr>
        <w:t>tín hiệu điện thành tín hiệu thoại.</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C</w:t>
      </w:r>
      <w:r w:rsidRPr="00024C06">
        <w:rPr>
          <w:rFonts w:eastAsia="Calibri"/>
          <w:color w:val="000000" w:themeColor="text1"/>
          <w:sz w:val="22"/>
          <w:szCs w:val="22"/>
        </w:rPr>
        <w:t xml:space="preserve">huyển đổi tín hiệu </w:t>
      </w:r>
      <w:r w:rsidRPr="00024C06">
        <w:rPr>
          <w:color w:val="000000" w:themeColor="text1"/>
          <w:sz w:val="22"/>
          <w:szCs w:val="22"/>
        </w:rPr>
        <w:t xml:space="preserve">điện thành tín hiệu thoại, </w:t>
      </w:r>
      <w:r w:rsidRPr="00024C06">
        <w:rPr>
          <w:rFonts w:eastAsia="Calibri"/>
          <w:color w:val="000000" w:themeColor="text1"/>
          <w:sz w:val="22"/>
          <w:szCs w:val="22"/>
        </w:rPr>
        <w:t xml:space="preserve">chuyển đổi </w:t>
      </w:r>
      <w:r w:rsidRPr="00024C06">
        <w:rPr>
          <w:color w:val="000000" w:themeColor="text1"/>
          <w:sz w:val="22"/>
          <w:szCs w:val="22"/>
        </w:rPr>
        <w:t xml:space="preserve">tín hiệu </w:t>
      </w:r>
      <w:r w:rsidRPr="00024C06">
        <w:rPr>
          <w:rFonts w:eastAsia="Calibri"/>
          <w:color w:val="000000" w:themeColor="text1"/>
          <w:sz w:val="22"/>
          <w:szCs w:val="22"/>
        </w:rPr>
        <w:t xml:space="preserve">thoại </w:t>
      </w:r>
      <w:r w:rsidRPr="00024C06">
        <w:rPr>
          <w:color w:val="000000" w:themeColor="text1"/>
          <w:sz w:val="22"/>
          <w:szCs w:val="22"/>
        </w:rPr>
        <w:t xml:space="preserve">thành tín hiệu điện, </w:t>
      </w:r>
      <w:r w:rsidRPr="00024C06">
        <w:rPr>
          <w:rFonts w:eastAsia="Calibri"/>
          <w:color w:val="000000" w:themeColor="text1"/>
          <w:sz w:val="22"/>
          <w:szCs w:val="22"/>
        </w:rPr>
        <w:t>truyền qua Internet</w:t>
      </w:r>
      <w:r w:rsidRPr="00024C06">
        <w:rPr>
          <w:color w:val="000000" w:themeColor="text1"/>
          <w:sz w:val="22"/>
          <w:szCs w:val="22"/>
        </w:rPr>
        <w:t>.</w:t>
      </w:r>
    </w:p>
    <w:p w:rsidR="005C2100" w:rsidRPr="00024C06" w:rsidRDefault="001C6870" w:rsidP="00533886">
      <w:pPr>
        <w:autoSpaceDE w:val="0"/>
        <w:autoSpaceDN w:val="0"/>
        <w:adjustRightInd w:val="0"/>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0. Công nghệ VoIP có tính nă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ạo cuộc gọi đường dài qua mạng dữ liệu IP có sẵ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Truyền cuộc gọi qua mạng PSTN ( public switched telephone network)</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Truyền cuộc gọi qua mạng cục bộ</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Tạo cuộc gọi đường dài qua mạng đô thị</w:t>
      </w:r>
    </w:p>
    <w:p w:rsidR="005C2100" w:rsidRPr="00024C06" w:rsidRDefault="001C6870" w:rsidP="00533886">
      <w:pPr>
        <w:autoSpaceDE w:val="0"/>
        <w:autoSpaceDN w:val="0"/>
        <w:adjustRightInd w:val="0"/>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1. Mục đích sử dụng dịch vụ VoIP của nhiều cơ quan, doanh nghiệp?</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Đây là công nghệ mới</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Giảm chi phí cho những cuộc gọi đường dài giữa nhiều chi nhánh xa nha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Do nhiều cơ quan đã sử dụ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Giảm thời gian cho những cuộc gọi đường dài</w:t>
      </w:r>
    </w:p>
    <w:p w:rsidR="005C2100" w:rsidRPr="00024C06" w:rsidRDefault="001C6870" w:rsidP="00533886">
      <w:pPr>
        <w:autoSpaceDE w:val="0"/>
        <w:autoSpaceDN w:val="0"/>
        <w:adjustRightInd w:val="0"/>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2. Dịch vụ VoIP có tính nă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hỉ cho phép truyền dữ liệu thoại</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hỉ truyền dữ liệu thoại và văn bả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hỉ cho phép truyền văn bản và hình ản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uyền dữ liệu thoại và các kiểu dữ liệu multimedia khác</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3. Dịch vụ VPN (Virtual Private Network) là gì?</w:t>
      </w:r>
    </w:p>
    <w:p w:rsidR="005C2100" w:rsidRPr="00024C06" w:rsidRDefault="005C2100" w:rsidP="00533886">
      <w:pPr>
        <w:jc w:val="both"/>
        <w:rPr>
          <w:color w:val="000000" w:themeColor="text1"/>
          <w:sz w:val="22"/>
          <w:szCs w:val="22"/>
        </w:rPr>
      </w:pPr>
      <w:r w:rsidRPr="00024C06">
        <w:rPr>
          <w:color w:val="000000" w:themeColor="text1"/>
          <w:sz w:val="22"/>
          <w:szCs w:val="22"/>
        </w:rPr>
        <w:t>a. Là dịch vụ mạng đô thị</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Là dịch vụ mạng diện rộng</w:t>
      </w:r>
    </w:p>
    <w:p w:rsidR="005C2100" w:rsidRPr="00024C06" w:rsidRDefault="005C2100" w:rsidP="00533886">
      <w:pPr>
        <w:jc w:val="both"/>
        <w:rPr>
          <w:color w:val="000000" w:themeColor="text1"/>
          <w:sz w:val="22"/>
          <w:szCs w:val="22"/>
        </w:rPr>
      </w:pPr>
      <w:r w:rsidRPr="00024C06">
        <w:rPr>
          <w:color w:val="000000" w:themeColor="text1"/>
          <w:sz w:val="22"/>
          <w:szCs w:val="22"/>
        </w:rPr>
        <w:lastRenderedPageBreak/>
        <w:t>c. Là dịch vụ mạng theo yêu cầ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Là dịch vụ mạng riêng ảo</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4. Tính năng của mạng VPN?</w:t>
      </w:r>
    </w:p>
    <w:p w:rsidR="005C2100" w:rsidRPr="00024C06" w:rsidRDefault="005C2100" w:rsidP="00533886">
      <w:pPr>
        <w:jc w:val="both"/>
        <w:rPr>
          <w:color w:val="000000" w:themeColor="text1"/>
          <w:sz w:val="22"/>
          <w:szCs w:val="22"/>
        </w:rPr>
      </w:pPr>
      <w:r w:rsidRPr="00024C06">
        <w:rPr>
          <w:color w:val="000000" w:themeColor="text1"/>
          <w:sz w:val="22"/>
          <w:szCs w:val="22"/>
        </w:rPr>
        <w:t>a. Là mạng cục bộ LAN (Local Area Network)</w:t>
      </w:r>
    </w:p>
    <w:p w:rsidR="005C2100" w:rsidRPr="00024C06" w:rsidRDefault="005C2100" w:rsidP="00533886">
      <w:pPr>
        <w:jc w:val="both"/>
        <w:rPr>
          <w:color w:val="000000" w:themeColor="text1"/>
          <w:sz w:val="22"/>
          <w:szCs w:val="22"/>
        </w:rPr>
      </w:pPr>
      <w:r w:rsidRPr="00024C06">
        <w:rPr>
          <w:color w:val="000000" w:themeColor="text1"/>
          <w:sz w:val="22"/>
          <w:szCs w:val="22"/>
        </w:rPr>
        <w:t>b. Là một mạng dành riêng để kết nối các máy tính lại với nhau thông qua mạng Internet công cộng</w:t>
      </w:r>
    </w:p>
    <w:p w:rsidR="005C2100" w:rsidRPr="00024C06" w:rsidRDefault="005C2100" w:rsidP="00533886">
      <w:pPr>
        <w:jc w:val="both"/>
        <w:rPr>
          <w:color w:val="000000" w:themeColor="text1"/>
          <w:sz w:val="22"/>
          <w:szCs w:val="22"/>
        </w:rPr>
      </w:pPr>
      <w:r w:rsidRPr="00024C06">
        <w:rPr>
          <w:color w:val="000000" w:themeColor="text1"/>
          <w:sz w:val="22"/>
          <w:szCs w:val="22"/>
        </w:rPr>
        <w:t>c. Là một mạng giúp kết nối các máy tính lại với nhau thông qua mạng Internet công cộng</w:t>
      </w:r>
    </w:p>
    <w:p w:rsidR="005C2100" w:rsidRPr="00024C06" w:rsidRDefault="005C2100" w:rsidP="00533886">
      <w:pPr>
        <w:jc w:val="both"/>
        <w:rPr>
          <w:color w:val="000000" w:themeColor="text1"/>
          <w:sz w:val="22"/>
          <w:szCs w:val="22"/>
        </w:rPr>
      </w:pPr>
      <w:r w:rsidRPr="00024C06">
        <w:rPr>
          <w:color w:val="000000" w:themeColor="text1"/>
          <w:sz w:val="22"/>
          <w:szCs w:val="22"/>
        </w:rPr>
        <w:t>d. Giúp các máy tính kết nối mạng internet</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5. Trong mạng VPN các máy tính kết nối với nhau</w:t>
      </w:r>
    </w:p>
    <w:p w:rsidR="005C2100" w:rsidRPr="00024C06" w:rsidRDefault="005C2100" w:rsidP="00533886">
      <w:pPr>
        <w:jc w:val="both"/>
        <w:rPr>
          <w:color w:val="000000" w:themeColor="text1"/>
          <w:sz w:val="22"/>
          <w:szCs w:val="22"/>
        </w:rPr>
      </w:pPr>
      <w:r w:rsidRPr="00024C06">
        <w:rPr>
          <w:color w:val="000000" w:themeColor="text1"/>
          <w:sz w:val="22"/>
          <w:szCs w:val="22"/>
        </w:rPr>
        <w:t>a. Thông qua một kênh truyền dẫn dữ liệu (tunel) riêng đã được mã hóa trên internet</w:t>
      </w:r>
    </w:p>
    <w:p w:rsidR="005C2100" w:rsidRPr="00024C06" w:rsidRDefault="005C2100" w:rsidP="00533886">
      <w:pPr>
        <w:jc w:val="both"/>
        <w:rPr>
          <w:color w:val="000000" w:themeColor="text1"/>
          <w:sz w:val="22"/>
          <w:szCs w:val="22"/>
        </w:rPr>
      </w:pPr>
      <w:r w:rsidRPr="00024C06">
        <w:rPr>
          <w:color w:val="000000" w:themeColor="text1"/>
          <w:sz w:val="22"/>
          <w:szCs w:val="22"/>
        </w:rPr>
        <w:t>b. Thông qua mạng cục bộ</w:t>
      </w:r>
    </w:p>
    <w:p w:rsidR="005C2100" w:rsidRPr="00024C06" w:rsidRDefault="005C2100" w:rsidP="00533886">
      <w:pPr>
        <w:jc w:val="both"/>
        <w:rPr>
          <w:color w:val="000000" w:themeColor="text1"/>
          <w:sz w:val="22"/>
          <w:szCs w:val="22"/>
        </w:rPr>
      </w:pPr>
      <w:r w:rsidRPr="00024C06">
        <w:rPr>
          <w:color w:val="000000" w:themeColor="text1"/>
          <w:sz w:val="22"/>
          <w:szCs w:val="22"/>
        </w:rPr>
        <w:t>c. Thông qua mạng nội bộ riêng</w:t>
      </w:r>
    </w:p>
    <w:p w:rsidR="005C2100" w:rsidRPr="00024C06" w:rsidRDefault="005C2100" w:rsidP="00533886">
      <w:pPr>
        <w:jc w:val="both"/>
        <w:rPr>
          <w:color w:val="000000" w:themeColor="text1"/>
          <w:sz w:val="22"/>
          <w:szCs w:val="22"/>
        </w:rPr>
      </w:pPr>
      <w:r w:rsidRPr="00024C06">
        <w:rPr>
          <w:color w:val="000000" w:themeColor="text1"/>
          <w:sz w:val="22"/>
          <w:szCs w:val="22"/>
        </w:rPr>
        <w:t>d. Thông qua mạng đô thị riêng của mỗi thành phố</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6. Mục đích của mạng VPN?</w:t>
      </w:r>
    </w:p>
    <w:p w:rsidR="005C2100" w:rsidRPr="00024C06" w:rsidRDefault="005C2100" w:rsidP="00533886">
      <w:pPr>
        <w:jc w:val="both"/>
        <w:rPr>
          <w:color w:val="000000" w:themeColor="text1"/>
          <w:sz w:val="22"/>
          <w:szCs w:val="22"/>
        </w:rPr>
      </w:pPr>
      <w:r w:rsidRPr="00024C06">
        <w:rPr>
          <w:color w:val="000000" w:themeColor="text1"/>
          <w:sz w:val="22"/>
          <w:szCs w:val="22"/>
        </w:rPr>
        <w:t>a. Chia sẻ tài nguyên mạng</w:t>
      </w:r>
    </w:p>
    <w:p w:rsidR="005C2100" w:rsidRPr="00024C06" w:rsidRDefault="005C2100" w:rsidP="00533886">
      <w:pPr>
        <w:jc w:val="both"/>
        <w:rPr>
          <w:color w:val="000000" w:themeColor="text1"/>
          <w:sz w:val="22"/>
          <w:szCs w:val="22"/>
        </w:rPr>
      </w:pPr>
      <w:r w:rsidRPr="00024C06">
        <w:rPr>
          <w:color w:val="000000" w:themeColor="text1"/>
          <w:sz w:val="22"/>
          <w:szCs w:val="22"/>
        </w:rPr>
        <w:t>b. Giúp bảo vệ dữ liệu trong khi chúng được truyền trên Internet</w:t>
      </w:r>
    </w:p>
    <w:p w:rsidR="005C2100" w:rsidRPr="00024C06" w:rsidRDefault="005C2100" w:rsidP="00533886">
      <w:pPr>
        <w:jc w:val="both"/>
        <w:rPr>
          <w:color w:val="000000" w:themeColor="text1"/>
          <w:sz w:val="22"/>
          <w:szCs w:val="22"/>
        </w:rPr>
      </w:pPr>
      <w:r w:rsidRPr="00024C06">
        <w:rPr>
          <w:color w:val="000000" w:themeColor="text1"/>
          <w:sz w:val="22"/>
          <w:szCs w:val="22"/>
        </w:rPr>
        <w:t>c. Giúp các công ty trao đổi thông tin với nhau trên Internet</w:t>
      </w:r>
    </w:p>
    <w:p w:rsidR="005C2100" w:rsidRPr="00024C06" w:rsidRDefault="005C2100" w:rsidP="00533886">
      <w:pPr>
        <w:jc w:val="both"/>
        <w:rPr>
          <w:color w:val="000000" w:themeColor="text1"/>
          <w:sz w:val="22"/>
          <w:szCs w:val="22"/>
        </w:rPr>
      </w:pPr>
      <w:r w:rsidRPr="00024C06">
        <w:rPr>
          <w:color w:val="000000" w:themeColor="text1"/>
          <w:sz w:val="22"/>
          <w:szCs w:val="22"/>
        </w:rPr>
        <w:t>d. Giúp bảo vệ các công ty không bị tấn công mạng</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7. Mạng riêng ảo VPN không được ứng dụng trong trường hợp nào?</w:t>
      </w:r>
    </w:p>
    <w:p w:rsidR="005C2100" w:rsidRPr="00024C06" w:rsidRDefault="005C2100" w:rsidP="00533886">
      <w:pPr>
        <w:jc w:val="both"/>
        <w:rPr>
          <w:color w:val="000000" w:themeColor="text1"/>
          <w:sz w:val="22"/>
          <w:szCs w:val="22"/>
        </w:rPr>
      </w:pPr>
      <w:r w:rsidRPr="00024C06">
        <w:rPr>
          <w:color w:val="000000" w:themeColor="text1"/>
          <w:sz w:val="22"/>
          <w:szCs w:val="22"/>
        </w:rPr>
        <w:t>a. Làm việc từ xa</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Kết nối nhiều mạng với nhau</w:t>
      </w:r>
    </w:p>
    <w:p w:rsidR="005C2100" w:rsidRPr="00024C06" w:rsidRDefault="005C2100" w:rsidP="00533886">
      <w:pPr>
        <w:jc w:val="both"/>
        <w:rPr>
          <w:color w:val="000000" w:themeColor="text1"/>
          <w:sz w:val="22"/>
          <w:szCs w:val="22"/>
        </w:rPr>
      </w:pPr>
      <w:r w:rsidRPr="00024C06">
        <w:rPr>
          <w:color w:val="000000" w:themeColor="text1"/>
          <w:sz w:val="22"/>
          <w:szCs w:val="22"/>
        </w:rPr>
        <w:t>c. Tạo phiên làm việc an toà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Giám sát các phiên làm việc</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8. Hiện nay, phổ biến mấy loại mạng VPN?</w:t>
      </w:r>
    </w:p>
    <w:p w:rsidR="005C2100" w:rsidRPr="00024C06" w:rsidRDefault="005C2100" w:rsidP="00533886">
      <w:pPr>
        <w:jc w:val="both"/>
        <w:rPr>
          <w:color w:val="000000" w:themeColor="text1"/>
          <w:sz w:val="22"/>
          <w:szCs w:val="22"/>
        </w:rPr>
      </w:pPr>
      <w:r w:rsidRPr="00024C06">
        <w:rPr>
          <w:color w:val="000000" w:themeColor="text1"/>
          <w:sz w:val="22"/>
          <w:szCs w:val="22"/>
        </w:rPr>
        <w:t>a. 2</w:t>
      </w:r>
      <w:r w:rsidR="00C079D8"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3</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4</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5</w:t>
      </w:r>
    </w:p>
    <w:p w:rsidR="005C2100" w:rsidRPr="00024C06" w:rsidRDefault="0003567D" w:rsidP="00533886">
      <w:pPr>
        <w:jc w:val="both"/>
        <w:rPr>
          <w:color w:val="000000" w:themeColor="text1"/>
          <w:sz w:val="22"/>
          <w:szCs w:val="22"/>
        </w:rPr>
      </w:pPr>
      <w:r w:rsidRPr="00024C06">
        <w:rPr>
          <w:color w:val="000000" w:themeColor="text1"/>
          <w:sz w:val="22"/>
          <w:szCs w:val="22"/>
        </w:rPr>
        <w:t>3</w:t>
      </w:r>
      <w:r w:rsidR="005C2100" w:rsidRPr="00024C06">
        <w:rPr>
          <w:color w:val="000000" w:themeColor="text1"/>
          <w:sz w:val="22"/>
          <w:szCs w:val="22"/>
        </w:rPr>
        <w:t>9. Hiện nay có các loại mạng VPN nào?</w:t>
      </w:r>
    </w:p>
    <w:p w:rsidR="005C2100" w:rsidRPr="00024C06" w:rsidRDefault="005C2100" w:rsidP="00533886">
      <w:pPr>
        <w:jc w:val="both"/>
        <w:rPr>
          <w:color w:val="000000" w:themeColor="text1"/>
          <w:sz w:val="22"/>
          <w:szCs w:val="22"/>
        </w:rPr>
      </w:pPr>
      <w:r w:rsidRPr="00024C06">
        <w:rPr>
          <w:color w:val="000000" w:themeColor="text1"/>
          <w:sz w:val="22"/>
          <w:szCs w:val="22"/>
        </w:rPr>
        <w:t>a. VPN truy cập từ xa (Remote-Access) và VPN điểm-nối-điểm (site-to-site)</w:t>
      </w:r>
    </w:p>
    <w:p w:rsidR="005C2100" w:rsidRPr="00024C06" w:rsidRDefault="005C2100" w:rsidP="00533886">
      <w:pPr>
        <w:jc w:val="both"/>
        <w:rPr>
          <w:color w:val="000000" w:themeColor="text1"/>
          <w:sz w:val="22"/>
          <w:szCs w:val="22"/>
        </w:rPr>
      </w:pPr>
      <w:r w:rsidRPr="00024C06">
        <w:rPr>
          <w:color w:val="000000" w:themeColor="text1"/>
          <w:sz w:val="22"/>
          <w:szCs w:val="22"/>
        </w:rPr>
        <w:t>b. VPN truy cập từ xa (Remote-Access) và VPN ngang hàng (per-to-per)</w:t>
      </w:r>
    </w:p>
    <w:p w:rsidR="005C2100" w:rsidRPr="00024C06" w:rsidRDefault="005C2100" w:rsidP="00533886">
      <w:pPr>
        <w:jc w:val="both"/>
        <w:rPr>
          <w:color w:val="000000" w:themeColor="text1"/>
          <w:sz w:val="22"/>
          <w:szCs w:val="22"/>
        </w:rPr>
      </w:pPr>
      <w:r w:rsidRPr="00024C06">
        <w:rPr>
          <w:color w:val="000000" w:themeColor="text1"/>
          <w:sz w:val="22"/>
          <w:szCs w:val="22"/>
        </w:rPr>
        <w:t>c. VPN điểm-nối-điểm (site-to-site), VPN ngang hàng (per-to-per) và VPN khách chủ (client-server)</w:t>
      </w:r>
    </w:p>
    <w:p w:rsidR="005C2100" w:rsidRPr="00024C06" w:rsidRDefault="005C2100" w:rsidP="00533886">
      <w:pPr>
        <w:jc w:val="both"/>
        <w:rPr>
          <w:color w:val="000000" w:themeColor="text1"/>
          <w:sz w:val="22"/>
          <w:szCs w:val="22"/>
        </w:rPr>
      </w:pPr>
      <w:r w:rsidRPr="00024C06">
        <w:rPr>
          <w:color w:val="000000" w:themeColor="text1"/>
          <w:sz w:val="22"/>
          <w:szCs w:val="22"/>
        </w:rPr>
        <w:t>d. VPN ngang hàng (per-to-per), VPN khách chủ (client-server) và VPN truy cập từ xa (Remote-Access)</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0. Mạng VPN được triển khai ở Việt Nam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2005</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006</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2007</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08</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1. Mạng VPN ở Việt Nam được cung cấp bởi tổ chức nào?</w:t>
      </w:r>
    </w:p>
    <w:p w:rsidR="005C2100" w:rsidRPr="00024C06" w:rsidRDefault="005C2100" w:rsidP="00533886">
      <w:pPr>
        <w:jc w:val="both"/>
        <w:rPr>
          <w:color w:val="000000" w:themeColor="text1"/>
          <w:sz w:val="22"/>
          <w:szCs w:val="22"/>
        </w:rPr>
      </w:pPr>
      <w:r w:rsidRPr="00024C06">
        <w:rPr>
          <w:color w:val="000000" w:themeColor="text1"/>
          <w:sz w:val="22"/>
          <w:szCs w:val="22"/>
        </w:rPr>
        <w:t>a. EV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FPT</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VNPT</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Vettel</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2. Điện thoại cố định đầu tiên ra đời vào năm nào?</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1678 </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1786</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t>c</w:t>
      </w:r>
      <w:r w:rsidRPr="00024C06">
        <w:rPr>
          <w:color w:val="000000" w:themeColor="text1"/>
          <w:sz w:val="22"/>
          <w:szCs w:val="22"/>
        </w:rPr>
        <w:t>. 1876</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c. 1867</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3. Người phát minh ra điện thoại cố định?</w:t>
      </w:r>
    </w:p>
    <w:p w:rsidR="005C2100" w:rsidRPr="00024C06" w:rsidRDefault="005C2100" w:rsidP="00533886">
      <w:pPr>
        <w:jc w:val="both"/>
        <w:rPr>
          <w:bCs/>
          <w:color w:val="000000" w:themeColor="text1"/>
          <w:sz w:val="22"/>
          <w:szCs w:val="22"/>
        </w:rPr>
      </w:pPr>
      <w:r w:rsidRPr="00024C06">
        <w:rPr>
          <w:color w:val="000000" w:themeColor="text1"/>
          <w:sz w:val="22"/>
          <w:szCs w:val="22"/>
        </w:rPr>
        <w:t>a. Alexander Graham Bell</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 xml:space="preserve">b. </w:t>
      </w:r>
      <w:r w:rsidRPr="00024C06">
        <w:rPr>
          <w:bCs/>
          <w:color w:val="000000" w:themeColor="text1"/>
          <w:sz w:val="22"/>
          <w:szCs w:val="22"/>
        </w:rPr>
        <w:t>Thomas Alva Edison</w:t>
      </w:r>
    </w:p>
    <w:p w:rsidR="005C2100" w:rsidRPr="00024C06" w:rsidRDefault="005C2100" w:rsidP="00533886">
      <w:pPr>
        <w:jc w:val="both"/>
        <w:rPr>
          <w:color w:val="000000" w:themeColor="text1"/>
          <w:sz w:val="22"/>
          <w:szCs w:val="22"/>
        </w:rPr>
      </w:pPr>
      <w:r w:rsidRPr="00024C06">
        <w:rPr>
          <w:bCs/>
          <w:color w:val="000000" w:themeColor="text1"/>
          <w:sz w:val="22"/>
          <w:szCs w:val="22"/>
        </w:rPr>
        <w:t>c. Alessandro Volta</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color w:val="000000" w:themeColor="text1"/>
          <w:sz w:val="22"/>
          <w:szCs w:val="22"/>
        </w:rPr>
        <w:t>d. John A. Rogers</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4. Điện thoại di động đầu tiên ra đời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1873</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1837</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1973</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1937</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5. Người phát minh ra điện thoại di động?</w:t>
      </w:r>
    </w:p>
    <w:p w:rsidR="005C2100" w:rsidRPr="00024C06" w:rsidRDefault="005C2100" w:rsidP="00533886">
      <w:pPr>
        <w:jc w:val="both"/>
        <w:rPr>
          <w:color w:val="000000" w:themeColor="text1"/>
          <w:sz w:val="22"/>
          <w:szCs w:val="22"/>
        </w:rPr>
      </w:pPr>
      <w:r w:rsidRPr="00024C06">
        <w:rPr>
          <w:color w:val="000000" w:themeColor="text1"/>
          <w:sz w:val="22"/>
          <w:szCs w:val="22"/>
        </w:rPr>
        <w:t>a. Joel Engel</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 xml:space="preserve">b. </w:t>
      </w:r>
      <w:r w:rsidRPr="00024C06">
        <w:rPr>
          <w:bCs/>
          <w:color w:val="000000" w:themeColor="text1"/>
          <w:sz w:val="22"/>
          <w:szCs w:val="22"/>
        </w:rPr>
        <w:t>Thomas Alva Edison</w:t>
      </w:r>
      <w:r w:rsidR="0003567D" w:rsidRPr="00024C06">
        <w:rPr>
          <w:bCs/>
          <w:color w:val="000000" w:themeColor="text1"/>
          <w:sz w:val="22"/>
          <w:szCs w:val="22"/>
        </w:rPr>
        <w:tab/>
      </w:r>
      <w:r w:rsidR="0003567D" w:rsidRPr="00024C06">
        <w:rPr>
          <w:bCs/>
          <w:color w:val="000000" w:themeColor="text1"/>
          <w:sz w:val="22"/>
          <w:szCs w:val="22"/>
        </w:rPr>
        <w:tab/>
      </w:r>
      <w:r w:rsidR="0003567D" w:rsidRPr="00024C06">
        <w:rPr>
          <w:bCs/>
          <w:color w:val="000000" w:themeColor="text1"/>
          <w:sz w:val="22"/>
          <w:szCs w:val="22"/>
        </w:rPr>
        <w:tab/>
      </w:r>
      <w:r w:rsidRPr="00024C06">
        <w:rPr>
          <w:color w:val="000000" w:themeColor="text1"/>
          <w:sz w:val="22"/>
          <w:szCs w:val="22"/>
        </w:rPr>
        <w:t>c. John A. Rogers</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Martin Cooper</w:t>
      </w:r>
    </w:p>
    <w:p w:rsidR="005C2100" w:rsidRPr="00024C06" w:rsidRDefault="0003567D" w:rsidP="00533886">
      <w:pPr>
        <w:jc w:val="both"/>
        <w:rPr>
          <w:color w:val="000000" w:themeColor="text1"/>
          <w:sz w:val="22"/>
          <w:szCs w:val="22"/>
        </w:rPr>
      </w:pPr>
      <w:r w:rsidRPr="00024C06">
        <w:rPr>
          <w:color w:val="000000" w:themeColor="text1"/>
          <w:sz w:val="22"/>
          <w:szCs w:val="22"/>
        </w:rPr>
        <w:t>4</w:t>
      </w:r>
      <w:r w:rsidR="005C2100" w:rsidRPr="00024C06">
        <w:rPr>
          <w:color w:val="000000" w:themeColor="text1"/>
          <w:sz w:val="22"/>
          <w:szCs w:val="22"/>
        </w:rPr>
        <w:t>6. Dịch vụ Fax còn được gọi là?</w:t>
      </w:r>
    </w:p>
    <w:p w:rsidR="005C2100" w:rsidRPr="00024C06" w:rsidRDefault="005C2100" w:rsidP="00533886">
      <w:pPr>
        <w:jc w:val="both"/>
        <w:rPr>
          <w:color w:val="000000" w:themeColor="text1"/>
          <w:sz w:val="22"/>
          <w:szCs w:val="22"/>
        </w:rPr>
      </w:pPr>
      <w:r w:rsidRPr="00024C06">
        <w:rPr>
          <w:color w:val="000000" w:themeColor="text1"/>
          <w:sz w:val="22"/>
          <w:szCs w:val="22"/>
        </w:rPr>
        <w:t>a. Thư điện tử</w:t>
      </w:r>
      <w:r w:rsidR="00C079D8" w:rsidRPr="00024C06">
        <w:rPr>
          <w:color w:val="000000" w:themeColor="text1"/>
          <w:sz w:val="22"/>
          <w:szCs w:val="22"/>
        </w:rPr>
        <w:tab/>
      </w:r>
      <w:r w:rsidR="00C079D8"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b. Điện thư</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Thư tí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hư bảo đảm</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47</w:t>
      </w:r>
      <w:r w:rsidR="005C2100" w:rsidRPr="00024C06">
        <w:rPr>
          <w:color w:val="000000" w:themeColor="text1"/>
          <w:sz w:val="22"/>
          <w:szCs w:val="22"/>
        </w:rPr>
        <w:t>. Các giao thức phổ biến thực hiện dịch vụ VoIP?</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Giao thức SIP</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b. Giao thức H.323</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c. Các giao thức SIP, H.323, </w:t>
      </w:r>
      <w:r w:rsidRPr="00024C06">
        <w:rPr>
          <w:bCs/>
          <w:color w:val="000000" w:themeColor="text1"/>
          <w:sz w:val="22"/>
          <w:szCs w:val="22"/>
        </w:rPr>
        <w:t>RTP (Real time Transport Protocol)</w:t>
      </w:r>
      <w:r w:rsidR="0003567D" w:rsidRPr="00024C06">
        <w:rPr>
          <w:bCs/>
          <w:color w:val="000000" w:themeColor="text1"/>
          <w:sz w:val="22"/>
          <w:szCs w:val="22"/>
        </w:rPr>
        <w:tab/>
      </w:r>
      <w:r w:rsidR="0003567D" w:rsidRPr="00024C06">
        <w:rPr>
          <w:bCs/>
          <w:color w:val="000000" w:themeColor="text1"/>
          <w:sz w:val="22"/>
          <w:szCs w:val="22"/>
        </w:rPr>
        <w:tab/>
      </w:r>
      <w:r w:rsidR="0003567D" w:rsidRPr="00024C06">
        <w:rPr>
          <w:bCs/>
          <w:color w:val="000000" w:themeColor="text1"/>
          <w:sz w:val="22"/>
          <w:szCs w:val="22"/>
        </w:rPr>
        <w:tab/>
      </w:r>
      <w:r w:rsidRPr="00024C06">
        <w:rPr>
          <w:bCs/>
          <w:color w:val="000000" w:themeColor="text1"/>
          <w:sz w:val="22"/>
          <w:szCs w:val="22"/>
        </w:rPr>
        <w:t xml:space="preserve">d. </w:t>
      </w:r>
      <w:r w:rsidRPr="00024C06">
        <w:rPr>
          <w:color w:val="000000" w:themeColor="text1"/>
          <w:sz w:val="22"/>
          <w:szCs w:val="22"/>
        </w:rPr>
        <w:t>Các giao thức SIP, H.323</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48</w:t>
      </w:r>
      <w:r w:rsidR="005C2100" w:rsidRPr="00024C06">
        <w:rPr>
          <w:color w:val="000000" w:themeColor="text1"/>
          <w:sz w:val="22"/>
          <w:szCs w:val="22"/>
        </w:rPr>
        <w:t>. Chức năng của giao thức RTP (</w:t>
      </w:r>
      <w:r w:rsidR="005C2100" w:rsidRPr="00024C06">
        <w:rPr>
          <w:bCs/>
          <w:color w:val="000000" w:themeColor="text1"/>
          <w:sz w:val="22"/>
          <w:szCs w:val="22"/>
        </w:rPr>
        <w:t>Real time Transport Protocol</w:t>
      </w:r>
      <w:r w:rsidR="005C2100" w:rsidRPr="00024C06">
        <w:rPr>
          <w:color w:val="000000" w:themeColor="text1"/>
          <w:sz w:val="22"/>
          <w:szCs w:val="22"/>
        </w:rPr>
        <w:t>) trong công nghệ VoIP?</w:t>
      </w:r>
    </w:p>
    <w:p w:rsidR="005C2100" w:rsidRPr="00024C06" w:rsidRDefault="005C2100" w:rsidP="00533886">
      <w:pPr>
        <w:jc w:val="both"/>
        <w:rPr>
          <w:color w:val="000000" w:themeColor="text1"/>
          <w:sz w:val="22"/>
          <w:szCs w:val="22"/>
        </w:rPr>
      </w:pPr>
      <w:r w:rsidRPr="00024C06">
        <w:rPr>
          <w:color w:val="000000" w:themeColor="text1"/>
          <w:sz w:val="22"/>
          <w:szCs w:val="22"/>
        </w:rPr>
        <w:t>a. Đảm bảo độ tin cậy và duy trì chất lượng dịch vụ trong quá trình truyền.</w:t>
      </w:r>
    </w:p>
    <w:p w:rsidR="005C2100" w:rsidRPr="00024C06" w:rsidRDefault="005C2100" w:rsidP="00533886">
      <w:pPr>
        <w:jc w:val="both"/>
        <w:rPr>
          <w:color w:val="000000" w:themeColor="text1"/>
          <w:sz w:val="22"/>
          <w:szCs w:val="22"/>
        </w:rPr>
      </w:pPr>
      <w:r w:rsidRPr="00024C06">
        <w:rPr>
          <w:color w:val="000000" w:themeColor="text1"/>
          <w:sz w:val="22"/>
          <w:szCs w:val="22"/>
        </w:rPr>
        <w:t>b. Truyền tín hiệu thoại theo thời gian thực</w:t>
      </w:r>
    </w:p>
    <w:p w:rsidR="005C2100" w:rsidRPr="00024C06" w:rsidRDefault="005C2100" w:rsidP="00533886">
      <w:pPr>
        <w:jc w:val="both"/>
        <w:rPr>
          <w:color w:val="000000" w:themeColor="text1"/>
          <w:sz w:val="22"/>
          <w:szCs w:val="22"/>
        </w:rPr>
      </w:pPr>
      <w:r w:rsidRPr="00024C06">
        <w:rPr>
          <w:color w:val="000000" w:themeColor="text1"/>
          <w:sz w:val="22"/>
          <w:szCs w:val="22"/>
        </w:rPr>
        <w:t>c. Truyền đầy đủ dữ liệu</w:t>
      </w:r>
    </w:p>
    <w:p w:rsidR="005C2100" w:rsidRPr="00024C06" w:rsidRDefault="005C2100" w:rsidP="00533886">
      <w:pPr>
        <w:jc w:val="both"/>
        <w:rPr>
          <w:color w:val="000000" w:themeColor="text1"/>
          <w:sz w:val="22"/>
          <w:szCs w:val="22"/>
        </w:rPr>
      </w:pPr>
      <w:r w:rsidRPr="00024C06">
        <w:rPr>
          <w:color w:val="000000" w:themeColor="text1"/>
          <w:sz w:val="22"/>
          <w:szCs w:val="22"/>
        </w:rPr>
        <w:t>d. Truyền đúng thứ tự các loại dữ liệu ở đầu gửi</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49</w:t>
      </w:r>
      <w:r w:rsidR="005C2100" w:rsidRPr="00024C06">
        <w:rPr>
          <w:color w:val="000000" w:themeColor="text1"/>
          <w:sz w:val="22"/>
          <w:szCs w:val="22"/>
        </w:rPr>
        <w:t>. Tại sao trong tất cả các ứng dụng xử lý và truyền thông đa phương tiện, có yêu cầu chính xác về thời gia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Dữ liệu đa phương tiện là dữ liệu tăng cường (có kích thước lớ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Dữ liệu đa phương tiện có chiều thời gian phải được truyền, xử lý và trình bày với tốc độ cố đị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Dữ liệu đa phương tiện không có cú pháp (cấu trúc) và ngữ nghĩa rõ rà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Ứng dụng đa phương tiện sử dụng đồng thời nhiều phương tiện truyền đạt thông tin có liên quan với nhau.</w:t>
      </w:r>
    </w:p>
    <w:p w:rsidR="005C2100" w:rsidRPr="00024C06" w:rsidRDefault="0003567D" w:rsidP="00533886">
      <w:pPr>
        <w:jc w:val="both"/>
        <w:rPr>
          <w:color w:val="000000" w:themeColor="text1"/>
          <w:sz w:val="22"/>
          <w:szCs w:val="22"/>
        </w:rPr>
      </w:pPr>
      <w:r w:rsidRPr="00024C06">
        <w:rPr>
          <w:color w:val="000000" w:themeColor="text1"/>
          <w:sz w:val="22"/>
          <w:szCs w:val="22"/>
        </w:rPr>
        <w:t>50</w:t>
      </w:r>
      <w:r w:rsidR="005C2100" w:rsidRPr="00024C06">
        <w:rPr>
          <w:color w:val="000000" w:themeColor="text1"/>
          <w:sz w:val="22"/>
          <w:szCs w:val="22"/>
        </w:rPr>
        <w:t>. Tốc độ kết nối mạng VPN?</w:t>
      </w:r>
    </w:p>
    <w:p w:rsidR="005C2100" w:rsidRPr="00024C06" w:rsidRDefault="005C2100" w:rsidP="00533886">
      <w:pPr>
        <w:jc w:val="both"/>
        <w:rPr>
          <w:color w:val="000000" w:themeColor="text1"/>
          <w:sz w:val="22"/>
          <w:szCs w:val="22"/>
        </w:rPr>
      </w:pPr>
      <w:r w:rsidRPr="00024C06">
        <w:rPr>
          <w:color w:val="000000" w:themeColor="text1"/>
          <w:sz w:val="22"/>
          <w:szCs w:val="22"/>
        </w:rPr>
        <w:t>a. 5 MB</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8 MB</w:t>
      </w:r>
      <w:r w:rsidR="0003567D" w:rsidRPr="00024C06">
        <w:rPr>
          <w:color w:val="000000" w:themeColor="text1"/>
          <w:sz w:val="22"/>
          <w:szCs w:val="22"/>
        </w:rPr>
        <w:tab/>
      </w:r>
      <w:r w:rsidRPr="00024C06">
        <w:rPr>
          <w:color w:val="000000" w:themeColor="text1"/>
          <w:sz w:val="22"/>
          <w:szCs w:val="22"/>
        </w:rPr>
        <w:t>c. 9 MB</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ốc độ linh hoạt mềm dẻo tuỳ theo nhu cầu của khách hà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5</w:t>
      </w:r>
      <w:r w:rsidR="0003567D" w:rsidRPr="00024C06">
        <w:rPr>
          <w:color w:val="000000" w:themeColor="text1"/>
          <w:sz w:val="22"/>
          <w:szCs w:val="22"/>
        </w:rPr>
        <w:t>1</w:t>
      </w:r>
      <w:r w:rsidRPr="00024C06">
        <w:rPr>
          <w:color w:val="000000" w:themeColor="text1"/>
          <w:sz w:val="22"/>
          <w:szCs w:val="22"/>
        </w:rPr>
        <w:t>. Tại sao các hệ thống quản trị cơ sở dữ liệu truyền thống không thể thao tác hiệu quả trên các dữ liệu đa phương tiệ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Dữ liệu đa phương tiện là dữ liệu tăng cường (có kích thước lớ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Dữ liệu đa phương tiện không có cú pháp (cấu trúc) và ngữ nghĩa rõ rà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lastRenderedPageBreak/>
        <w:t>c. Ứng dụng đa phương tiện sử dụng đồng thời nhiều phương tiện truyền đạt thông tin có liên quan với nha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Dữ liệu đa phương tiện có chiều thời gian, và phải được truyền, xử lý và trình bày với tốc độ cố định.</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52</w:t>
      </w:r>
      <w:r w:rsidR="005C2100" w:rsidRPr="00024C06">
        <w:rPr>
          <w:color w:val="000000" w:themeColor="text1"/>
          <w:sz w:val="22"/>
          <w:szCs w:val="22"/>
        </w:rPr>
        <w:t>. Chức năng của hai giao thức SIP, H.323 trong công nghệ VoIP?</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hiết lập cuộc gọi, quay số, ngắt kết nối,…</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hỉ có chức năng thiết lập cuộc gọi</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hỉ có chức năng quay số</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hỉ có chức năng ngắt kết nối</w:t>
      </w:r>
    </w:p>
    <w:p w:rsidR="005C2100" w:rsidRPr="00024C06" w:rsidRDefault="0003567D" w:rsidP="00533886">
      <w:pPr>
        <w:jc w:val="both"/>
        <w:rPr>
          <w:color w:val="000000" w:themeColor="text1"/>
          <w:sz w:val="22"/>
          <w:szCs w:val="22"/>
        </w:rPr>
      </w:pPr>
      <w:r w:rsidRPr="00024C06">
        <w:rPr>
          <w:color w:val="000000" w:themeColor="text1"/>
          <w:sz w:val="22"/>
          <w:szCs w:val="22"/>
        </w:rPr>
        <w:t>53</w:t>
      </w:r>
      <w:r w:rsidR="005C2100" w:rsidRPr="00024C06">
        <w:rPr>
          <w:color w:val="000000" w:themeColor="text1"/>
          <w:sz w:val="22"/>
          <w:szCs w:val="22"/>
        </w:rPr>
        <w:t>. Dịch vụ mạng riêng ảo tập trung phục vụ đối tượng nào?</w:t>
      </w:r>
    </w:p>
    <w:p w:rsidR="005C2100" w:rsidRPr="00024C06" w:rsidRDefault="005C2100" w:rsidP="00533886">
      <w:pPr>
        <w:jc w:val="both"/>
        <w:rPr>
          <w:color w:val="000000" w:themeColor="text1"/>
          <w:sz w:val="22"/>
          <w:szCs w:val="22"/>
        </w:rPr>
      </w:pPr>
      <w:r w:rsidRPr="00024C06">
        <w:rPr>
          <w:color w:val="000000" w:themeColor="text1"/>
          <w:sz w:val="22"/>
          <w:szCs w:val="22"/>
        </w:rPr>
        <w:t>a. Doanh nghiệp, công ty, tổ chức, … có nhiều chi nhánh</w:t>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b. Cá nhân riêng lẻ</w:t>
      </w:r>
    </w:p>
    <w:p w:rsidR="005C2100" w:rsidRPr="00024C06" w:rsidRDefault="005C2100" w:rsidP="00533886">
      <w:pPr>
        <w:jc w:val="both"/>
        <w:rPr>
          <w:color w:val="000000" w:themeColor="text1"/>
          <w:sz w:val="22"/>
          <w:szCs w:val="22"/>
        </w:rPr>
      </w:pPr>
      <w:r w:rsidRPr="00024C06">
        <w:rPr>
          <w:color w:val="000000" w:themeColor="text1"/>
          <w:sz w:val="22"/>
          <w:szCs w:val="22"/>
        </w:rPr>
        <w:t>b. Hộ gia đình</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d. Doanh nghiệp, công ty, tổ chức, … có nhiều nhân viên</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54</w:t>
      </w:r>
      <w:r w:rsidR="005C2100" w:rsidRPr="00024C06">
        <w:rPr>
          <w:color w:val="000000" w:themeColor="text1"/>
          <w:sz w:val="22"/>
          <w:szCs w:val="22"/>
        </w:rPr>
        <w:t>. Theo xếp loại của Hiệp hội viễn thông quốc tế (ITU: International Telecommunications Union). Trao đổi các dữ liệu đa phương tiện bằng thư điện tử (email) thuộc loại nào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ác dịch vụ phân phối thông tin (distribution services)</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ác dịch vụ thông điệp (messaging services)</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ác dịch vụ tìm kiếm thông tin (retrieval services)</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ác dịch vụ đàm thoại (converational services)</w:t>
      </w:r>
    </w:p>
    <w:p w:rsidR="005C2100" w:rsidRPr="00024C06" w:rsidRDefault="0003567D" w:rsidP="00533886">
      <w:pPr>
        <w:autoSpaceDE w:val="0"/>
        <w:autoSpaceDN w:val="0"/>
        <w:adjustRightInd w:val="0"/>
        <w:jc w:val="both"/>
        <w:rPr>
          <w:color w:val="000000" w:themeColor="text1"/>
          <w:sz w:val="22"/>
          <w:szCs w:val="22"/>
        </w:rPr>
      </w:pPr>
      <w:r w:rsidRPr="00024C06">
        <w:rPr>
          <w:color w:val="000000" w:themeColor="text1"/>
          <w:sz w:val="22"/>
          <w:szCs w:val="22"/>
        </w:rPr>
        <w:t>55</w:t>
      </w:r>
      <w:r w:rsidR="005C2100" w:rsidRPr="00024C06">
        <w:rPr>
          <w:color w:val="000000" w:themeColor="text1"/>
          <w:sz w:val="22"/>
          <w:szCs w:val="22"/>
        </w:rPr>
        <w:t>. Vấn đề trọng tâm của thiết kế hệ thống đa phương tiện là đảm bảo chất lượng dịch vụ của ứng dụng đồng thời phải đảm bảo yêu cầu gì ?</w:t>
      </w:r>
    </w:p>
    <w:p w:rsidR="00C079D8"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Hệ thống mạng truyền thông tốc độ cao.</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Hệ thống lưu trữ dung lượng lớn và thời gian thâm nhập nha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Hệ thống máy tính chuyên dùng có CPU mạnh và bộ nhớ lớ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Các tài nguyên của hệ thống phải được sử dụng một cách hiệu quả.</w:t>
      </w:r>
    </w:p>
    <w:p w:rsidR="005C2100" w:rsidRPr="00024C06" w:rsidRDefault="0003567D" w:rsidP="00533886">
      <w:pPr>
        <w:jc w:val="both"/>
        <w:rPr>
          <w:color w:val="000000" w:themeColor="text1"/>
          <w:sz w:val="22"/>
          <w:szCs w:val="22"/>
        </w:rPr>
      </w:pPr>
      <w:r w:rsidRPr="00024C06">
        <w:rPr>
          <w:color w:val="000000" w:themeColor="text1"/>
          <w:sz w:val="22"/>
          <w:szCs w:val="22"/>
        </w:rPr>
        <w:t>56</w:t>
      </w:r>
      <w:r w:rsidR="005C2100" w:rsidRPr="00024C06">
        <w:rPr>
          <w:color w:val="000000" w:themeColor="text1"/>
          <w:sz w:val="22"/>
          <w:szCs w:val="22"/>
        </w:rPr>
        <w:t xml:space="preserve">. Theo khuyến nghị E.800 của ITU-T thì … được định nghĩa là năng lực của một mạng hoặc là phần mạng cung cấp các chức năng có liên quan đến khả năng truyền thông giữa những người sử dụng </w:t>
      </w:r>
    </w:p>
    <w:p w:rsidR="005C2100" w:rsidRPr="00024C06" w:rsidRDefault="005C2100" w:rsidP="00533886">
      <w:pPr>
        <w:jc w:val="both"/>
        <w:rPr>
          <w:color w:val="000000" w:themeColor="text1"/>
          <w:sz w:val="22"/>
          <w:szCs w:val="22"/>
        </w:rPr>
      </w:pPr>
      <w:r w:rsidRPr="00024C06">
        <w:rPr>
          <w:color w:val="000000" w:themeColor="text1"/>
          <w:sz w:val="22"/>
          <w:szCs w:val="22"/>
        </w:rPr>
        <w:t>A.  QoS</w:t>
      </w:r>
      <w:r w:rsidR="00C079D8" w:rsidRPr="00024C06">
        <w:rPr>
          <w:color w:val="000000" w:themeColor="text1"/>
          <w:sz w:val="22"/>
          <w:szCs w:val="22"/>
        </w:rPr>
        <w:tab/>
      </w:r>
      <w:r w:rsidR="00C079D8"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 xml:space="preserve">B. MOS </w:t>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w:t>
      </w:r>
      <w:r w:rsidRPr="00024C06">
        <w:rPr>
          <w:rStyle w:val="fc0"/>
          <w:color w:val="000000" w:themeColor="text1"/>
          <w:sz w:val="22"/>
          <w:szCs w:val="22"/>
        </w:rPr>
        <w:t>. NP (Network Performance)</w:t>
      </w:r>
      <w:r w:rsidR="00C079D8" w:rsidRPr="00024C06">
        <w:rPr>
          <w:rStyle w:val="fc0"/>
          <w:color w:val="000000" w:themeColor="text1"/>
          <w:sz w:val="22"/>
          <w:szCs w:val="22"/>
        </w:rPr>
        <w:tab/>
      </w:r>
      <w:r w:rsidR="00C079D8" w:rsidRPr="00024C06">
        <w:rPr>
          <w:rStyle w:val="fc0"/>
          <w:color w:val="000000" w:themeColor="text1"/>
          <w:sz w:val="22"/>
          <w:szCs w:val="22"/>
        </w:rPr>
        <w:tab/>
      </w:r>
      <w:r w:rsidR="00C079D8" w:rsidRPr="00024C06">
        <w:rPr>
          <w:rStyle w:val="fc0"/>
          <w:color w:val="000000" w:themeColor="text1"/>
          <w:sz w:val="22"/>
          <w:szCs w:val="22"/>
        </w:rPr>
        <w:tab/>
      </w:r>
      <w:r w:rsidR="00C079D8" w:rsidRPr="00024C06">
        <w:rPr>
          <w:rStyle w:val="fc0"/>
          <w:color w:val="000000" w:themeColor="text1"/>
          <w:sz w:val="22"/>
          <w:szCs w:val="22"/>
        </w:rPr>
        <w:tab/>
      </w:r>
      <w:r w:rsidRPr="00024C06">
        <w:rPr>
          <w:rStyle w:val="fc0"/>
          <w:color w:val="000000" w:themeColor="text1"/>
          <w:sz w:val="22"/>
          <w:szCs w:val="22"/>
        </w:rPr>
        <w:t>D. GOS</w:t>
      </w:r>
    </w:p>
    <w:p w:rsidR="00C079D8" w:rsidRPr="00024C06" w:rsidRDefault="00C079D8" w:rsidP="00533886">
      <w:pPr>
        <w:rPr>
          <w:color w:val="000000" w:themeColor="text1"/>
          <w:sz w:val="22"/>
          <w:szCs w:val="22"/>
        </w:rPr>
      </w:pPr>
      <w:r w:rsidRPr="00024C06">
        <w:rPr>
          <w:color w:val="000000" w:themeColor="text1"/>
          <w:sz w:val="22"/>
          <w:szCs w:val="22"/>
        </w:rPr>
        <w:br w:type="page"/>
      </w:r>
    </w:p>
    <w:p w:rsidR="005C2100" w:rsidRPr="00024C06" w:rsidRDefault="005C2100" w:rsidP="00533886">
      <w:pPr>
        <w:jc w:val="both"/>
        <w:rPr>
          <w:color w:val="000000" w:themeColor="text1"/>
          <w:sz w:val="22"/>
          <w:szCs w:val="22"/>
        </w:rPr>
      </w:pPr>
    </w:p>
    <w:p w:rsidR="005C2100" w:rsidRPr="00024C06" w:rsidRDefault="005C2100" w:rsidP="00533886">
      <w:pPr>
        <w:jc w:val="center"/>
        <w:rPr>
          <w:color w:val="000000" w:themeColor="text1"/>
          <w:sz w:val="22"/>
          <w:szCs w:val="22"/>
        </w:rPr>
      </w:pPr>
      <w:r w:rsidRPr="00024C06">
        <w:rPr>
          <w:color w:val="000000" w:themeColor="text1"/>
          <w:sz w:val="22"/>
          <w:szCs w:val="22"/>
        </w:rPr>
        <w:t>Chương 5</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1. Lĩnh vực nào chưa được tổ chức bản quyền bảo hộ quyền tác giả?</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hiết kế điện thoại</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Điện ảnh</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Kiến trúc</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hương trình máy tí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2. Kí hiệu quốc tế dùng nhận biết tính bản quyền của tác phẩ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a. </w:t>
      </w:r>
      <w:r w:rsidRPr="00024C06">
        <w:rPr>
          <w:noProof/>
          <w:color w:val="000000" w:themeColor="text1"/>
          <w:sz w:val="22"/>
          <w:szCs w:val="22"/>
          <w:lang w:val="en-US" w:eastAsia="en-US"/>
        </w:rPr>
        <mc:AlternateContent>
          <mc:Choice Requires="wps">
            <w:drawing>
              <wp:inline distT="0" distB="0" distL="0" distR="0" wp14:anchorId="1BAF6C03" wp14:editId="33CF7CA4">
                <wp:extent cx="345057" cy="276045"/>
                <wp:effectExtent l="0" t="0" r="0" b="0"/>
                <wp:docPr id="93190"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057" cy="276045"/>
                        </a:xfrm>
                        <a:prstGeom prst="ellipse">
                          <a:avLst/>
                        </a:prstGeom>
                        <a:solidFill>
                          <a:schemeClr val="bg1"/>
                        </a:solidFill>
                        <a:ln w="9525" algn="ctr">
                          <a:solidFill>
                            <a:schemeClr val="tx1"/>
                          </a:solidFill>
                          <a:round/>
                          <a:headEnd/>
                          <a:tailEnd/>
                        </a:ln>
                      </wps:spPr>
                      <wps:txbx>
                        <w:txbxContent>
                          <w:p w:rsidR="00DF5554" w:rsidRDefault="00DF5554" w:rsidP="00DF5554">
                            <w:pPr>
                              <w:pStyle w:val="NormalWeb"/>
                              <w:spacing w:before="0" w:beforeAutospacing="0" w:after="0" w:afterAutospacing="0"/>
                              <w:jc w:val="center"/>
                              <w:textAlignment w:val="baseline"/>
                            </w:pPr>
                            <w:r>
                              <w:rPr>
                                <w:rFonts w:cstheme="minorBidi"/>
                                <w:color w:val="000000" w:themeColor="text1"/>
                                <w:kern w:val="24"/>
                                <w:sz w:val="72"/>
                                <w:szCs w:val="72"/>
                              </w:rPr>
                              <w:t>C</w:t>
                            </w:r>
                          </w:p>
                        </w:txbxContent>
                      </wps:txbx>
                      <wps:bodyPr wrap="none" anchor="ctr"/>
                    </wps:wsp>
                  </a:graphicData>
                </a:graphic>
              </wp:inline>
            </w:drawing>
          </mc:Choice>
          <mc:Fallback>
            <w:pict>
              <v:oval w14:anchorId="1BAF6C03" id="Oval 4" o:spid="_x0000_s1026" style="width:27.15pt;height:21.75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" fillcolor="white [3212]" strokecolor="black [3213]">
                <v:textbox>
                  <w:txbxContent>
                    <w:p w:rsidR="00DF5554" w:rsidRDefault="00DF5554" w:rsidP="00DF5554">
                      <w:pPr>
                        <w:pStyle w:val="NormalWeb"/>
                        <w:spacing w:before="0" w:beforeAutospacing="0" w:after="0" w:afterAutospacing="0"/>
                        <w:jc w:val="center"/>
                        <w:textAlignment w:val="baseline"/>
                      </w:pPr>
                      <w:r>
                        <w:rPr>
                          <w:rFonts w:cstheme="minorBidi"/>
                          <w:color w:val="000000" w:themeColor="text1"/>
                          <w:kern w:val="24"/>
                          <w:sz w:val="72"/>
                          <w:szCs w:val="72"/>
                        </w:rPr>
                        <w:t>C</w:t>
                      </w:r>
                    </w:p>
                  </w:txbxContent>
                </v:textbox>
                <w10:anchorlock/>
              </v:oval>
            </w:pict>
          </mc:Fallback>
        </mc:AlternateConten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R</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M</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A</w:t>
      </w:r>
    </w:p>
    <w:p w:rsidR="005C2100" w:rsidRPr="00024C06" w:rsidRDefault="005C2100" w:rsidP="00533886">
      <w:pPr>
        <w:autoSpaceDE w:val="0"/>
        <w:autoSpaceDN w:val="0"/>
        <w:adjustRightInd w:val="0"/>
        <w:jc w:val="both"/>
        <w:rPr>
          <w:color w:val="000000" w:themeColor="text1"/>
          <w:sz w:val="22"/>
          <w:szCs w:val="22"/>
        </w:rPr>
      </w:pPr>
      <w:r w:rsidRPr="00024C06">
        <w:rPr>
          <w:rFonts w:eastAsia="Calibri"/>
          <w:color w:val="000000" w:themeColor="text1"/>
          <w:sz w:val="22"/>
          <w:szCs w:val="22"/>
        </w:rPr>
        <w:t xml:space="preserve">3. </w:t>
      </w:r>
      <w:r w:rsidRPr="00024C06">
        <w:rPr>
          <w:color w:val="000000" w:themeColor="text1"/>
          <w:sz w:val="22"/>
          <w:szCs w:val="22"/>
        </w:rPr>
        <w:t>Việc chép lại cả đoạn văn từ tài liệu của người khác vào tài liệu của mình mà không đặt trích dẫn là hình thức vi phạm bản quyền nào?</w:t>
      </w:r>
    </w:p>
    <w:p w:rsidR="005C2100" w:rsidRPr="00024C06" w:rsidRDefault="005C2100" w:rsidP="00533886">
      <w:pPr>
        <w:autoSpaceDE w:val="0"/>
        <w:autoSpaceDN w:val="0"/>
        <w:adjustRightInd w:val="0"/>
        <w:jc w:val="both"/>
        <w:rPr>
          <w:rFonts w:eastAsia="Calibri"/>
          <w:color w:val="000000" w:themeColor="text1"/>
          <w:sz w:val="22"/>
          <w:szCs w:val="22"/>
        </w:rPr>
      </w:pPr>
      <w:r w:rsidRPr="00024C06">
        <w:rPr>
          <w:color w:val="000000" w:themeColor="text1"/>
          <w:sz w:val="22"/>
          <w:szCs w:val="22"/>
        </w:rPr>
        <w:t>a. Truyền bá</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iển lãm</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4. Việc dịch một tài liệu có sở hữu trí tuệ từ ngôn ngữ này ra ngôn ngữ khác là hình thức vi phạm bản quyền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Dịch lại</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uyền bá</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5. Đối với mỗi sản phẩm đăng kí bản quyền, người ta không được biết thông tin nào về bản quyề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ên người sở hữ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Năm sản phẩm được đưa ra lần đầ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Tư tưởng nguyên gốc của sản phẩm</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Giá bán của sản phẩ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6. Việc sắp đặt, thiết kế theo mẫu của người khác là hình thức vi phạm bản quyền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Dịch lại</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uyền b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7. Thể hiện sản phẩm đa phương tiện trước đám đông mà không được tác giả cho phép là hình thức vi phạm bản quyền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Dịch lại</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uyền b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8. Trưng bày, triển lãm sản phẩm đa phương tiện mà không được tác giả cho phép là hình thức vi phạm bản quyền nào?</w:t>
      </w:r>
    </w:p>
    <w:p w:rsidR="005C2100" w:rsidRPr="00024C06" w:rsidRDefault="005C2100" w:rsidP="00533886">
      <w:pPr>
        <w:autoSpaceDE w:val="0"/>
        <w:autoSpaceDN w:val="0"/>
        <w:adjustRightInd w:val="0"/>
        <w:jc w:val="both"/>
        <w:rPr>
          <w:rFonts w:eastAsia="Calibri"/>
          <w:color w:val="000000" w:themeColor="text1"/>
          <w:sz w:val="22"/>
          <w:szCs w:val="22"/>
        </w:rPr>
      </w:pPr>
      <w:r w:rsidRPr="00024C06">
        <w:rPr>
          <w:color w:val="000000" w:themeColor="text1"/>
          <w:sz w:val="22"/>
          <w:szCs w:val="22"/>
        </w:rPr>
        <w:t>a. Truyền bá</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iển lãm</w:t>
      </w:r>
    </w:p>
    <w:p w:rsidR="005C2100" w:rsidRPr="00024C06" w:rsidRDefault="005C2100" w:rsidP="00533886">
      <w:pPr>
        <w:jc w:val="both"/>
        <w:rPr>
          <w:rFonts w:eastAsia="Calibri"/>
          <w:color w:val="000000" w:themeColor="text1"/>
          <w:sz w:val="22"/>
          <w:szCs w:val="22"/>
        </w:rPr>
      </w:pPr>
      <w:r w:rsidRPr="00024C06">
        <w:rPr>
          <w:rFonts w:eastAsia="Calibri"/>
          <w:color w:val="000000" w:themeColor="text1"/>
          <w:sz w:val="22"/>
          <w:szCs w:val="22"/>
        </w:rPr>
        <w:t>9. Sử dụng ý tưởng của sản phẩm để thu được một sản phẩm khác là hình thức vi phạm bản quyền nào?</w:t>
      </w:r>
    </w:p>
    <w:p w:rsidR="00C079D8"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Suy diễ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hể hiện lại</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Sao ché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uyền b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10. Hành động nào không vi phạm quyền tác giả?</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rình diễn trước công chúng</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rích dẫn</w:t>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 xml:space="preserve">c. Mua sản phẩm </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Sao chép</w:t>
      </w:r>
    </w:p>
    <w:p w:rsidR="005C2100" w:rsidRPr="00024C06" w:rsidRDefault="005C2100" w:rsidP="00533886">
      <w:pPr>
        <w:jc w:val="both"/>
        <w:rPr>
          <w:color w:val="000000" w:themeColor="text1"/>
          <w:sz w:val="22"/>
          <w:szCs w:val="22"/>
        </w:rPr>
      </w:pPr>
      <w:r w:rsidRPr="00024C06">
        <w:rPr>
          <w:color w:val="000000" w:themeColor="text1"/>
          <w:sz w:val="22"/>
          <w:szCs w:val="22"/>
        </w:rPr>
        <w:t>11. Đồng bộ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a. Thiết lập mối quan hệ về thời gian giữa các kiểu dữ liệu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b. Tạo sự trùng lặp về thời gian giữa các kiểu dữ liệu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c. Tạo sự nhịp nhàng giữa các kiểu dữ liệu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d. Tạo sự hài hoà giữa các kiểu dữ liệu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12. Có bao nhiêu kiểu đồng bộ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a. 1</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w:t>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0003567D" w:rsidRPr="00024C06">
        <w:rPr>
          <w:color w:val="000000" w:themeColor="text1"/>
          <w:sz w:val="22"/>
          <w:szCs w:val="22"/>
        </w:rPr>
        <w:tab/>
      </w:r>
      <w:r w:rsidRPr="00024C06">
        <w:rPr>
          <w:color w:val="000000" w:themeColor="text1"/>
          <w:sz w:val="22"/>
          <w:szCs w:val="22"/>
        </w:rPr>
        <w:t>c. 3</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4</w:t>
      </w:r>
    </w:p>
    <w:p w:rsidR="005C2100" w:rsidRPr="00024C06" w:rsidRDefault="005C2100" w:rsidP="00533886">
      <w:pPr>
        <w:jc w:val="both"/>
        <w:rPr>
          <w:color w:val="000000" w:themeColor="text1"/>
          <w:sz w:val="22"/>
          <w:szCs w:val="22"/>
        </w:rPr>
      </w:pPr>
      <w:r w:rsidRPr="00024C06">
        <w:rPr>
          <w:color w:val="000000" w:themeColor="text1"/>
          <w:sz w:val="22"/>
          <w:szCs w:val="22"/>
        </w:rPr>
        <w:t>13. Có những kiểu đồng bộ đa phương tiện nào?</w:t>
      </w:r>
    </w:p>
    <w:p w:rsidR="005C2100" w:rsidRPr="00024C06" w:rsidRDefault="005C2100" w:rsidP="00533886">
      <w:pPr>
        <w:jc w:val="both"/>
        <w:rPr>
          <w:color w:val="000000" w:themeColor="text1"/>
          <w:sz w:val="22"/>
          <w:szCs w:val="22"/>
        </w:rPr>
      </w:pPr>
      <w:r w:rsidRPr="00024C06">
        <w:rPr>
          <w:color w:val="000000" w:themeColor="text1"/>
          <w:sz w:val="22"/>
          <w:szCs w:val="22"/>
        </w:rPr>
        <w:t>a. Đồng bộ kết hợp, đồng bộ liên tục và đồng bộ rời rạc</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Đồng bộ chéo</w:t>
      </w:r>
    </w:p>
    <w:p w:rsidR="005C2100" w:rsidRPr="00024C06" w:rsidRDefault="005C2100" w:rsidP="00533886">
      <w:pPr>
        <w:jc w:val="both"/>
        <w:rPr>
          <w:color w:val="000000" w:themeColor="text1"/>
          <w:sz w:val="22"/>
          <w:szCs w:val="22"/>
        </w:rPr>
      </w:pPr>
      <w:r w:rsidRPr="00024C06">
        <w:rPr>
          <w:color w:val="000000" w:themeColor="text1"/>
          <w:sz w:val="22"/>
          <w:szCs w:val="22"/>
        </w:rPr>
        <w:t>c. Đồng bộ ngang</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Đồng bộ liên tục và đồng bộ rời rạc</w:t>
      </w:r>
    </w:p>
    <w:p w:rsidR="005C2100" w:rsidRPr="00024C06" w:rsidRDefault="005C2100" w:rsidP="00533886">
      <w:pPr>
        <w:jc w:val="both"/>
        <w:rPr>
          <w:color w:val="000000" w:themeColor="text1"/>
          <w:sz w:val="22"/>
          <w:szCs w:val="22"/>
        </w:rPr>
      </w:pPr>
      <w:r w:rsidRPr="00024C06">
        <w:rPr>
          <w:color w:val="000000" w:themeColor="text1"/>
          <w:sz w:val="22"/>
          <w:szCs w:val="22"/>
        </w:rPr>
        <w:t>14. Nhân tố nào không ảnh hưởng đến quá trình đồng bộ?</w:t>
      </w:r>
    </w:p>
    <w:p w:rsidR="005C2100" w:rsidRPr="00024C06" w:rsidRDefault="005C2100" w:rsidP="00533886">
      <w:pPr>
        <w:jc w:val="both"/>
        <w:rPr>
          <w:color w:val="000000" w:themeColor="text1"/>
          <w:sz w:val="22"/>
          <w:szCs w:val="22"/>
        </w:rPr>
      </w:pPr>
      <w:r w:rsidRPr="00024C06">
        <w:rPr>
          <w:color w:val="000000" w:themeColor="text1"/>
          <w:sz w:val="22"/>
          <w:szCs w:val="22"/>
        </w:rPr>
        <w:t>a. Lỗi đồng hồ</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rễ truyền và trễ xử lý</w:t>
      </w:r>
    </w:p>
    <w:p w:rsidR="005C2100" w:rsidRPr="00024C06" w:rsidRDefault="005C2100" w:rsidP="00533886">
      <w:pPr>
        <w:jc w:val="both"/>
        <w:rPr>
          <w:color w:val="000000" w:themeColor="text1"/>
          <w:sz w:val="22"/>
          <w:szCs w:val="22"/>
        </w:rPr>
      </w:pPr>
      <w:r w:rsidRPr="00024C06">
        <w:rPr>
          <w:color w:val="000000" w:themeColor="text1"/>
          <w:sz w:val="22"/>
          <w:szCs w:val="22"/>
        </w:rPr>
        <w:t>c. Thời gian nhấn Play</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ễ đáp ứng</w:t>
      </w:r>
    </w:p>
    <w:p w:rsidR="005C2100" w:rsidRPr="00024C06" w:rsidRDefault="005C2100" w:rsidP="00533886">
      <w:pPr>
        <w:jc w:val="both"/>
        <w:rPr>
          <w:bCs/>
          <w:color w:val="000000" w:themeColor="text1"/>
          <w:sz w:val="22"/>
          <w:szCs w:val="22"/>
        </w:rPr>
      </w:pPr>
      <w:r w:rsidRPr="00024C06">
        <w:rPr>
          <w:bCs/>
          <w:color w:val="000000" w:themeColor="text1"/>
          <w:sz w:val="22"/>
          <w:szCs w:val="22"/>
        </w:rPr>
        <w:t>15. Giao thức thời gian thực RTP?</w:t>
      </w:r>
    </w:p>
    <w:p w:rsidR="005C2100" w:rsidRPr="00024C06" w:rsidRDefault="005C2100" w:rsidP="00533886">
      <w:pPr>
        <w:jc w:val="both"/>
        <w:rPr>
          <w:bCs/>
          <w:color w:val="000000" w:themeColor="text1"/>
          <w:sz w:val="22"/>
          <w:szCs w:val="22"/>
        </w:rPr>
      </w:pPr>
      <w:r w:rsidRPr="00024C06">
        <w:rPr>
          <w:bCs/>
          <w:color w:val="000000" w:themeColor="text1"/>
          <w:sz w:val="22"/>
          <w:szCs w:val="22"/>
        </w:rPr>
        <w:t>a. Real time Transport Protocol</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b. Real Time Protocol</w:t>
      </w:r>
    </w:p>
    <w:p w:rsidR="005C2100" w:rsidRPr="00024C06" w:rsidRDefault="005C2100" w:rsidP="00533886">
      <w:pPr>
        <w:jc w:val="both"/>
        <w:rPr>
          <w:bCs/>
          <w:color w:val="000000" w:themeColor="text1"/>
          <w:sz w:val="22"/>
          <w:szCs w:val="22"/>
        </w:rPr>
      </w:pPr>
      <w:r w:rsidRPr="00024C06">
        <w:rPr>
          <w:bCs/>
          <w:color w:val="000000" w:themeColor="text1"/>
          <w:sz w:val="22"/>
          <w:szCs w:val="22"/>
        </w:rPr>
        <w:t>c. Real Transport Procedure</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d. Real time Transport Procedure</w:t>
      </w:r>
    </w:p>
    <w:p w:rsidR="005C2100" w:rsidRPr="00024C06" w:rsidRDefault="005C2100" w:rsidP="00533886">
      <w:pPr>
        <w:jc w:val="both"/>
        <w:rPr>
          <w:bCs/>
          <w:color w:val="000000" w:themeColor="text1"/>
          <w:sz w:val="22"/>
          <w:szCs w:val="22"/>
        </w:rPr>
      </w:pPr>
      <w:r w:rsidRPr="00024C06">
        <w:rPr>
          <w:bCs/>
          <w:color w:val="000000" w:themeColor="text1"/>
          <w:sz w:val="22"/>
          <w:szCs w:val="22"/>
        </w:rPr>
        <w:t>16. Giao thức thời gian thực RTCP?</w:t>
      </w:r>
    </w:p>
    <w:p w:rsidR="005C2100" w:rsidRPr="00024C06" w:rsidRDefault="005C2100" w:rsidP="00533886">
      <w:pPr>
        <w:jc w:val="both"/>
        <w:rPr>
          <w:bCs/>
          <w:color w:val="000000" w:themeColor="text1"/>
          <w:sz w:val="22"/>
          <w:szCs w:val="22"/>
        </w:rPr>
      </w:pPr>
      <w:r w:rsidRPr="00024C06">
        <w:rPr>
          <w:bCs/>
          <w:color w:val="000000" w:themeColor="text1"/>
          <w:sz w:val="22"/>
          <w:szCs w:val="22"/>
        </w:rPr>
        <w:t>a. Real Time Control Protocol</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b. Real time Transport Control Protocol</w:t>
      </w:r>
    </w:p>
    <w:p w:rsidR="005C2100" w:rsidRPr="00024C06" w:rsidRDefault="005C2100" w:rsidP="00533886">
      <w:pPr>
        <w:jc w:val="both"/>
        <w:rPr>
          <w:color w:val="000000" w:themeColor="text1"/>
          <w:sz w:val="22"/>
          <w:szCs w:val="22"/>
        </w:rPr>
      </w:pPr>
      <w:r w:rsidRPr="00024C06">
        <w:rPr>
          <w:bCs/>
          <w:color w:val="000000" w:themeColor="text1"/>
          <w:sz w:val="22"/>
          <w:szCs w:val="22"/>
        </w:rPr>
        <w:t>c. Real Transport Control Procedure</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d. Real time Transport Control Procedure</w:t>
      </w:r>
    </w:p>
    <w:p w:rsidR="005C2100" w:rsidRPr="00024C06" w:rsidRDefault="005C2100" w:rsidP="00533886">
      <w:pPr>
        <w:jc w:val="both"/>
        <w:rPr>
          <w:bCs/>
          <w:color w:val="000000" w:themeColor="text1"/>
          <w:sz w:val="22"/>
          <w:szCs w:val="22"/>
        </w:rPr>
      </w:pPr>
      <w:r w:rsidRPr="00024C06">
        <w:rPr>
          <w:color w:val="000000" w:themeColor="text1"/>
          <w:sz w:val="22"/>
          <w:szCs w:val="22"/>
        </w:rPr>
        <w:t>17.</w:t>
      </w:r>
      <w:r w:rsidRPr="00024C06">
        <w:rPr>
          <w:bCs/>
          <w:color w:val="000000" w:themeColor="text1"/>
          <w:sz w:val="22"/>
          <w:szCs w:val="22"/>
        </w:rPr>
        <w:t xml:space="preserve"> Giao thức thời gian thực RTSP?</w:t>
      </w:r>
    </w:p>
    <w:p w:rsidR="005C2100" w:rsidRPr="00024C06" w:rsidRDefault="005C2100" w:rsidP="00533886">
      <w:pPr>
        <w:jc w:val="both"/>
        <w:rPr>
          <w:bCs/>
          <w:color w:val="000000" w:themeColor="text1"/>
          <w:sz w:val="22"/>
          <w:szCs w:val="22"/>
        </w:rPr>
      </w:pPr>
      <w:r w:rsidRPr="00024C06">
        <w:rPr>
          <w:bCs/>
          <w:color w:val="000000" w:themeColor="text1"/>
          <w:sz w:val="22"/>
          <w:szCs w:val="22"/>
        </w:rPr>
        <w:t>a. Real Time System Protocol</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b. Real Time Streaming Protocol</w:t>
      </w:r>
    </w:p>
    <w:p w:rsidR="005C2100" w:rsidRPr="00024C06" w:rsidRDefault="005C2100" w:rsidP="00533886">
      <w:pPr>
        <w:jc w:val="both"/>
        <w:rPr>
          <w:color w:val="000000" w:themeColor="text1"/>
          <w:sz w:val="22"/>
          <w:szCs w:val="22"/>
        </w:rPr>
      </w:pPr>
      <w:r w:rsidRPr="00024C06">
        <w:rPr>
          <w:bCs/>
          <w:color w:val="000000" w:themeColor="text1"/>
          <w:sz w:val="22"/>
          <w:szCs w:val="22"/>
        </w:rPr>
        <w:t>c. Real Transport Control Procedure</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d. Real time Transport Streaming Protocol</w:t>
      </w:r>
    </w:p>
    <w:p w:rsidR="005C2100" w:rsidRPr="00024C06" w:rsidRDefault="005C2100" w:rsidP="00533886">
      <w:pPr>
        <w:jc w:val="both"/>
        <w:rPr>
          <w:color w:val="000000" w:themeColor="text1"/>
          <w:sz w:val="22"/>
          <w:szCs w:val="22"/>
        </w:rPr>
      </w:pPr>
      <w:r w:rsidRPr="00024C06">
        <w:rPr>
          <w:color w:val="000000" w:themeColor="text1"/>
          <w:sz w:val="22"/>
          <w:szCs w:val="22"/>
        </w:rPr>
        <w:t>1</w:t>
      </w:r>
      <w:r w:rsidR="007D6CB8" w:rsidRPr="00024C06">
        <w:rPr>
          <w:color w:val="000000" w:themeColor="text1"/>
          <w:sz w:val="22"/>
          <w:szCs w:val="22"/>
        </w:rPr>
        <w:t>8</w:t>
      </w:r>
      <w:r w:rsidRPr="00024C06">
        <w:rPr>
          <w:color w:val="000000" w:themeColor="text1"/>
          <w:sz w:val="22"/>
          <w:szCs w:val="22"/>
        </w:rPr>
        <w:t>. Phương tiện động (dynamic media) phụ thuộc vào yếu tố nào ?</w:t>
      </w:r>
    </w:p>
    <w:p w:rsidR="005C2100" w:rsidRPr="00024C06" w:rsidRDefault="005C2100" w:rsidP="00533886">
      <w:pPr>
        <w:jc w:val="both"/>
        <w:rPr>
          <w:color w:val="000000" w:themeColor="text1"/>
          <w:sz w:val="22"/>
          <w:szCs w:val="22"/>
        </w:rPr>
      </w:pPr>
      <w:r w:rsidRPr="00024C06">
        <w:rPr>
          <w:color w:val="000000" w:themeColor="text1"/>
          <w:sz w:val="22"/>
          <w:szCs w:val="22"/>
        </w:rPr>
        <w:t>a. Thời gia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Ngữ nghĩa.</w:t>
      </w:r>
      <w:r w:rsidR="007D6CB8" w:rsidRPr="00024C06">
        <w:rPr>
          <w:color w:val="000000" w:themeColor="text1"/>
          <w:sz w:val="22"/>
          <w:szCs w:val="22"/>
        </w:rPr>
        <w:tab/>
      </w:r>
      <w:r w:rsidR="007D6CB8" w:rsidRPr="00024C06">
        <w:rPr>
          <w:color w:val="000000" w:themeColor="text1"/>
          <w:sz w:val="22"/>
          <w:szCs w:val="22"/>
        </w:rPr>
        <w:tab/>
      </w:r>
      <w:r w:rsidR="007D6CB8" w:rsidRPr="00024C06">
        <w:rPr>
          <w:color w:val="000000" w:themeColor="text1"/>
          <w:sz w:val="22"/>
          <w:szCs w:val="22"/>
        </w:rPr>
        <w:tab/>
      </w:r>
      <w:r w:rsidRPr="00024C06">
        <w:rPr>
          <w:color w:val="000000" w:themeColor="text1"/>
          <w:sz w:val="22"/>
          <w:szCs w:val="22"/>
        </w:rPr>
        <w:t>c. Cấu trúc.</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Không gian.</w:t>
      </w:r>
      <w:hyperlink r:id="rId29" w:tgtFrame="_blank" w:tooltip="Bộ nồi thủy tinh từ Pháp - Giảm sốc" w:history="1">
        <w:r w:rsidRPr="00024C06">
          <w:rPr>
            <w:noProof/>
            <w:color w:val="000000" w:themeColor="text1"/>
            <w:sz w:val="22"/>
            <w:szCs w:val="22"/>
            <w:lang w:val="en-US" w:eastAsia="en-US"/>
          </w:rPr>
          <w:drawing>
            <wp:anchor distT="0" distB="0" distL="0" distR="0" simplePos="0" relativeHeight="251659264" behindDoc="0" locked="0" layoutInCell="1" allowOverlap="0">
              <wp:simplePos x="0" y="0"/>
              <wp:positionH relativeFrom="column">
                <wp:align>left</wp:align>
              </wp:positionH>
              <wp:positionV relativeFrom="line">
                <wp:posOffset>0</wp:posOffset>
              </wp:positionV>
              <wp:extent cx="9525" cy="9525"/>
              <wp:effectExtent l="0" t="0" r="0" b="0"/>
              <wp:wrapSquare wrapText="bothSides"/>
              <wp:docPr id="4" name="Picture 2" descr="Bộ nồi thủy tinh từ Pháp - Giảm sốc">
                <a:hlinkClick xmlns:a="http://schemas.openxmlformats.org/drawingml/2006/main" r:id="rId30" tgtFrame="&quot;_blank&quot;" tooltip="&quot;Bộ nồi thủy tinh từ Pháp - Giảm sốc&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ộ nồi thủy tinh từ Pháp - Giảm sốc">
                        <a:hlinkClick r:id="rId30" tgtFrame="&quot;_blank&quot;" tooltip="&quot;Bộ nồi thủy tinh từ Pháp - Giảm sốc&quot;"/>
                      </pic:cNvPr>
                      <pic:cNvPicPr>
                        <a:picLocks noChangeAspect="1" noChangeArrowheads="1"/>
                      </pic:cNvPicPr>
                    </pic:nvPicPr>
                    <pic:blipFill>
                      <a:blip r:embed="rId31"/>
                      <a:srcRect/>
                      <a:stretch>
                        <a:fillRect/>
                      </a:stretch>
                    </pic:blipFill>
                    <pic:spPr bwMode="auto">
                      <a:xfrm>
                        <a:off x="0" y="0"/>
                        <a:ext cx="9525" cy="9525"/>
                      </a:xfrm>
                      <a:prstGeom prst="rect">
                        <a:avLst/>
                      </a:prstGeom>
                      <a:noFill/>
                      <a:ln w="9525">
                        <a:noFill/>
                        <a:miter lim="800000"/>
                        <a:headEnd/>
                        <a:tailEnd/>
                      </a:ln>
                    </pic:spPr>
                  </pic:pic>
                </a:graphicData>
              </a:graphic>
            </wp:anchor>
          </w:drawing>
        </w:r>
      </w:hyperlink>
      <w:hyperlink r:id="rId32" w:tgtFrame="_blank" w:tooltip="Bộ 10 tô thuỷ tinh cực sốc giảm 47%" w:history="1">
        <w:r w:rsidRPr="00024C06">
          <w:rPr>
            <w:noProof/>
            <w:color w:val="000000" w:themeColor="text1"/>
            <w:sz w:val="22"/>
            <w:szCs w:val="22"/>
            <w:lang w:val="en-US" w:eastAsia="en-US"/>
          </w:rPr>
          <w:drawing>
            <wp:anchor distT="0" distB="0" distL="0" distR="0" simplePos="0" relativeHeight="251660288" behindDoc="0" locked="0" layoutInCell="1" allowOverlap="0">
              <wp:simplePos x="0" y="0"/>
              <wp:positionH relativeFrom="column">
                <wp:align>left</wp:align>
              </wp:positionH>
              <wp:positionV relativeFrom="line">
                <wp:posOffset>0</wp:posOffset>
              </wp:positionV>
              <wp:extent cx="9525" cy="9525"/>
              <wp:effectExtent l="0" t="0" r="0" b="0"/>
              <wp:wrapSquare wrapText="bothSides"/>
              <wp:docPr id="5" name="Picture 3" descr="Bộ 10 tô thuỷ tinh cực sốc giảm 47%">
                <a:hlinkClick xmlns:a="http://schemas.openxmlformats.org/drawingml/2006/main" r:id="rId33" tgtFrame="&quot;_blank&quot;" tooltip="&quot;Bộ 10 tô thuỷ tinh cực sốc giảm 47%&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ộ 10 tô thuỷ tinh cực sốc giảm 47%">
                        <a:hlinkClick r:id="rId33" tgtFrame="&quot;_blank&quot;" tooltip="&quot;Bộ 10 tô thuỷ tinh cực sốc giảm 47%&quot;"/>
                      </pic:cNvPr>
                      <pic:cNvPicPr>
                        <a:picLocks noChangeAspect="1" noChangeArrowheads="1"/>
                      </pic:cNvPicPr>
                    </pic:nvPicPr>
                    <pic:blipFill>
                      <a:blip r:embed="rId31"/>
                      <a:srcRect/>
                      <a:stretch>
                        <a:fillRect/>
                      </a:stretch>
                    </pic:blipFill>
                    <pic:spPr bwMode="auto">
                      <a:xfrm>
                        <a:off x="0" y="0"/>
                        <a:ext cx="9525" cy="9525"/>
                      </a:xfrm>
                      <a:prstGeom prst="rect">
                        <a:avLst/>
                      </a:prstGeom>
                      <a:noFill/>
                      <a:ln w="9525">
                        <a:noFill/>
                        <a:miter lim="800000"/>
                        <a:headEnd/>
                        <a:tailEnd/>
                      </a:ln>
                    </pic:spPr>
                  </pic:pic>
                </a:graphicData>
              </a:graphic>
            </wp:anchor>
          </w:drawing>
        </w:r>
      </w:hyperlink>
    </w:p>
    <w:p w:rsidR="005C2100" w:rsidRPr="00024C06" w:rsidRDefault="007D6CB8" w:rsidP="00533886">
      <w:pPr>
        <w:jc w:val="both"/>
        <w:rPr>
          <w:color w:val="000000" w:themeColor="text1"/>
          <w:sz w:val="22"/>
          <w:szCs w:val="22"/>
        </w:rPr>
      </w:pPr>
      <w:r w:rsidRPr="00024C06">
        <w:rPr>
          <w:color w:val="000000" w:themeColor="text1"/>
          <w:sz w:val="22"/>
          <w:szCs w:val="22"/>
        </w:rPr>
        <w:t>19</w:t>
      </w:r>
      <w:r w:rsidR="005C2100" w:rsidRPr="00024C06">
        <w:rPr>
          <w:color w:val="000000" w:themeColor="text1"/>
          <w:sz w:val="22"/>
          <w:szCs w:val="22"/>
        </w:rPr>
        <w:t>. Biến thiên độ trễ là gì ?</w:t>
      </w:r>
    </w:p>
    <w:p w:rsidR="005C2100" w:rsidRPr="00024C06" w:rsidRDefault="005C2100" w:rsidP="00533886">
      <w:pPr>
        <w:jc w:val="both"/>
        <w:rPr>
          <w:color w:val="000000" w:themeColor="text1"/>
          <w:sz w:val="22"/>
          <w:szCs w:val="22"/>
        </w:rPr>
      </w:pPr>
      <w:r w:rsidRPr="00024C06">
        <w:rPr>
          <w:color w:val="000000" w:themeColor="text1"/>
          <w:sz w:val="22"/>
          <w:szCs w:val="22"/>
        </w:rPr>
        <w:t>a. Là sự thay đổi về độ trễ giữa hai đầu (end-to-end) của các mẫu trong một ứng dụng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b. Là do thông tin đa phương tiện có sự tham gia của nhiều phương tiện khác nhau dẫn đến độ trễ của mỗi phương tiện khác nhau</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 Là sự khác nhau về độ trễ của các bộ phận trong hệ thống đa phương tiện </w:t>
      </w:r>
    </w:p>
    <w:p w:rsidR="005C2100" w:rsidRPr="00024C06" w:rsidRDefault="005C2100" w:rsidP="00533886">
      <w:pPr>
        <w:jc w:val="both"/>
        <w:rPr>
          <w:color w:val="000000" w:themeColor="text1"/>
          <w:sz w:val="22"/>
          <w:szCs w:val="22"/>
        </w:rPr>
      </w:pPr>
      <w:r w:rsidRPr="00024C06">
        <w:rPr>
          <w:color w:val="000000" w:themeColor="text1"/>
          <w:sz w:val="22"/>
          <w:szCs w:val="22"/>
        </w:rPr>
        <w:t>d. Là độ trễ của mạng truyền thông khi phải truyền số lượng dữ liệu lớn của hệ thống đa phương tiện</w:t>
      </w:r>
    </w:p>
    <w:p w:rsidR="005C2100" w:rsidRPr="00024C06" w:rsidRDefault="007D6CB8" w:rsidP="00533886">
      <w:pPr>
        <w:jc w:val="both"/>
        <w:rPr>
          <w:color w:val="000000" w:themeColor="text1"/>
          <w:sz w:val="22"/>
          <w:szCs w:val="22"/>
        </w:rPr>
      </w:pPr>
      <w:r w:rsidRPr="00024C06">
        <w:rPr>
          <w:color w:val="000000" w:themeColor="text1"/>
          <w:sz w:val="22"/>
          <w:szCs w:val="22"/>
        </w:rPr>
        <w:t>20</w:t>
      </w:r>
      <w:r w:rsidR="005C2100" w:rsidRPr="00024C06">
        <w:rPr>
          <w:color w:val="000000" w:themeColor="text1"/>
          <w:sz w:val="22"/>
          <w:szCs w:val="22"/>
        </w:rPr>
        <w:t>. Mất đồng bộ dữ liệu là?</w:t>
      </w:r>
    </w:p>
    <w:p w:rsidR="00C079D8" w:rsidRPr="00024C06" w:rsidRDefault="005C2100" w:rsidP="00533886">
      <w:pPr>
        <w:jc w:val="both"/>
        <w:rPr>
          <w:color w:val="000000" w:themeColor="text1"/>
          <w:sz w:val="22"/>
          <w:szCs w:val="22"/>
        </w:rPr>
      </w:pPr>
      <w:r w:rsidRPr="00024C06">
        <w:rPr>
          <w:color w:val="000000" w:themeColor="text1"/>
          <w:sz w:val="22"/>
          <w:szCs w:val="22"/>
        </w:rPr>
        <w:t>a. Trình diễn các dòng dữ liệu không tuân theo trật tự thời gia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ó quá nhiều dòng dữ liệu</w:t>
      </w:r>
      <w:r w:rsidR="00C079D8" w:rsidRPr="00024C06">
        <w:rPr>
          <w:color w:val="000000" w:themeColor="text1"/>
          <w:sz w:val="22"/>
          <w:szCs w:val="22"/>
        </w:rPr>
        <w:t xml:space="preserve"> </w:t>
      </w:r>
    </w:p>
    <w:p w:rsidR="005C2100" w:rsidRPr="00024C06" w:rsidRDefault="005C2100" w:rsidP="00533886">
      <w:pPr>
        <w:jc w:val="both"/>
        <w:rPr>
          <w:color w:val="000000" w:themeColor="text1"/>
          <w:sz w:val="22"/>
          <w:szCs w:val="22"/>
        </w:rPr>
      </w:pPr>
      <w:r w:rsidRPr="00024C06">
        <w:rPr>
          <w:color w:val="000000" w:themeColor="text1"/>
          <w:sz w:val="22"/>
          <w:szCs w:val="22"/>
        </w:rPr>
        <w:t>c. Trình diễn nhiều dòng dữ liệu cùng lúc</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Dòng dữ liệu đến trễ trong quá trình truyền</w:t>
      </w:r>
    </w:p>
    <w:p w:rsidR="005C2100" w:rsidRPr="00024C06" w:rsidRDefault="007D6CB8" w:rsidP="00533886">
      <w:pPr>
        <w:jc w:val="both"/>
        <w:rPr>
          <w:color w:val="000000" w:themeColor="text1"/>
          <w:sz w:val="22"/>
          <w:szCs w:val="22"/>
        </w:rPr>
      </w:pPr>
      <w:r w:rsidRPr="00024C06">
        <w:rPr>
          <w:color w:val="000000" w:themeColor="text1"/>
          <w:sz w:val="22"/>
          <w:szCs w:val="22"/>
        </w:rPr>
        <w:lastRenderedPageBreak/>
        <w:t>21</w:t>
      </w:r>
      <w:r w:rsidR="005C2100" w:rsidRPr="00024C06">
        <w:rPr>
          <w:color w:val="000000" w:themeColor="text1"/>
          <w:sz w:val="22"/>
          <w:szCs w:val="22"/>
        </w:rPr>
        <w:t>. Dữ liệu video thường gặp lỗi đồng bộ nào?</w:t>
      </w:r>
    </w:p>
    <w:p w:rsidR="005C2100" w:rsidRPr="00024C06" w:rsidRDefault="005C2100" w:rsidP="00533886">
      <w:pPr>
        <w:jc w:val="both"/>
        <w:rPr>
          <w:color w:val="000000" w:themeColor="text1"/>
          <w:sz w:val="22"/>
          <w:szCs w:val="22"/>
        </w:rPr>
      </w:pPr>
      <w:r w:rsidRPr="00024C06">
        <w:rPr>
          <w:color w:val="000000" w:themeColor="text1"/>
          <w:sz w:val="22"/>
          <w:szCs w:val="22"/>
        </w:rPr>
        <w:t>a. Âm thanh phát trước hình ản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Hình ảnh phát trước âm thanh</w:t>
      </w:r>
    </w:p>
    <w:p w:rsidR="005C2100" w:rsidRPr="00024C06" w:rsidRDefault="005C2100" w:rsidP="00533886">
      <w:pPr>
        <w:jc w:val="both"/>
        <w:rPr>
          <w:color w:val="000000" w:themeColor="text1"/>
          <w:sz w:val="22"/>
          <w:szCs w:val="22"/>
        </w:rPr>
      </w:pPr>
      <w:r w:rsidRPr="00024C06">
        <w:rPr>
          <w:color w:val="000000" w:themeColor="text1"/>
          <w:sz w:val="22"/>
          <w:szCs w:val="22"/>
        </w:rPr>
        <w:t>c. Hình ảnh và âm thanh phát không tuân theo trật tự thời gia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Hình ảnh và âm thanh phát cùng thời gian</w:t>
      </w:r>
    </w:p>
    <w:p w:rsidR="005C2100" w:rsidRPr="00024C06" w:rsidRDefault="007D6CB8" w:rsidP="00533886">
      <w:pPr>
        <w:autoSpaceDE w:val="0"/>
        <w:autoSpaceDN w:val="0"/>
        <w:adjustRightInd w:val="0"/>
        <w:jc w:val="both"/>
        <w:rPr>
          <w:color w:val="000000" w:themeColor="text1"/>
          <w:sz w:val="22"/>
          <w:szCs w:val="22"/>
        </w:rPr>
      </w:pPr>
      <w:r w:rsidRPr="00024C06">
        <w:rPr>
          <w:color w:val="000000" w:themeColor="text1"/>
          <w:sz w:val="22"/>
          <w:szCs w:val="22"/>
        </w:rPr>
        <w:t>22</w:t>
      </w:r>
      <w:r w:rsidR="005C2100" w:rsidRPr="00024C06">
        <w:rPr>
          <w:color w:val="000000" w:themeColor="text1"/>
          <w:sz w:val="22"/>
          <w:szCs w:val="22"/>
        </w:rPr>
        <w:t>. Trong mô tả mục tiêu của đề án đa phương tiện, cần chuẩn bị đáp ứng các nhu cầu gì liên quan đến mạng máy tí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Đường cáp quang</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Đường truyền Internet tốc độ ca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Hệ thống máy tính mối mạng, truy cập Internet</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Hạ tầng LAN, mạng Internet, Intranet</w:t>
      </w:r>
    </w:p>
    <w:p w:rsidR="005C2100" w:rsidRPr="00024C06" w:rsidRDefault="007D6CB8" w:rsidP="00533886">
      <w:pPr>
        <w:autoSpaceDE w:val="0"/>
        <w:autoSpaceDN w:val="0"/>
        <w:adjustRightInd w:val="0"/>
        <w:jc w:val="both"/>
        <w:rPr>
          <w:color w:val="000000" w:themeColor="text1"/>
          <w:sz w:val="22"/>
          <w:szCs w:val="22"/>
        </w:rPr>
      </w:pPr>
      <w:r w:rsidRPr="00024C06">
        <w:rPr>
          <w:color w:val="000000" w:themeColor="text1"/>
          <w:sz w:val="22"/>
          <w:szCs w:val="22"/>
        </w:rPr>
        <w:t>23</w:t>
      </w:r>
      <w:r w:rsidR="005C2100" w:rsidRPr="00024C06">
        <w:rPr>
          <w:color w:val="000000" w:themeColor="text1"/>
          <w:sz w:val="22"/>
          <w:szCs w:val="22"/>
        </w:rPr>
        <w:t>. Công nghệ hỗ trợ cho quá trình sản xuất đa phương tiệ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hiết bị công nghệ thông tin, hạ tầng truyền thông, các phần mềm máy tí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Công nghệ phân tích thiết kế hệ thống thông tin, hạ tầng truyền thông, các phần mềm máy tí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Máy tính và hạ tầng truyền thô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Các phần mềm máy tính và công nghệ phần mềm, công nghệ tri thức, phân tích thiết kế hệ thống</w:t>
      </w:r>
    </w:p>
    <w:p w:rsidR="005C2100" w:rsidRPr="00024C06" w:rsidRDefault="007D6CB8" w:rsidP="00533886">
      <w:pPr>
        <w:autoSpaceDE w:val="0"/>
        <w:autoSpaceDN w:val="0"/>
        <w:adjustRightInd w:val="0"/>
        <w:jc w:val="both"/>
        <w:rPr>
          <w:color w:val="000000" w:themeColor="text1"/>
          <w:sz w:val="22"/>
          <w:szCs w:val="22"/>
        </w:rPr>
      </w:pPr>
      <w:r w:rsidRPr="00024C06">
        <w:rPr>
          <w:color w:val="000000" w:themeColor="text1"/>
          <w:sz w:val="22"/>
          <w:szCs w:val="22"/>
        </w:rPr>
        <w:t>24</w:t>
      </w:r>
      <w:r w:rsidR="005C2100" w:rsidRPr="00024C06">
        <w:rPr>
          <w:color w:val="000000" w:themeColor="text1"/>
          <w:sz w:val="22"/>
          <w:szCs w:val="22"/>
        </w:rPr>
        <w:t>. Cân đối nguồn lực sản xuất đa phương tiện cần cân đối về điều gì?</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Về tài chính, con người, lịch trình, giá cả…</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Về vai trò trong quá trình sản xuất đa phương tiện : chủ nhiệm, đạo diễn, lập trình, đạo diễn nghệ thuật</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Về chi trả lượng cho các vị trí sản xuất</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Cân đối về hạ tầng, thiết bị sản xuất với lực lượng con người sẵn có</w:t>
      </w:r>
    </w:p>
    <w:p w:rsidR="005C2100" w:rsidRPr="00024C06" w:rsidRDefault="007D6CB8" w:rsidP="00533886">
      <w:pPr>
        <w:autoSpaceDE w:val="0"/>
        <w:autoSpaceDN w:val="0"/>
        <w:adjustRightInd w:val="0"/>
        <w:jc w:val="both"/>
        <w:rPr>
          <w:color w:val="000000" w:themeColor="text1"/>
          <w:sz w:val="22"/>
          <w:szCs w:val="22"/>
        </w:rPr>
      </w:pPr>
      <w:r w:rsidRPr="00024C06">
        <w:rPr>
          <w:color w:val="000000" w:themeColor="text1"/>
          <w:sz w:val="22"/>
          <w:szCs w:val="22"/>
        </w:rPr>
        <w:t>25</w:t>
      </w:r>
      <w:r w:rsidR="005C2100" w:rsidRPr="00024C06">
        <w:rPr>
          <w:color w:val="000000" w:themeColor="text1"/>
          <w:sz w:val="22"/>
          <w:szCs w:val="22"/>
        </w:rPr>
        <w:t>. Trong ràng buộc hợp đồng sản xuất đa phương tiện có mục về quản lí, quản trị đa phương tiện, gồm các vai trò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Trưởng đề án, trợ lí đề án, lưu trữ, thư kí</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rưởng đề án, phó đề án, trợ lí đề án, thư kí</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c. Trưởng đề án, trợ lí đề án, kế toán tài vụ </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rưởng đề án, trợ lí đề án, trợ lí sản xuất, thư kí</w:t>
      </w:r>
    </w:p>
    <w:p w:rsidR="005C2100" w:rsidRPr="00024C06" w:rsidRDefault="007D6CB8" w:rsidP="00533886">
      <w:pPr>
        <w:autoSpaceDE w:val="0"/>
        <w:autoSpaceDN w:val="0"/>
        <w:adjustRightInd w:val="0"/>
        <w:jc w:val="both"/>
        <w:rPr>
          <w:color w:val="000000" w:themeColor="text1"/>
          <w:sz w:val="22"/>
          <w:szCs w:val="22"/>
        </w:rPr>
      </w:pPr>
      <w:r w:rsidRPr="00024C06">
        <w:rPr>
          <w:color w:val="000000" w:themeColor="text1"/>
          <w:sz w:val="22"/>
          <w:szCs w:val="22"/>
        </w:rPr>
        <w:t>26</w:t>
      </w:r>
      <w:r w:rsidR="005C2100" w:rsidRPr="00024C06">
        <w:rPr>
          <w:color w:val="000000" w:themeColor="text1"/>
          <w:sz w:val="22"/>
          <w:szCs w:val="22"/>
        </w:rPr>
        <w:t>. Trong phụ lục hợp đồng sản xuất đa phương tiện, liên quan đến phát triển cơ sở dữ liệu có một số công việc?</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Phát triển tích hợp dữ liệu, chỉ số hóa dữ liệu và viết tài liệu về cơ sở dữ liệu, đào tạ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 xml:space="preserve">b. Quản lí, thu thập dữ liệu, phát triển tích hợp dữ liệu, chỉ số hóa dữ liệu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Nhập dữ liệu, phát triển tích hợp dữ liệu, chỉ số hóa dữ liệ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Thu thập dữ liệu, lập trình cơ sở dữ liệu, làm tư liệu</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27</w:t>
      </w:r>
      <w:r w:rsidR="005C2100" w:rsidRPr="00024C06">
        <w:rPr>
          <w:color w:val="000000" w:themeColor="text1"/>
          <w:sz w:val="22"/>
          <w:szCs w:val="22"/>
        </w:rPr>
        <w:t>. Sản phẩm trí tuệ trong đa phương tiện so sánh với công trình nghiên cứu khoa học?</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Sản phẩm trí tuệ đa phương tiện tách điểm riêng, khác biệt so với các điểm chu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Giống như công trình nghiên cứu khoa học</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Phát hiện đặc điểm chung từ những cái riê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Sản phẩm trí tuệ chỉ trong khâu sáng tác</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28</w:t>
      </w:r>
      <w:r w:rsidR="005C2100" w:rsidRPr="00024C06">
        <w:rPr>
          <w:color w:val="000000" w:themeColor="text1"/>
          <w:sz w:val="22"/>
          <w:szCs w:val="22"/>
        </w:rPr>
        <w:t>. Thu thập dữ liệu đa phương tiện theo cách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Liệt kê các dữ liệu có do quan sát, ghi chép, lưu trữ…</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ổ chức đi thực tế, hỏi-đáp, lấy dữ liệ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ó phần mềm phỏng vấn, ghi dữ liệ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hu thập tạo nên cơ sở dữ liệu đa phương tiện</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29</w:t>
      </w:r>
      <w:r w:rsidR="005C2100" w:rsidRPr="00024C06">
        <w:rPr>
          <w:color w:val="000000" w:themeColor="text1"/>
          <w:sz w:val="22"/>
          <w:szCs w:val="22"/>
        </w:rPr>
        <w:t>. Kế hoach thực hiện quá trình đa phương tiệ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Một số điểm: thu thập dữ liệu, về văn bản, video, âm thanh và ả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Một số điểm: lịch trình, thu thập dữ liệu, kế hoạch về chụp ảnh, kế hoạch âm tha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Một số điểm: lịch trình, thu thập dữ liệu, thử mẫu, kế hoạch ảnh tĩnh, kế hoạch ảnh động, kế hoạch âm thanh</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Một số điểm: thử mẫu, kế hoạch ảnh tĩnh, kế hoạch ảnh động, kế hoạch âm thanh</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30</w:t>
      </w:r>
      <w:r w:rsidR="005C2100" w:rsidRPr="00024C06">
        <w:rPr>
          <w:color w:val="000000" w:themeColor="text1"/>
          <w:sz w:val="22"/>
          <w:szCs w:val="22"/>
        </w:rPr>
        <w:t>. Các pha sản xuất đa phương tiện được qui định chặt chẽ qua các bước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Lập kế hoạch, viết kịch bản, thu thập dữ liệu, tích hợp dữ liệu, và In đĩa CD-RO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Phân tích thiết kế, viết kịch bản, thu thập dữ liệu, lập trình đa phương tiện, và In đĩa CD-RO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Phân tích thiết kế hệ thống, viết kịch bản, thu thập dữ liệu, tích hợp dữ liệu, và In đĩa CD-RO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Lập kế hoạch, viết kịch bản, thu thập dữ liệu, tích hợp dữ liệu, và phân phối sản phẩm đa phương tiện</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31</w:t>
      </w:r>
      <w:r w:rsidR="005C2100" w:rsidRPr="00024C06">
        <w:rPr>
          <w:color w:val="000000" w:themeColor="text1"/>
          <w:sz w:val="22"/>
          <w:szCs w:val="22"/>
        </w:rPr>
        <w:t>. Quá trình sản xuất đa phương tiện khâu nào là quan trọng nhất?</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Lập kế hoạch</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Viết kịch bản</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Thu thập dữ liệ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Phân phối sản phẩm</w:t>
      </w:r>
    </w:p>
    <w:p w:rsidR="005C2100" w:rsidRPr="00024C06" w:rsidRDefault="00513424" w:rsidP="00533886">
      <w:pPr>
        <w:autoSpaceDE w:val="0"/>
        <w:autoSpaceDN w:val="0"/>
        <w:adjustRightInd w:val="0"/>
        <w:jc w:val="both"/>
        <w:rPr>
          <w:color w:val="000000" w:themeColor="text1"/>
          <w:sz w:val="22"/>
          <w:szCs w:val="22"/>
        </w:rPr>
      </w:pPr>
      <w:r w:rsidRPr="00024C06">
        <w:rPr>
          <w:color w:val="000000" w:themeColor="text1"/>
          <w:sz w:val="22"/>
          <w:szCs w:val="22"/>
        </w:rPr>
        <w:t>32</w:t>
      </w:r>
      <w:r w:rsidR="005C2100" w:rsidRPr="00024C06">
        <w:rPr>
          <w:color w:val="000000" w:themeColor="text1"/>
          <w:sz w:val="22"/>
          <w:szCs w:val="22"/>
        </w:rPr>
        <w:t>. Việc hoàn thiện sản phẩm đa phương tiện theo các công đoạn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hỉnh lí sản phẩm theo ý kiến phản hồi về nghệ thuật, nội dung; chọn nhóm thử nghiệm và lên lịch đánh gi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Chỉnh lí sản phẩm theo ý kiến chủ nhiệm đề án; thử nghiệm và lên lịch đánh gi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họn nhóm thử nghiệm và lên lịch đánh giá</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Chỉnh lí sản phẩm theo ý kiến phản hồi về nghệ thuật, nội dung</w:t>
      </w:r>
    </w:p>
    <w:p w:rsidR="005C2100" w:rsidRPr="00024C06" w:rsidRDefault="00513424" w:rsidP="00533886">
      <w:pPr>
        <w:jc w:val="both"/>
        <w:rPr>
          <w:color w:val="000000" w:themeColor="text1"/>
          <w:sz w:val="22"/>
          <w:szCs w:val="22"/>
        </w:rPr>
      </w:pPr>
      <w:r w:rsidRPr="00024C06">
        <w:rPr>
          <w:color w:val="000000" w:themeColor="text1"/>
          <w:sz w:val="22"/>
          <w:szCs w:val="22"/>
        </w:rPr>
        <w:t>33</w:t>
      </w:r>
      <w:r w:rsidR="005C2100" w:rsidRPr="00024C06">
        <w:rPr>
          <w:color w:val="000000" w:themeColor="text1"/>
          <w:sz w:val="22"/>
          <w:szCs w:val="22"/>
        </w:rPr>
        <w:t>. Tại sao trong các ứng dụng đa phương tiện người ta chấp nhận một số bit lỗi hoặc mất trong quá trình truyền thông tin.</w:t>
      </w:r>
    </w:p>
    <w:p w:rsidR="005C2100" w:rsidRPr="00024C06" w:rsidRDefault="005C2100" w:rsidP="00533886">
      <w:pPr>
        <w:jc w:val="both"/>
        <w:rPr>
          <w:color w:val="000000" w:themeColor="text1"/>
          <w:sz w:val="22"/>
          <w:szCs w:val="22"/>
        </w:rPr>
      </w:pPr>
      <w:r w:rsidRPr="00024C06">
        <w:rPr>
          <w:color w:val="000000" w:themeColor="text1"/>
          <w:sz w:val="22"/>
          <w:szCs w:val="22"/>
        </w:rPr>
        <w:t>a. Trong âm thanh, hình ảnh và video chúng ta vẫn có thể nhận biết được nó khi có một số ít bit bị lỗi/mất.</w:t>
      </w:r>
    </w:p>
    <w:p w:rsidR="005C2100" w:rsidRPr="00024C06" w:rsidRDefault="005C2100" w:rsidP="00533886">
      <w:pPr>
        <w:jc w:val="both"/>
        <w:rPr>
          <w:color w:val="000000" w:themeColor="text1"/>
          <w:sz w:val="22"/>
          <w:szCs w:val="22"/>
        </w:rPr>
      </w:pPr>
      <w:r w:rsidRPr="00024C06">
        <w:rPr>
          <w:color w:val="000000" w:themeColor="text1"/>
          <w:sz w:val="22"/>
          <w:szCs w:val="22"/>
        </w:rPr>
        <w:t>b. Các ứng dụng đa phương tiện dữ liệu đã được số hóa nên có thể xử lý được lỗi hoặc mất thông tin.</w:t>
      </w:r>
    </w:p>
    <w:p w:rsidR="005C2100" w:rsidRPr="00024C06" w:rsidRDefault="005C2100" w:rsidP="00533886">
      <w:pPr>
        <w:jc w:val="both"/>
        <w:rPr>
          <w:color w:val="000000" w:themeColor="text1"/>
          <w:sz w:val="22"/>
          <w:szCs w:val="22"/>
        </w:rPr>
      </w:pPr>
      <w:r w:rsidRPr="00024C06">
        <w:rPr>
          <w:color w:val="000000" w:themeColor="text1"/>
          <w:sz w:val="22"/>
          <w:szCs w:val="22"/>
        </w:rPr>
        <w:t>c. Trong các ứng dụng đa phương tiện hệ thống có thể sửa được lỗi</w:t>
      </w:r>
    </w:p>
    <w:p w:rsidR="005C2100" w:rsidRPr="00024C06" w:rsidRDefault="005C2100" w:rsidP="00533886">
      <w:pPr>
        <w:jc w:val="both"/>
        <w:rPr>
          <w:color w:val="000000" w:themeColor="text1"/>
          <w:sz w:val="22"/>
          <w:szCs w:val="22"/>
        </w:rPr>
      </w:pPr>
      <w:r w:rsidRPr="00024C06">
        <w:rPr>
          <w:color w:val="000000" w:themeColor="text1"/>
          <w:sz w:val="22"/>
          <w:szCs w:val="22"/>
        </w:rPr>
        <w:t>d. Trong các ứng dụng đa phương tiện hệ thống có thể phục hồi lỗi</w:t>
      </w:r>
    </w:p>
    <w:p w:rsidR="005C2100" w:rsidRPr="00024C06" w:rsidRDefault="00513424" w:rsidP="00533886">
      <w:pPr>
        <w:jc w:val="both"/>
        <w:rPr>
          <w:bCs/>
          <w:color w:val="000000" w:themeColor="text1"/>
          <w:sz w:val="22"/>
          <w:szCs w:val="22"/>
        </w:rPr>
      </w:pPr>
      <w:r w:rsidRPr="00024C06">
        <w:rPr>
          <w:color w:val="000000" w:themeColor="text1"/>
          <w:sz w:val="22"/>
          <w:szCs w:val="22"/>
        </w:rPr>
        <w:t>34</w:t>
      </w:r>
      <w:r w:rsidR="005C2100" w:rsidRPr="00024C06">
        <w:rPr>
          <w:color w:val="000000" w:themeColor="text1"/>
          <w:sz w:val="22"/>
          <w:szCs w:val="22"/>
        </w:rPr>
        <w:t xml:space="preserve">. Tính năng của giao thức </w:t>
      </w:r>
      <w:r w:rsidR="005C2100" w:rsidRPr="00024C06">
        <w:rPr>
          <w:bCs/>
          <w:color w:val="000000" w:themeColor="text1"/>
          <w:sz w:val="22"/>
          <w:szCs w:val="22"/>
        </w:rPr>
        <w:t>TCP (Transmission Control Protocol)?</w:t>
      </w:r>
    </w:p>
    <w:p w:rsidR="005C2100" w:rsidRPr="00024C06" w:rsidRDefault="005C2100" w:rsidP="00533886">
      <w:pPr>
        <w:jc w:val="both"/>
        <w:rPr>
          <w:bCs/>
          <w:color w:val="000000" w:themeColor="text1"/>
          <w:sz w:val="22"/>
          <w:szCs w:val="22"/>
        </w:rPr>
      </w:pPr>
      <w:r w:rsidRPr="00024C06">
        <w:rPr>
          <w:bCs/>
          <w:color w:val="000000" w:themeColor="text1"/>
          <w:sz w:val="22"/>
          <w:szCs w:val="22"/>
        </w:rPr>
        <w:t>a. Dữ liệu sẽ đến nơi, tin cậy, không điều khiển được việc đến đúng lúc của dữ liệu</w:t>
      </w:r>
    </w:p>
    <w:p w:rsidR="005C2100" w:rsidRPr="00024C06" w:rsidRDefault="005C2100" w:rsidP="00533886">
      <w:pPr>
        <w:jc w:val="both"/>
        <w:rPr>
          <w:bCs/>
          <w:color w:val="000000" w:themeColor="text1"/>
          <w:sz w:val="22"/>
          <w:szCs w:val="22"/>
        </w:rPr>
      </w:pPr>
      <w:r w:rsidRPr="00024C06">
        <w:rPr>
          <w:bCs/>
          <w:color w:val="000000" w:themeColor="text1"/>
          <w:sz w:val="22"/>
          <w:szCs w:val="22"/>
        </w:rPr>
        <w:t>b. Dữ liệu sẽ đến nơi, tin cậy, điều khiển được việc đến đúng lúc của dữ liệu</w:t>
      </w:r>
    </w:p>
    <w:p w:rsidR="005C2100" w:rsidRPr="00024C06" w:rsidRDefault="005C2100" w:rsidP="00533886">
      <w:pPr>
        <w:jc w:val="both"/>
        <w:rPr>
          <w:bCs/>
          <w:color w:val="000000" w:themeColor="text1"/>
          <w:sz w:val="22"/>
          <w:szCs w:val="22"/>
        </w:rPr>
      </w:pPr>
      <w:r w:rsidRPr="00024C06">
        <w:rPr>
          <w:bCs/>
          <w:color w:val="000000" w:themeColor="text1"/>
          <w:sz w:val="22"/>
          <w:szCs w:val="22"/>
        </w:rPr>
        <w:t>c. Dữ liệu sẽ đến nơi, không tin cậy, không điều khiển được việc đến đúng lúc của dữ liệu</w:t>
      </w:r>
    </w:p>
    <w:p w:rsidR="005C2100" w:rsidRPr="00024C06" w:rsidRDefault="005C2100" w:rsidP="00533886">
      <w:pPr>
        <w:jc w:val="both"/>
        <w:rPr>
          <w:bCs/>
          <w:color w:val="000000" w:themeColor="text1"/>
          <w:sz w:val="22"/>
          <w:szCs w:val="22"/>
        </w:rPr>
      </w:pPr>
      <w:r w:rsidRPr="00024C06">
        <w:rPr>
          <w:bCs/>
          <w:color w:val="000000" w:themeColor="text1"/>
          <w:sz w:val="22"/>
          <w:szCs w:val="22"/>
        </w:rPr>
        <w:t>d. Dữ liệu có thể không đến nơi, không tin cậy, không điều khiển được việc đến đúng lúc của dữ liệu</w:t>
      </w:r>
    </w:p>
    <w:p w:rsidR="005C2100" w:rsidRPr="00024C06" w:rsidRDefault="005C2100" w:rsidP="00533886">
      <w:pPr>
        <w:jc w:val="both"/>
        <w:rPr>
          <w:bCs/>
          <w:color w:val="000000" w:themeColor="text1"/>
          <w:sz w:val="22"/>
          <w:szCs w:val="22"/>
        </w:rPr>
      </w:pPr>
      <w:r w:rsidRPr="00024C06">
        <w:rPr>
          <w:bCs/>
          <w:color w:val="000000" w:themeColor="text1"/>
          <w:sz w:val="22"/>
          <w:szCs w:val="22"/>
        </w:rPr>
        <w:lastRenderedPageBreak/>
        <w:t>3</w:t>
      </w:r>
      <w:r w:rsidR="00513424" w:rsidRPr="00024C06">
        <w:rPr>
          <w:bCs/>
          <w:color w:val="000000" w:themeColor="text1"/>
          <w:sz w:val="22"/>
          <w:szCs w:val="22"/>
        </w:rPr>
        <w:t>5</w:t>
      </w:r>
      <w:r w:rsidRPr="00024C06">
        <w:rPr>
          <w:bCs/>
          <w:color w:val="000000" w:themeColor="text1"/>
          <w:sz w:val="22"/>
          <w:szCs w:val="22"/>
        </w:rPr>
        <w:t xml:space="preserve">. </w:t>
      </w:r>
      <w:r w:rsidRPr="00024C06">
        <w:rPr>
          <w:color w:val="000000" w:themeColor="text1"/>
          <w:sz w:val="22"/>
          <w:szCs w:val="22"/>
        </w:rPr>
        <w:t xml:space="preserve">Tính năng của giao thức </w:t>
      </w:r>
      <w:r w:rsidRPr="00024C06">
        <w:rPr>
          <w:bCs/>
          <w:color w:val="000000" w:themeColor="text1"/>
          <w:sz w:val="22"/>
          <w:szCs w:val="22"/>
        </w:rPr>
        <w:t>UDP (User Datagram Protocol)?</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a. </w:t>
      </w:r>
      <w:r w:rsidRPr="00024C06">
        <w:rPr>
          <w:bCs/>
          <w:color w:val="000000" w:themeColor="text1"/>
          <w:sz w:val="22"/>
          <w:szCs w:val="22"/>
        </w:rPr>
        <w:t>Dữ liệu có thể không đến nơi, không tin cậy, điều khiển được việc đến đúng lúc của dữ liệu</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b. </w:t>
      </w:r>
      <w:r w:rsidRPr="00024C06">
        <w:rPr>
          <w:bCs/>
          <w:color w:val="000000" w:themeColor="text1"/>
          <w:sz w:val="22"/>
          <w:szCs w:val="22"/>
        </w:rPr>
        <w:t>Dữ liệu sẽ đến nơi, không tin cậy, không điều khiển được việc đến đúng lúc của dữ liệu</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c. </w:t>
      </w:r>
      <w:r w:rsidRPr="00024C06">
        <w:rPr>
          <w:bCs/>
          <w:color w:val="000000" w:themeColor="text1"/>
          <w:sz w:val="22"/>
          <w:szCs w:val="22"/>
        </w:rPr>
        <w:t>Dữ liệu có thể không đến nơi, tin cậy, không điều khiển được việc đến đúng lúc của dữ liệu</w:t>
      </w:r>
    </w:p>
    <w:p w:rsidR="005C2100" w:rsidRPr="00024C06" w:rsidRDefault="005C2100" w:rsidP="00533886">
      <w:pPr>
        <w:jc w:val="both"/>
        <w:rPr>
          <w:bCs/>
          <w:color w:val="000000" w:themeColor="text1"/>
          <w:sz w:val="22"/>
          <w:szCs w:val="22"/>
        </w:rPr>
      </w:pPr>
      <w:r w:rsidRPr="00024C06">
        <w:rPr>
          <w:bCs/>
          <w:color w:val="000000" w:themeColor="text1"/>
          <w:sz w:val="22"/>
          <w:szCs w:val="22"/>
        </w:rPr>
        <w:t>d. Dữ liệu sẽ đến nơi, không tin cậy, không điều khiển được việc đến đúng lúc của dữ liệu</w:t>
      </w:r>
    </w:p>
    <w:p w:rsidR="005C2100" w:rsidRPr="00024C06" w:rsidRDefault="00513424" w:rsidP="00533886">
      <w:pPr>
        <w:jc w:val="both"/>
        <w:rPr>
          <w:bCs/>
          <w:color w:val="000000" w:themeColor="text1"/>
          <w:sz w:val="22"/>
          <w:szCs w:val="22"/>
        </w:rPr>
      </w:pPr>
      <w:r w:rsidRPr="00024C06">
        <w:rPr>
          <w:bCs/>
          <w:color w:val="000000" w:themeColor="text1"/>
          <w:sz w:val="22"/>
          <w:szCs w:val="22"/>
        </w:rPr>
        <w:t>36</w:t>
      </w:r>
      <w:r w:rsidR="005C2100" w:rsidRPr="00024C06">
        <w:rPr>
          <w:bCs/>
          <w:color w:val="000000" w:themeColor="text1"/>
          <w:sz w:val="22"/>
          <w:szCs w:val="22"/>
        </w:rPr>
        <w:t>. Sử dụng giao thức nào khi tính đến đúng lúc của dữ liệu là quan trọng?</w:t>
      </w:r>
    </w:p>
    <w:p w:rsidR="005C2100" w:rsidRPr="00024C06" w:rsidRDefault="005C2100" w:rsidP="00533886">
      <w:pPr>
        <w:jc w:val="both"/>
        <w:rPr>
          <w:bCs/>
          <w:color w:val="000000" w:themeColor="text1"/>
          <w:sz w:val="22"/>
          <w:szCs w:val="22"/>
        </w:rPr>
      </w:pPr>
      <w:r w:rsidRPr="00024C06">
        <w:rPr>
          <w:bCs/>
          <w:color w:val="000000" w:themeColor="text1"/>
          <w:sz w:val="22"/>
          <w:szCs w:val="22"/>
        </w:rPr>
        <w:t>a. TCP</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b. SIP</w:t>
      </w:r>
      <w:r w:rsidR="00513424" w:rsidRPr="00024C06">
        <w:rPr>
          <w:bCs/>
          <w:color w:val="000000" w:themeColor="text1"/>
          <w:sz w:val="22"/>
          <w:szCs w:val="22"/>
        </w:rPr>
        <w:tab/>
      </w:r>
      <w:r w:rsidR="00513424" w:rsidRPr="00024C06">
        <w:rPr>
          <w:bCs/>
          <w:color w:val="000000" w:themeColor="text1"/>
          <w:sz w:val="22"/>
          <w:szCs w:val="22"/>
        </w:rPr>
        <w:tab/>
      </w:r>
      <w:r w:rsidR="00513424" w:rsidRPr="00024C06">
        <w:rPr>
          <w:bCs/>
          <w:color w:val="000000" w:themeColor="text1"/>
          <w:sz w:val="22"/>
          <w:szCs w:val="22"/>
        </w:rPr>
        <w:tab/>
      </w:r>
      <w:r w:rsidR="00513424" w:rsidRPr="00024C06">
        <w:rPr>
          <w:bCs/>
          <w:color w:val="000000" w:themeColor="text1"/>
          <w:sz w:val="22"/>
          <w:szCs w:val="22"/>
        </w:rPr>
        <w:tab/>
      </w:r>
      <w:r w:rsidR="00513424" w:rsidRPr="00024C06">
        <w:rPr>
          <w:bCs/>
          <w:color w:val="000000" w:themeColor="text1"/>
          <w:sz w:val="22"/>
          <w:szCs w:val="22"/>
        </w:rPr>
        <w:tab/>
      </w:r>
      <w:r w:rsidRPr="00024C06">
        <w:rPr>
          <w:bCs/>
          <w:color w:val="000000" w:themeColor="text1"/>
          <w:sz w:val="22"/>
          <w:szCs w:val="22"/>
        </w:rPr>
        <w:t>c. UDP</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d. TCP và UDP</w:t>
      </w:r>
    </w:p>
    <w:p w:rsidR="005C2100" w:rsidRPr="00024C06" w:rsidRDefault="00513424" w:rsidP="00533886">
      <w:pPr>
        <w:jc w:val="both"/>
        <w:rPr>
          <w:bCs/>
          <w:color w:val="000000" w:themeColor="text1"/>
          <w:sz w:val="22"/>
          <w:szCs w:val="22"/>
        </w:rPr>
      </w:pPr>
      <w:r w:rsidRPr="00024C06">
        <w:rPr>
          <w:bCs/>
          <w:color w:val="000000" w:themeColor="text1"/>
          <w:sz w:val="22"/>
          <w:szCs w:val="22"/>
        </w:rPr>
        <w:t>37</w:t>
      </w:r>
      <w:r w:rsidR="005C2100" w:rsidRPr="00024C06">
        <w:rPr>
          <w:bCs/>
          <w:color w:val="000000" w:themeColor="text1"/>
          <w:sz w:val="22"/>
          <w:szCs w:val="22"/>
        </w:rPr>
        <w:t>. Sử dụng giao thức nào khi độ tin cậy quan trọng hơn tính đúng lúc?</w:t>
      </w:r>
    </w:p>
    <w:p w:rsidR="005C2100" w:rsidRPr="00024C06" w:rsidRDefault="005C2100" w:rsidP="00533886">
      <w:pPr>
        <w:jc w:val="both"/>
        <w:rPr>
          <w:color w:val="000000" w:themeColor="text1"/>
          <w:sz w:val="22"/>
          <w:szCs w:val="22"/>
        </w:rPr>
      </w:pPr>
      <w:r w:rsidRPr="00024C06">
        <w:rPr>
          <w:bCs/>
          <w:color w:val="000000" w:themeColor="text1"/>
          <w:sz w:val="22"/>
          <w:szCs w:val="22"/>
        </w:rPr>
        <w:t>a. TCP</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b. SIP</w:t>
      </w:r>
      <w:r w:rsidR="00513424" w:rsidRPr="00024C06">
        <w:rPr>
          <w:bCs/>
          <w:color w:val="000000" w:themeColor="text1"/>
          <w:sz w:val="22"/>
          <w:szCs w:val="22"/>
        </w:rPr>
        <w:tab/>
      </w:r>
      <w:r w:rsidR="00513424" w:rsidRPr="00024C06">
        <w:rPr>
          <w:bCs/>
          <w:color w:val="000000" w:themeColor="text1"/>
          <w:sz w:val="22"/>
          <w:szCs w:val="22"/>
        </w:rPr>
        <w:tab/>
      </w:r>
      <w:r w:rsidR="00513424" w:rsidRPr="00024C06">
        <w:rPr>
          <w:bCs/>
          <w:color w:val="000000" w:themeColor="text1"/>
          <w:sz w:val="22"/>
          <w:szCs w:val="22"/>
        </w:rPr>
        <w:tab/>
      </w:r>
      <w:r w:rsidR="00513424" w:rsidRPr="00024C06">
        <w:rPr>
          <w:bCs/>
          <w:color w:val="000000" w:themeColor="text1"/>
          <w:sz w:val="22"/>
          <w:szCs w:val="22"/>
        </w:rPr>
        <w:tab/>
      </w:r>
      <w:r w:rsidRPr="00024C06">
        <w:rPr>
          <w:bCs/>
          <w:color w:val="000000" w:themeColor="text1"/>
          <w:sz w:val="22"/>
          <w:szCs w:val="22"/>
        </w:rPr>
        <w:t>c. UDP</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r w:rsidRPr="00024C06">
        <w:rPr>
          <w:bCs/>
          <w:color w:val="000000" w:themeColor="text1"/>
          <w:sz w:val="22"/>
          <w:szCs w:val="22"/>
        </w:rPr>
        <w:t>d. TCP và UDP</w:t>
      </w:r>
    </w:p>
    <w:p w:rsidR="005C2100" w:rsidRPr="00024C06" w:rsidRDefault="00513424" w:rsidP="00533886">
      <w:pPr>
        <w:jc w:val="both"/>
        <w:rPr>
          <w:color w:val="000000" w:themeColor="text1"/>
          <w:sz w:val="22"/>
          <w:szCs w:val="22"/>
        </w:rPr>
      </w:pPr>
      <w:r w:rsidRPr="00024C06">
        <w:rPr>
          <w:color w:val="000000" w:themeColor="text1"/>
          <w:sz w:val="22"/>
          <w:szCs w:val="22"/>
        </w:rPr>
        <w:t>38</w:t>
      </w:r>
      <w:r w:rsidR="005C2100" w:rsidRPr="00024C06">
        <w:rPr>
          <w:color w:val="000000" w:themeColor="text1"/>
          <w:sz w:val="22"/>
          <w:szCs w:val="22"/>
        </w:rPr>
        <w:t>. Vị trí hoạt động của giao thức RTP?</w:t>
      </w:r>
    </w:p>
    <w:p w:rsidR="005C2100" w:rsidRPr="00024C06" w:rsidRDefault="005C2100" w:rsidP="00533886">
      <w:pPr>
        <w:jc w:val="both"/>
        <w:rPr>
          <w:color w:val="000000" w:themeColor="text1"/>
          <w:sz w:val="22"/>
          <w:szCs w:val="22"/>
        </w:rPr>
      </w:pPr>
      <w:r w:rsidRPr="00024C06">
        <w:rPr>
          <w:color w:val="000000" w:themeColor="text1"/>
          <w:sz w:val="22"/>
          <w:szCs w:val="22"/>
        </w:rPr>
        <w:t>a. Hoạt động phía trên chồng giao thức UDP và có thể kết hợp với chồng giao thức dưới lớp mạng, lớp giao vận</w:t>
      </w:r>
    </w:p>
    <w:p w:rsidR="005C2100" w:rsidRPr="00024C06" w:rsidRDefault="005C2100" w:rsidP="00533886">
      <w:pPr>
        <w:jc w:val="both"/>
        <w:rPr>
          <w:color w:val="000000" w:themeColor="text1"/>
          <w:sz w:val="22"/>
          <w:szCs w:val="22"/>
        </w:rPr>
      </w:pPr>
      <w:r w:rsidRPr="00024C06">
        <w:rPr>
          <w:color w:val="000000" w:themeColor="text1"/>
          <w:sz w:val="22"/>
          <w:szCs w:val="22"/>
        </w:rPr>
        <w:t>b. Hoạt động phía trên chồng giao thức TCP và có thể kết hợp với chồng giao thức dưới lớp mạng</w:t>
      </w:r>
    </w:p>
    <w:p w:rsidR="005C2100" w:rsidRPr="00024C06" w:rsidRDefault="005C2100" w:rsidP="00533886">
      <w:pPr>
        <w:jc w:val="both"/>
        <w:rPr>
          <w:color w:val="000000" w:themeColor="text1"/>
          <w:sz w:val="22"/>
          <w:szCs w:val="22"/>
        </w:rPr>
      </w:pPr>
      <w:r w:rsidRPr="00024C06">
        <w:rPr>
          <w:color w:val="000000" w:themeColor="text1"/>
          <w:sz w:val="22"/>
          <w:szCs w:val="22"/>
        </w:rPr>
        <w:t>c. Hoạt động phía dưới chồng giao thức UDP và có thể kết hợp với chồng giao thức dưới lớp mạng</w:t>
      </w:r>
    </w:p>
    <w:p w:rsidR="005C2100" w:rsidRPr="00024C06" w:rsidRDefault="005C2100" w:rsidP="00533886">
      <w:pPr>
        <w:jc w:val="both"/>
        <w:rPr>
          <w:color w:val="000000" w:themeColor="text1"/>
          <w:sz w:val="22"/>
          <w:szCs w:val="22"/>
        </w:rPr>
      </w:pPr>
      <w:r w:rsidRPr="00024C06">
        <w:rPr>
          <w:color w:val="000000" w:themeColor="text1"/>
          <w:sz w:val="22"/>
          <w:szCs w:val="22"/>
        </w:rPr>
        <w:t>d. Hoạt động phía dưới chồng giao thức TCP</w:t>
      </w:r>
    </w:p>
    <w:p w:rsidR="005C2100" w:rsidRPr="00024C06" w:rsidRDefault="00513424" w:rsidP="00533886">
      <w:pPr>
        <w:jc w:val="both"/>
        <w:rPr>
          <w:color w:val="000000" w:themeColor="text1"/>
          <w:sz w:val="22"/>
          <w:szCs w:val="22"/>
        </w:rPr>
      </w:pPr>
      <w:r w:rsidRPr="00024C06">
        <w:rPr>
          <w:color w:val="000000" w:themeColor="text1"/>
          <w:sz w:val="22"/>
          <w:szCs w:val="22"/>
        </w:rPr>
        <w:t>39</w:t>
      </w:r>
      <w:r w:rsidR="005C2100" w:rsidRPr="00024C06">
        <w:rPr>
          <w:color w:val="000000" w:themeColor="text1"/>
          <w:sz w:val="22"/>
          <w:szCs w:val="22"/>
        </w:rPr>
        <w:t>. Vị trí hoạt động của giao thức RTCP?</w:t>
      </w:r>
    </w:p>
    <w:p w:rsidR="005C2100" w:rsidRPr="00024C06" w:rsidRDefault="005C2100" w:rsidP="00533886">
      <w:pPr>
        <w:jc w:val="both"/>
        <w:rPr>
          <w:color w:val="000000" w:themeColor="text1"/>
          <w:sz w:val="22"/>
          <w:szCs w:val="22"/>
        </w:rPr>
      </w:pPr>
      <w:r w:rsidRPr="00024C06">
        <w:rPr>
          <w:color w:val="000000" w:themeColor="text1"/>
          <w:sz w:val="22"/>
          <w:szCs w:val="22"/>
        </w:rPr>
        <w:t>a. Hoạt động phía trên chồng giao thức UDP</w:t>
      </w:r>
    </w:p>
    <w:p w:rsidR="005C2100" w:rsidRPr="00024C06" w:rsidRDefault="005C2100" w:rsidP="00533886">
      <w:pPr>
        <w:jc w:val="both"/>
        <w:rPr>
          <w:color w:val="000000" w:themeColor="text1"/>
          <w:sz w:val="22"/>
          <w:szCs w:val="22"/>
        </w:rPr>
      </w:pPr>
      <w:r w:rsidRPr="00024C06">
        <w:rPr>
          <w:color w:val="000000" w:themeColor="text1"/>
          <w:sz w:val="22"/>
          <w:szCs w:val="22"/>
        </w:rPr>
        <w:t>b. Hoạt động phía trên chồng giao thức TCP</w:t>
      </w:r>
    </w:p>
    <w:p w:rsidR="005C2100" w:rsidRPr="00024C06" w:rsidRDefault="005C2100" w:rsidP="00533886">
      <w:pPr>
        <w:jc w:val="both"/>
        <w:rPr>
          <w:color w:val="000000" w:themeColor="text1"/>
          <w:sz w:val="22"/>
          <w:szCs w:val="22"/>
        </w:rPr>
      </w:pPr>
      <w:r w:rsidRPr="00024C06">
        <w:rPr>
          <w:color w:val="000000" w:themeColor="text1"/>
          <w:sz w:val="22"/>
          <w:szCs w:val="22"/>
        </w:rPr>
        <w:t>c. Hoạt động phía trên chồng giao thức UDP và có thể kết hợp với chồng giao thức dưới lớp mạng, lớp giao vận</w:t>
      </w:r>
    </w:p>
    <w:p w:rsidR="005C2100" w:rsidRPr="00024C06" w:rsidRDefault="005C2100" w:rsidP="00533886">
      <w:pPr>
        <w:jc w:val="both"/>
        <w:rPr>
          <w:color w:val="000000" w:themeColor="text1"/>
          <w:sz w:val="22"/>
          <w:szCs w:val="22"/>
        </w:rPr>
      </w:pPr>
      <w:r w:rsidRPr="00024C06">
        <w:rPr>
          <w:color w:val="000000" w:themeColor="text1"/>
          <w:sz w:val="22"/>
          <w:szCs w:val="22"/>
        </w:rPr>
        <w:t>d. Hoạt động phía dưới chồng giao thức TCP và có thể kết hợp với chồng giao thức dưới lớp mạng, lớp giao vận</w:t>
      </w:r>
    </w:p>
    <w:p w:rsidR="005C2100" w:rsidRPr="00024C06" w:rsidRDefault="00513424" w:rsidP="00533886">
      <w:pPr>
        <w:jc w:val="both"/>
        <w:rPr>
          <w:bCs/>
          <w:color w:val="000000" w:themeColor="text1"/>
          <w:sz w:val="22"/>
          <w:szCs w:val="22"/>
        </w:rPr>
      </w:pPr>
      <w:r w:rsidRPr="00024C06">
        <w:rPr>
          <w:bCs/>
          <w:color w:val="000000" w:themeColor="text1"/>
          <w:sz w:val="22"/>
          <w:szCs w:val="22"/>
        </w:rPr>
        <w:t>40</w:t>
      </w:r>
      <w:r w:rsidR="005C2100" w:rsidRPr="00024C06">
        <w:rPr>
          <w:bCs/>
          <w:color w:val="000000" w:themeColor="text1"/>
          <w:sz w:val="22"/>
          <w:szCs w:val="22"/>
        </w:rPr>
        <w:t>. Chức năng của giao thức RTSP trong kỹ thuật truyền Video?</w:t>
      </w:r>
    </w:p>
    <w:p w:rsidR="005C2100" w:rsidRPr="00024C06" w:rsidRDefault="005C2100" w:rsidP="00533886">
      <w:pPr>
        <w:jc w:val="both"/>
        <w:rPr>
          <w:bCs/>
          <w:color w:val="000000" w:themeColor="text1"/>
          <w:sz w:val="22"/>
          <w:szCs w:val="22"/>
        </w:rPr>
      </w:pPr>
      <w:r w:rsidRPr="00024C06">
        <w:rPr>
          <w:bCs/>
          <w:color w:val="000000" w:themeColor="text1"/>
          <w:sz w:val="22"/>
          <w:szCs w:val="22"/>
        </w:rPr>
        <w:t>a. Kiểm soát quá trình đồng bộ của âm thanh và hình ảnh khi truyền liên tục</w:t>
      </w:r>
    </w:p>
    <w:p w:rsidR="00C079D8" w:rsidRPr="00024C06" w:rsidRDefault="005C2100" w:rsidP="00533886">
      <w:pPr>
        <w:jc w:val="both"/>
        <w:rPr>
          <w:bCs/>
          <w:color w:val="000000" w:themeColor="text1"/>
          <w:sz w:val="22"/>
          <w:szCs w:val="22"/>
        </w:rPr>
      </w:pPr>
      <w:r w:rsidRPr="00024C06">
        <w:rPr>
          <w:bCs/>
          <w:color w:val="000000" w:themeColor="text1"/>
          <w:sz w:val="22"/>
          <w:szCs w:val="22"/>
        </w:rPr>
        <w:t>b. Đảm bảo tiến độ truyền của âm thanh, hình ảnh</w:t>
      </w:r>
      <w:r w:rsidR="00C079D8" w:rsidRPr="00024C06">
        <w:rPr>
          <w:bCs/>
          <w:color w:val="000000" w:themeColor="text1"/>
          <w:sz w:val="22"/>
          <w:szCs w:val="22"/>
        </w:rPr>
        <w:tab/>
      </w:r>
      <w:r w:rsidR="00C079D8" w:rsidRPr="00024C06">
        <w:rPr>
          <w:bCs/>
          <w:color w:val="000000" w:themeColor="text1"/>
          <w:sz w:val="22"/>
          <w:szCs w:val="22"/>
        </w:rPr>
        <w:tab/>
      </w:r>
      <w:r w:rsidR="00C079D8" w:rsidRPr="00024C06">
        <w:rPr>
          <w:bCs/>
          <w:color w:val="000000" w:themeColor="text1"/>
          <w:sz w:val="22"/>
          <w:szCs w:val="22"/>
        </w:rPr>
        <w:tab/>
      </w:r>
    </w:p>
    <w:p w:rsidR="005C2100" w:rsidRPr="00024C06" w:rsidRDefault="005C2100" w:rsidP="00533886">
      <w:pPr>
        <w:jc w:val="both"/>
        <w:rPr>
          <w:bCs/>
          <w:color w:val="000000" w:themeColor="text1"/>
          <w:sz w:val="22"/>
          <w:szCs w:val="22"/>
        </w:rPr>
      </w:pPr>
      <w:r w:rsidRPr="00024C06">
        <w:rPr>
          <w:bCs/>
          <w:color w:val="000000" w:themeColor="text1"/>
          <w:sz w:val="22"/>
          <w:szCs w:val="22"/>
        </w:rPr>
        <w:t>c. Kiểm soát quá trình truyền của dữ liệu âm thanh</w:t>
      </w:r>
    </w:p>
    <w:p w:rsidR="005C2100" w:rsidRPr="00024C06" w:rsidRDefault="005C2100" w:rsidP="00533886">
      <w:pPr>
        <w:jc w:val="both"/>
        <w:rPr>
          <w:color w:val="000000" w:themeColor="text1"/>
          <w:sz w:val="22"/>
          <w:szCs w:val="22"/>
        </w:rPr>
      </w:pPr>
      <w:r w:rsidRPr="00024C06">
        <w:rPr>
          <w:bCs/>
          <w:color w:val="000000" w:themeColor="text1"/>
          <w:sz w:val="22"/>
          <w:szCs w:val="22"/>
        </w:rPr>
        <w:t>d. Kiểm soát quá trình truyền của dữ liệu hình ảnh</w:t>
      </w:r>
      <w:r w:rsidR="00C079D8" w:rsidRPr="00024C06">
        <w:rPr>
          <w:bCs/>
          <w:color w:val="000000" w:themeColor="text1"/>
          <w:sz w:val="22"/>
          <w:szCs w:val="22"/>
        </w:rPr>
        <w:tab/>
      </w:r>
    </w:p>
    <w:p w:rsidR="005C2100" w:rsidRPr="00024C06" w:rsidRDefault="005C2100" w:rsidP="00533886">
      <w:pPr>
        <w:jc w:val="both"/>
        <w:rPr>
          <w:color w:val="000000" w:themeColor="text1"/>
          <w:sz w:val="22"/>
          <w:szCs w:val="22"/>
        </w:rPr>
      </w:pPr>
    </w:p>
    <w:p w:rsidR="00C079D8" w:rsidRPr="00024C06" w:rsidRDefault="00C079D8" w:rsidP="00533886">
      <w:pPr>
        <w:rPr>
          <w:color w:val="000000" w:themeColor="text1"/>
          <w:sz w:val="22"/>
          <w:szCs w:val="22"/>
        </w:rPr>
      </w:pPr>
      <w:r w:rsidRPr="00024C06">
        <w:rPr>
          <w:color w:val="000000" w:themeColor="text1"/>
          <w:sz w:val="22"/>
          <w:szCs w:val="22"/>
        </w:rPr>
        <w:br w:type="page"/>
      </w:r>
    </w:p>
    <w:p w:rsidR="005C2100" w:rsidRPr="00024C06" w:rsidRDefault="005C2100" w:rsidP="00533886">
      <w:pPr>
        <w:jc w:val="center"/>
        <w:rPr>
          <w:color w:val="000000" w:themeColor="text1"/>
          <w:sz w:val="22"/>
          <w:szCs w:val="22"/>
        </w:rPr>
      </w:pPr>
      <w:r w:rsidRPr="00024C06">
        <w:rPr>
          <w:color w:val="000000" w:themeColor="text1"/>
          <w:sz w:val="22"/>
          <w:szCs w:val="22"/>
        </w:rPr>
        <w:lastRenderedPageBreak/>
        <w:t>Chương 6</w:t>
      </w:r>
    </w:p>
    <w:p w:rsidR="005C2100" w:rsidRPr="00024C06" w:rsidRDefault="005C2100" w:rsidP="00533886">
      <w:pPr>
        <w:jc w:val="both"/>
        <w:rPr>
          <w:color w:val="000000" w:themeColor="text1"/>
          <w:sz w:val="22"/>
          <w:szCs w:val="22"/>
        </w:rPr>
      </w:pPr>
      <w:r w:rsidRPr="00024C06">
        <w:rPr>
          <w:color w:val="000000" w:themeColor="text1"/>
          <w:sz w:val="22"/>
          <w:szCs w:val="22"/>
        </w:rPr>
        <w:t>1. Truyền thông đa phương tiện ứng dụng trong giáo dục đào tạo không nhằm mục đích gi?</w:t>
      </w:r>
    </w:p>
    <w:p w:rsidR="005C2100" w:rsidRPr="00024C06" w:rsidRDefault="005C2100" w:rsidP="00533886">
      <w:pPr>
        <w:jc w:val="both"/>
        <w:rPr>
          <w:color w:val="000000" w:themeColor="text1"/>
          <w:sz w:val="22"/>
          <w:szCs w:val="22"/>
        </w:rPr>
      </w:pPr>
      <w:r w:rsidRPr="00024C06">
        <w:rPr>
          <w:color w:val="000000" w:themeColor="text1"/>
          <w:sz w:val="22"/>
          <w:szCs w:val="22"/>
        </w:rPr>
        <w:t>a. Nâng cao một bước cơ bản chất lượng học tập cho học sinh</w:t>
      </w:r>
    </w:p>
    <w:p w:rsidR="005C2100" w:rsidRPr="00024C06" w:rsidRDefault="005C2100" w:rsidP="00533886">
      <w:pPr>
        <w:jc w:val="both"/>
        <w:rPr>
          <w:color w:val="000000" w:themeColor="text1"/>
          <w:sz w:val="22"/>
          <w:szCs w:val="22"/>
        </w:rPr>
      </w:pPr>
      <w:r w:rsidRPr="00024C06">
        <w:rPr>
          <w:color w:val="000000" w:themeColor="text1"/>
          <w:sz w:val="22"/>
          <w:szCs w:val="22"/>
        </w:rPr>
        <w:t>b. Tạo ra một môi trường giáo dục mang tính tương tác cao</w:t>
      </w:r>
    </w:p>
    <w:p w:rsidR="005C2100" w:rsidRPr="00024C06" w:rsidRDefault="005C2100" w:rsidP="00533886">
      <w:pPr>
        <w:jc w:val="both"/>
        <w:rPr>
          <w:color w:val="000000" w:themeColor="text1"/>
          <w:sz w:val="22"/>
          <w:szCs w:val="22"/>
        </w:rPr>
      </w:pPr>
      <w:r w:rsidRPr="00024C06">
        <w:rPr>
          <w:color w:val="000000" w:themeColor="text1"/>
          <w:sz w:val="22"/>
          <w:szCs w:val="22"/>
        </w:rPr>
        <w:t>c. Học sinh có thể sắp xếp hợp lý quá trình tự học tập, tự rèn luyện của mình</w:t>
      </w:r>
    </w:p>
    <w:p w:rsidR="005C2100" w:rsidRPr="00024C06" w:rsidRDefault="005C2100" w:rsidP="00533886">
      <w:pPr>
        <w:jc w:val="both"/>
        <w:rPr>
          <w:color w:val="000000" w:themeColor="text1"/>
          <w:sz w:val="22"/>
          <w:szCs w:val="22"/>
        </w:rPr>
      </w:pPr>
      <w:r w:rsidRPr="00024C06">
        <w:rPr>
          <w:color w:val="000000" w:themeColor="text1"/>
          <w:sz w:val="22"/>
          <w:szCs w:val="22"/>
        </w:rPr>
        <w:t>d. Học sinh tự chủ trong việc có hoặc không học tập</w:t>
      </w:r>
    </w:p>
    <w:p w:rsidR="005C2100" w:rsidRPr="00024C06" w:rsidRDefault="005C2100" w:rsidP="00533886">
      <w:pPr>
        <w:jc w:val="both"/>
        <w:rPr>
          <w:color w:val="000000" w:themeColor="text1"/>
          <w:sz w:val="22"/>
          <w:szCs w:val="22"/>
        </w:rPr>
      </w:pPr>
      <w:r w:rsidRPr="00024C06">
        <w:rPr>
          <w:color w:val="000000" w:themeColor="text1"/>
          <w:sz w:val="22"/>
          <w:szCs w:val="22"/>
        </w:rPr>
        <w:t>2. E-Learning là gì?</w:t>
      </w:r>
    </w:p>
    <w:p w:rsidR="005C2100" w:rsidRPr="00024C06" w:rsidRDefault="005C2100" w:rsidP="00533886">
      <w:pPr>
        <w:jc w:val="both"/>
        <w:rPr>
          <w:color w:val="000000" w:themeColor="text1"/>
          <w:sz w:val="22"/>
          <w:szCs w:val="22"/>
        </w:rPr>
      </w:pPr>
      <w:r w:rsidRPr="00024C06">
        <w:rPr>
          <w:color w:val="000000" w:themeColor="text1"/>
          <w:sz w:val="22"/>
          <w:szCs w:val="22"/>
        </w:rPr>
        <w:t>a. Đào tạo điện tử, giáo dục điện tử</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Giáo dục tại nhà</w:t>
      </w:r>
    </w:p>
    <w:p w:rsidR="005C2100" w:rsidRPr="00024C06" w:rsidRDefault="005C2100" w:rsidP="00533886">
      <w:pPr>
        <w:jc w:val="both"/>
        <w:rPr>
          <w:color w:val="000000" w:themeColor="text1"/>
          <w:sz w:val="22"/>
          <w:szCs w:val="22"/>
        </w:rPr>
      </w:pPr>
      <w:r w:rsidRPr="00024C06">
        <w:rPr>
          <w:color w:val="000000" w:themeColor="text1"/>
          <w:sz w:val="22"/>
          <w:szCs w:val="22"/>
        </w:rPr>
        <w:t>c. Giáo dục có sự tham gia của công nghệ thông ti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Giáo dục có sự trao đổi giữa người học và giảng viên</w:t>
      </w:r>
    </w:p>
    <w:p w:rsidR="005C2100" w:rsidRPr="00024C06" w:rsidRDefault="005C2100" w:rsidP="00533886">
      <w:pPr>
        <w:jc w:val="both"/>
        <w:rPr>
          <w:color w:val="000000" w:themeColor="text1"/>
          <w:sz w:val="22"/>
          <w:szCs w:val="22"/>
        </w:rPr>
      </w:pPr>
      <w:r w:rsidRPr="00024C06">
        <w:rPr>
          <w:color w:val="000000" w:themeColor="text1"/>
          <w:sz w:val="22"/>
          <w:szCs w:val="22"/>
        </w:rPr>
        <w:t>3. Hiện nay phổ biến mấy loại địa chỉ IP</w:t>
      </w:r>
    </w:p>
    <w:p w:rsidR="005C2100" w:rsidRPr="00024C06" w:rsidRDefault="005C2100" w:rsidP="00533886">
      <w:pPr>
        <w:jc w:val="both"/>
        <w:rPr>
          <w:color w:val="000000" w:themeColor="text1"/>
          <w:sz w:val="22"/>
          <w:szCs w:val="22"/>
        </w:rPr>
      </w:pPr>
      <w:r w:rsidRPr="00024C06">
        <w:rPr>
          <w:color w:val="000000" w:themeColor="text1"/>
          <w:sz w:val="22"/>
          <w:szCs w:val="22"/>
        </w:rPr>
        <w:t>a. 1</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3</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4</w:t>
      </w:r>
    </w:p>
    <w:p w:rsidR="005C2100" w:rsidRPr="00024C06" w:rsidRDefault="005C2100" w:rsidP="00533886">
      <w:pPr>
        <w:jc w:val="both"/>
        <w:rPr>
          <w:color w:val="000000" w:themeColor="text1"/>
          <w:sz w:val="22"/>
          <w:szCs w:val="22"/>
        </w:rPr>
      </w:pPr>
      <w:r w:rsidRPr="00024C06">
        <w:rPr>
          <w:color w:val="000000" w:themeColor="text1"/>
          <w:sz w:val="22"/>
          <w:szCs w:val="22"/>
        </w:rPr>
        <w:t>4. Những dịch vụ tại gia đình nào không phải sản phẩm của truyền thông đa phương tiện?</w:t>
      </w:r>
    </w:p>
    <w:p w:rsidR="005C2100" w:rsidRPr="00024C06" w:rsidRDefault="005C2100" w:rsidP="00533886">
      <w:pPr>
        <w:jc w:val="both"/>
        <w:rPr>
          <w:color w:val="000000" w:themeColor="text1"/>
          <w:sz w:val="22"/>
          <w:szCs w:val="22"/>
        </w:rPr>
      </w:pPr>
      <w:r w:rsidRPr="00024C06">
        <w:rPr>
          <w:color w:val="000000" w:themeColor="text1"/>
          <w:sz w:val="22"/>
          <w:szCs w:val="22"/>
        </w:rPr>
        <w:t>a. Truyền hình cá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Internet</w:t>
      </w:r>
    </w:p>
    <w:p w:rsidR="005C2100" w:rsidRPr="00024C06" w:rsidRDefault="005C2100" w:rsidP="00533886">
      <w:pPr>
        <w:jc w:val="both"/>
        <w:rPr>
          <w:color w:val="000000" w:themeColor="text1"/>
          <w:sz w:val="22"/>
          <w:szCs w:val="22"/>
        </w:rPr>
      </w:pPr>
      <w:r w:rsidRPr="00024C06">
        <w:rPr>
          <w:color w:val="000000" w:themeColor="text1"/>
          <w:sz w:val="22"/>
          <w:szCs w:val="22"/>
        </w:rPr>
        <w:t>c. Cung cấp nước sạc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 xml:space="preserve">d. Giải trí game, karaoke, nghe nhạc,… online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5. Dịch vụ truyền hình hội nghị?</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Là dịch vụ truyền dẫn tín hiệu hình ảnh và âm thanh giữa hai điểm khác nha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Là dịch vụ truyền dẫn tín hiệu hình ảnh giữa hai hoặc nhiều điểm khác nhau</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Là dịch vụ truyền dẫn tín hiệu hình ảnh và âm thanh giữa hai hoặc nhiều điểm khác nhau</w:t>
      </w:r>
    </w:p>
    <w:p w:rsidR="005C2100" w:rsidRPr="00024C06" w:rsidRDefault="005C2100" w:rsidP="00533886">
      <w:pPr>
        <w:jc w:val="both"/>
        <w:rPr>
          <w:color w:val="000000" w:themeColor="text1"/>
          <w:sz w:val="22"/>
          <w:szCs w:val="22"/>
        </w:rPr>
      </w:pPr>
      <w:r w:rsidRPr="00024C06">
        <w:rPr>
          <w:color w:val="000000" w:themeColor="text1"/>
          <w:sz w:val="22"/>
          <w:szCs w:val="22"/>
        </w:rPr>
        <w:t>d. Là dịch vụ truyền dẫn tín hiệu âm thanh giữa hai hoặc nhiều điểm khác nhau</w:t>
      </w:r>
    </w:p>
    <w:p w:rsidR="005C2100" w:rsidRPr="00024C06" w:rsidRDefault="005C2100" w:rsidP="00533886">
      <w:pPr>
        <w:autoSpaceDE w:val="0"/>
        <w:autoSpaceDN w:val="0"/>
        <w:adjustRightInd w:val="0"/>
        <w:jc w:val="both"/>
        <w:rPr>
          <w:color w:val="000000" w:themeColor="text1"/>
          <w:sz w:val="22"/>
          <w:szCs w:val="22"/>
        </w:rPr>
      </w:pPr>
      <w:r w:rsidRPr="00024C06">
        <w:rPr>
          <w:rFonts w:eastAsia="Calibri"/>
          <w:color w:val="000000" w:themeColor="text1"/>
          <w:sz w:val="22"/>
          <w:szCs w:val="22"/>
        </w:rPr>
        <w:t xml:space="preserve">6. </w:t>
      </w:r>
      <w:r w:rsidRPr="00024C06">
        <w:rPr>
          <w:color w:val="000000" w:themeColor="text1"/>
          <w:sz w:val="22"/>
          <w:szCs w:val="22"/>
        </w:rPr>
        <w:t>Video theo yêu cầu (video on demand)?</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Là hệ thống tại nhà, cho phép truy cập dữ liệu video tại máy chủ ở xa</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Là yêu cầu xem phim trong khách sạn</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Là yêu cầu xem phim qua Internet</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Là hệ thống đảm bảo xem vide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7. Dịch vụ Hội nghị truyền hình (VC) được viết tắt bởi cụm từ?</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Video Coding</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Video Conference</w:t>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Conference Video</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Video services</w:t>
      </w:r>
    </w:p>
    <w:p w:rsidR="005C2100" w:rsidRPr="00024C06" w:rsidRDefault="005C2100" w:rsidP="00533886">
      <w:pPr>
        <w:jc w:val="both"/>
        <w:rPr>
          <w:color w:val="000000" w:themeColor="text1"/>
          <w:sz w:val="22"/>
          <w:szCs w:val="22"/>
        </w:rPr>
      </w:pPr>
      <w:r w:rsidRPr="00024C06">
        <w:rPr>
          <w:color w:val="000000" w:themeColor="text1"/>
          <w:sz w:val="22"/>
          <w:szCs w:val="22"/>
        </w:rPr>
        <w:t>8. Thuật ngữ Internet xuất hiện lần đầu tiên vào khoảng năm nào?</w:t>
      </w:r>
    </w:p>
    <w:p w:rsidR="005C2100" w:rsidRPr="00024C06" w:rsidRDefault="005C2100" w:rsidP="00533886">
      <w:pPr>
        <w:jc w:val="both"/>
        <w:rPr>
          <w:color w:val="000000" w:themeColor="text1"/>
          <w:sz w:val="22"/>
          <w:szCs w:val="22"/>
        </w:rPr>
      </w:pPr>
      <w:r w:rsidRPr="00024C06">
        <w:rPr>
          <w:color w:val="000000" w:themeColor="text1"/>
          <w:sz w:val="22"/>
          <w:szCs w:val="22"/>
        </w:rPr>
        <w:t>a. 196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1968</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1974</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1983</w:t>
      </w:r>
    </w:p>
    <w:p w:rsidR="005C2100" w:rsidRPr="00024C06" w:rsidRDefault="005C2100" w:rsidP="00533886">
      <w:pPr>
        <w:jc w:val="both"/>
        <w:rPr>
          <w:color w:val="000000" w:themeColor="text1"/>
          <w:sz w:val="22"/>
          <w:szCs w:val="22"/>
        </w:rPr>
      </w:pPr>
      <w:r w:rsidRPr="00024C06">
        <w:rPr>
          <w:color w:val="000000" w:themeColor="text1"/>
          <w:sz w:val="22"/>
          <w:szCs w:val="22"/>
        </w:rPr>
        <w:t>Câu 9. World Wide Web (WWW) ra đời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199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1991</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1994</w:t>
      </w:r>
      <w:r w:rsidR="00C079D8" w:rsidRPr="00024C06">
        <w:rPr>
          <w:color w:val="000000" w:themeColor="text1"/>
          <w:sz w:val="22"/>
          <w:szCs w:val="22"/>
        </w:rPr>
        <w:tab/>
      </w:r>
      <w:r w:rsidR="00C079D8" w:rsidRPr="00024C06">
        <w:rPr>
          <w:color w:val="000000" w:themeColor="text1"/>
          <w:sz w:val="22"/>
          <w:szCs w:val="22"/>
        </w:rPr>
        <w:tab/>
      </w:r>
      <w:r w:rsidR="00513424"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1995</w:t>
      </w:r>
    </w:p>
    <w:p w:rsidR="005C2100" w:rsidRPr="00024C06" w:rsidRDefault="005C2100" w:rsidP="00533886">
      <w:pPr>
        <w:jc w:val="both"/>
        <w:rPr>
          <w:color w:val="000000" w:themeColor="text1"/>
          <w:sz w:val="22"/>
          <w:szCs w:val="22"/>
        </w:rPr>
      </w:pPr>
      <w:r w:rsidRPr="00024C06">
        <w:rPr>
          <w:color w:val="000000" w:themeColor="text1"/>
          <w:sz w:val="22"/>
          <w:szCs w:val="22"/>
        </w:rPr>
        <w:t>Câu 10. Tác giả của Facebook là ai?</w:t>
      </w:r>
    </w:p>
    <w:p w:rsidR="005C2100" w:rsidRPr="00024C06" w:rsidRDefault="005C2100" w:rsidP="00533886">
      <w:pPr>
        <w:jc w:val="both"/>
        <w:rPr>
          <w:color w:val="000000" w:themeColor="text1"/>
          <w:sz w:val="22"/>
          <w:szCs w:val="22"/>
        </w:rPr>
      </w:pPr>
      <w:r w:rsidRPr="00024C06">
        <w:rPr>
          <w:color w:val="000000" w:themeColor="text1"/>
          <w:sz w:val="22"/>
          <w:szCs w:val="22"/>
        </w:rPr>
        <w:t>a. Mark Zuckerberg</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Ricky Martin</w:t>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Mark Thomso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Mark Guzzic</w:t>
      </w:r>
    </w:p>
    <w:p w:rsidR="005C2100" w:rsidRPr="00024C06" w:rsidRDefault="005C2100" w:rsidP="00533886">
      <w:pPr>
        <w:jc w:val="both"/>
        <w:rPr>
          <w:color w:val="000000" w:themeColor="text1"/>
          <w:sz w:val="22"/>
          <w:szCs w:val="22"/>
        </w:rPr>
      </w:pPr>
      <w:r w:rsidRPr="00024C06">
        <w:rPr>
          <w:color w:val="000000" w:themeColor="text1"/>
          <w:sz w:val="22"/>
          <w:szCs w:val="22"/>
        </w:rPr>
        <w:t>11. Mạng Internet là gì?</w:t>
      </w:r>
    </w:p>
    <w:p w:rsidR="005C2100" w:rsidRPr="00024C06" w:rsidRDefault="005C2100" w:rsidP="00533886">
      <w:pPr>
        <w:jc w:val="both"/>
        <w:rPr>
          <w:color w:val="000000" w:themeColor="text1"/>
          <w:sz w:val="22"/>
          <w:szCs w:val="22"/>
        </w:rPr>
      </w:pPr>
      <w:r w:rsidRPr="00024C06">
        <w:rPr>
          <w:color w:val="000000" w:themeColor="text1"/>
          <w:sz w:val="22"/>
          <w:szCs w:val="22"/>
        </w:rPr>
        <w:t>a. Mạng máy tính toàn cầu kết nối hàng triệu máy tính, mạng máy tính trên khắp thế giới và sử dụng bộ giao thức truyền thông TCP/IP.</w:t>
      </w:r>
    </w:p>
    <w:p w:rsidR="005C2100" w:rsidRPr="00024C06" w:rsidRDefault="005C2100" w:rsidP="00533886">
      <w:pPr>
        <w:jc w:val="both"/>
        <w:rPr>
          <w:color w:val="000000" w:themeColor="text1"/>
          <w:sz w:val="22"/>
          <w:szCs w:val="22"/>
        </w:rPr>
      </w:pPr>
      <w:r w:rsidRPr="00024C06">
        <w:rPr>
          <w:color w:val="000000" w:themeColor="text1"/>
          <w:sz w:val="22"/>
          <w:szCs w:val="22"/>
        </w:rPr>
        <w:t>b. Mạng máy tính toàn cầu kết nối hàng triệu máy tính, mạng máy tính dùng chung tài nguyên</w:t>
      </w:r>
    </w:p>
    <w:p w:rsidR="005C2100" w:rsidRPr="00024C06" w:rsidRDefault="005C2100" w:rsidP="00533886">
      <w:pPr>
        <w:jc w:val="both"/>
        <w:rPr>
          <w:color w:val="000000" w:themeColor="text1"/>
          <w:sz w:val="22"/>
          <w:szCs w:val="22"/>
        </w:rPr>
      </w:pPr>
      <w:r w:rsidRPr="00024C06">
        <w:rPr>
          <w:color w:val="000000" w:themeColor="text1"/>
          <w:sz w:val="22"/>
          <w:szCs w:val="22"/>
        </w:rPr>
        <w:t>c. Mạng máy tính toàn cầu kết nối máy tính trên khắp thế giới</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Mạng máy tính toàn cầu kết nối hàng triệu máy tính, mạng máy tính trên khắp thế giới và sử dụng bộ giao thức truyền thông TCP/UDP</w:t>
      </w:r>
    </w:p>
    <w:p w:rsidR="005C2100" w:rsidRPr="00024C06" w:rsidRDefault="005C2100" w:rsidP="00533886">
      <w:pPr>
        <w:jc w:val="both"/>
        <w:rPr>
          <w:color w:val="000000" w:themeColor="text1"/>
          <w:sz w:val="22"/>
          <w:szCs w:val="22"/>
        </w:rPr>
      </w:pPr>
      <w:r w:rsidRPr="00024C06">
        <w:rPr>
          <w:color w:val="000000" w:themeColor="text1"/>
          <w:sz w:val="22"/>
          <w:szCs w:val="22"/>
        </w:rPr>
        <w:t>12. Giao thức mạng IP là viết tắt của cụm từ?</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w:t>
      </w:r>
      <w:r w:rsidRPr="00024C06">
        <w:rPr>
          <w:bCs/>
          <w:color w:val="000000" w:themeColor="text1"/>
          <w:sz w:val="22"/>
          <w:szCs w:val="22"/>
        </w:rPr>
        <w:t>Internet Protocol</w:t>
      </w:r>
      <w:r w:rsidR="00C079D8" w:rsidRPr="00024C06">
        <w:rPr>
          <w:bCs/>
          <w:color w:val="000000" w:themeColor="text1"/>
          <w:sz w:val="22"/>
          <w:szCs w:val="22"/>
        </w:rPr>
        <w:tab/>
      </w:r>
      <w:r w:rsidR="00C079D8" w:rsidRPr="00024C06">
        <w:rPr>
          <w:bCs/>
          <w:color w:val="000000" w:themeColor="text1"/>
          <w:sz w:val="22"/>
          <w:szCs w:val="22"/>
        </w:rPr>
        <w:tab/>
      </w:r>
      <w:r w:rsidRPr="00024C06">
        <w:rPr>
          <w:color w:val="000000" w:themeColor="text1"/>
          <w:sz w:val="22"/>
          <w:szCs w:val="22"/>
        </w:rPr>
        <w:t>b. Internet Procedure</w:t>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Intel Protocol</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Intel Procedure</w:t>
      </w:r>
    </w:p>
    <w:p w:rsidR="005C2100" w:rsidRPr="00024C06" w:rsidRDefault="005C2100" w:rsidP="00533886">
      <w:pPr>
        <w:jc w:val="both"/>
        <w:rPr>
          <w:color w:val="000000" w:themeColor="text1"/>
          <w:sz w:val="22"/>
          <w:szCs w:val="22"/>
        </w:rPr>
      </w:pPr>
      <w:r w:rsidRPr="00024C06">
        <w:rPr>
          <w:color w:val="000000" w:themeColor="text1"/>
          <w:sz w:val="22"/>
          <w:szCs w:val="22"/>
        </w:rPr>
        <w:t>13. Mỗi máy tính tham gia mạng internet có bao nhiêu địa chỉ IP?</w:t>
      </w:r>
    </w:p>
    <w:p w:rsidR="005C2100" w:rsidRPr="00024C06" w:rsidRDefault="005C2100" w:rsidP="00533886">
      <w:pPr>
        <w:jc w:val="both"/>
        <w:rPr>
          <w:color w:val="000000" w:themeColor="text1"/>
          <w:sz w:val="22"/>
          <w:szCs w:val="22"/>
        </w:rPr>
      </w:pPr>
      <w:r w:rsidRPr="00024C06">
        <w:rPr>
          <w:color w:val="000000" w:themeColor="text1"/>
          <w:sz w:val="22"/>
          <w:szCs w:val="22"/>
        </w:rPr>
        <w:t>a. 1</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3</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4</w:t>
      </w:r>
    </w:p>
    <w:p w:rsidR="005C2100" w:rsidRPr="00024C06" w:rsidRDefault="005C2100" w:rsidP="00533886">
      <w:pPr>
        <w:jc w:val="both"/>
        <w:rPr>
          <w:color w:val="000000" w:themeColor="text1"/>
          <w:sz w:val="22"/>
          <w:szCs w:val="22"/>
        </w:rPr>
      </w:pPr>
      <w:r w:rsidRPr="00024C06">
        <w:rPr>
          <w:color w:val="000000" w:themeColor="text1"/>
          <w:sz w:val="22"/>
          <w:szCs w:val="22"/>
        </w:rPr>
        <w:t>14. Việt Nam định hướng hình thành siêu xa lộ thông tin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2015</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017</w:t>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00513424" w:rsidRPr="00024C06">
        <w:rPr>
          <w:color w:val="000000" w:themeColor="text1"/>
          <w:sz w:val="22"/>
          <w:szCs w:val="22"/>
        </w:rPr>
        <w:tab/>
      </w:r>
      <w:r w:rsidRPr="00024C06">
        <w:rPr>
          <w:color w:val="000000" w:themeColor="text1"/>
          <w:sz w:val="22"/>
          <w:szCs w:val="22"/>
        </w:rPr>
        <w:t>c. 2018</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20</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1</w:t>
      </w:r>
      <w:r w:rsidR="00435C5A" w:rsidRPr="00024C06">
        <w:rPr>
          <w:color w:val="000000" w:themeColor="text1"/>
          <w:sz w:val="22"/>
          <w:szCs w:val="22"/>
        </w:rPr>
        <w:t>5</w:t>
      </w:r>
      <w:r w:rsidRPr="00024C06">
        <w:rPr>
          <w:color w:val="000000" w:themeColor="text1"/>
          <w:sz w:val="22"/>
          <w:szCs w:val="22"/>
        </w:rPr>
        <w:t>. Dịch vụ truyền hình hội nghị không có khả năng cung cấp tiện ích nào?</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Kết nối với máy tính để trình chiếu văn bả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Kết nối với hệ thống âm thanh ngoài</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Kết nối với các thiết bị lưu trữ</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 xml:space="preserve">d. Gọi điện thoại miễn phí tới mọi nơi </w:t>
      </w:r>
    </w:p>
    <w:p w:rsidR="005C2100" w:rsidRPr="00024C06" w:rsidRDefault="00435C5A" w:rsidP="00533886">
      <w:pPr>
        <w:autoSpaceDE w:val="0"/>
        <w:autoSpaceDN w:val="0"/>
        <w:adjustRightInd w:val="0"/>
        <w:jc w:val="both"/>
        <w:rPr>
          <w:color w:val="000000" w:themeColor="text1"/>
          <w:sz w:val="22"/>
          <w:szCs w:val="22"/>
        </w:rPr>
      </w:pPr>
      <w:r w:rsidRPr="00024C06">
        <w:rPr>
          <w:color w:val="000000" w:themeColor="text1"/>
          <w:sz w:val="22"/>
          <w:szCs w:val="22"/>
        </w:rPr>
        <w:t>16</w:t>
      </w:r>
      <w:r w:rsidR="005C2100" w:rsidRPr="00024C06">
        <w:rPr>
          <w:color w:val="000000" w:themeColor="text1"/>
          <w:sz w:val="22"/>
          <w:szCs w:val="22"/>
        </w:rPr>
        <w:t>. Theo xếp loại của Hiệp hội viễn thông quốc tế (ITU: International Telecommunications Union). Hội thảo truyền hình (videoconference) thuộc loại nào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ác dịch vụ phân phối thông tin (distribution services)</w:t>
      </w:r>
      <w:r w:rsidR="00C079D8" w:rsidRPr="00024C06">
        <w:rPr>
          <w:color w:val="000000" w:themeColor="text1"/>
          <w:sz w:val="22"/>
          <w:szCs w:val="22"/>
        </w:rPr>
        <w:tab/>
      </w:r>
      <w:r w:rsidRPr="00024C06">
        <w:rPr>
          <w:color w:val="000000" w:themeColor="text1"/>
          <w:sz w:val="22"/>
          <w:szCs w:val="22"/>
        </w:rPr>
        <w:t>B. Các dịch vụ đàm thoại (converational services)</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ác dịch vụ tìm kiếm thông tin (retrieval services)</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ác dịch vụ thông điệp (messaging services)</w:t>
      </w:r>
    </w:p>
    <w:p w:rsidR="005C2100" w:rsidRPr="00024C06" w:rsidRDefault="00435C5A" w:rsidP="00533886">
      <w:pPr>
        <w:autoSpaceDE w:val="0"/>
        <w:autoSpaceDN w:val="0"/>
        <w:adjustRightInd w:val="0"/>
        <w:jc w:val="both"/>
        <w:rPr>
          <w:color w:val="000000" w:themeColor="text1"/>
          <w:sz w:val="22"/>
          <w:szCs w:val="22"/>
        </w:rPr>
      </w:pPr>
      <w:r w:rsidRPr="00024C06">
        <w:rPr>
          <w:color w:val="000000" w:themeColor="text1"/>
          <w:sz w:val="22"/>
          <w:szCs w:val="22"/>
        </w:rPr>
        <w:t>17</w:t>
      </w:r>
      <w:r w:rsidR="005C2100" w:rsidRPr="00024C06">
        <w:rPr>
          <w:color w:val="000000" w:themeColor="text1"/>
          <w:sz w:val="22"/>
          <w:szCs w:val="22"/>
        </w:rPr>
        <w:t>. Theo xếp loại của Hiệp hội viễn thông quốc tế (ITU: International Telecommunications Union). Truyền hình theo yêu cầu (Video On Demand) thuộc loại nào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ác dịch vụ phân phối thông tin (distribution services)</w:t>
      </w:r>
      <w:r w:rsidR="00C079D8" w:rsidRPr="00024C06">
        <w:rPr>
          <w:color w:val="000000" w:themeColor="text1"/>
          <w:sz w:val="22"/>
          <w:szCs w:val="22"/>
        </w:rPr>
        <w:tab/>
      </w:r>
      <w:r w:rsidRPr="00024C06">
        <w:rPr>
          <w:color w:val="000000" w:themeColor="text1"/>
          <w:sz w:val="22"/>
          <w:szCs w:val="22"/>
        </w:rPr>
        <w:t>B. Các dịch vụ tìm kiếm thông tin (retrieval services)</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Các dịch vụ thông điệp (messaging services)</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ác dịch vụ đàm thoại (converational services)</w:t>
      </w:r>
    </w:p>
    <w:p w:rsidR="005C2100" w:rsidRPr="00024C06" w:rsidRDefault="00435C5A" w:rsidP="00533886">
      <w:pPr>
        <w:autoSpaceDE w:val="0"/>
        <w:autoSpaceDN w:val="0"/>
        <w:adjustRightInd w:val="0"/>
        <w:jc w:val="both"/>
        <w:rPr>
          <w:color w:val="000000" w:themeColor="text1"/>
          <w:sz w:val="22"/>
          <w:szCs w:val="22"/>
        </w:rPr>
      </w:pPr>
      <w:r w:rsidRPr="00024C06">
        <w:rPr>
          <w:color w:val="000000" w:themeColor="text1"/>
          <w:sz w:val="22"/>
          <w:szCs w:val="22"/>
        </w:rPr>
        <w:t>18</w:t>
      </w:r>
      <w:r w:rsidR="005C2100" w:rsidRPr="00024C06">
        <w:rPr>
          <w:color w:val="000000" w:themeColor="text1"/>
          <w:sz w:val="22"/>
          <w:szCs w:val="22"/>
        </w:rPr>
        <w:t>. Theo xếp loại của Hiệp hội viễn thông quốc tế (ITU: International Telecommunications Union). Chương trình truyền hình quảng bá (Tivi program broadcast) thuộc loại nào ?</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Các dịch vụ tìm kiếm thông tin (retrieval services)</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ác dịch vụ phân phối thông tin (distribution services)</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lastRenderedPageBreak/>
        <w:t>C. Các dịch vụ thông điệp (messaging services)</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ác dịch vụ đàm thoại (converational services)</w:t>
      </w:r>
    </w:p>
    <w:p w:rsidR="005C2100" w:rsidRPr="00024C06" w:rsidRDefault="00435C5A" w:rsidP="00533886">
      <w:pPr>
        <w:autoSpaceDE w:val="0"/>
        <w:autoSpaceDN w:val="0"/>
        <w:adjustRightInd w:val="0"/>
        <w:jc w:val="both"/>
        <w:rPr>
          <w:color w:val="000000" w:themeColor="text1"/>
          <w:sz w:val="22"/>
          <w:szCs w:val="22"/>
        </w:rPr>
      </w:pPr>
      <w:r w:rsidRPr="00024C06">
        <w:rPr>
          <w:color w:val="000000" w:themeColor="text1"/>
          <w:sz w:val="22"/>
          <w:szCs w:val="22"/>
        </w:rPr>
        <w:t>19</w:t>
      </w:r>
      <w:r w:rsidR="005C2100" w:rsidRPr="00024C06">
        <w:rPr>
          <w:color w:val="000000" w:themeColor="text1"/>
          <w:sz w:val="22"/>
          <w:szCs w:val="22"/>
        </w:rPr>
        <w:t>.  Distance learning?</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a. Việc học mà nghiên cứu của học viên theo các giáo trình không theo môi trường dạy học trực tiếp, mà theo đường phân phối từ xa.</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b.  Việc học tập theo đĩa CD-ROM</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c. Việc học tập qua đường gửi thư</w:t>
      </w:r>
    </w:p>
    <w:p w:rsidR="005C2100" w:rsidRPr="00024C06" w:rsidRDefault="005C2100" w:rsidP="00533886">
      <w:pPr>
        <w:autoSpaceDE w:val="0"/>
        <w:autoSpaceDN w:val="0"/>
        <w:adjustRightInd w:val="0"/>
        <w:jc w:val="both"/>
        <w:rPr>
          <w:color w:val="000000" w:themeColor="text1"/>
          <w:sz w:val="22"/>
          <w:szCs w:val="22"/>
        </w:rPr>
      </w:pPr>
      <w:r w:rsidRPr="00024C06">
        <w:rPr>
          <w:color w:val="000000" w:themeColor="text1"/>
          <w:sz w:val="22"/>
          <w:szCs w:val="22"/>
        </w:rPr>
        <w:t>d. Là quá trình tự học với sự trợ giúp của máy tính điện tử</w:t>
      </w:r>
    </w:p>
    <w:p w:rsidR="005C2100" w:rsidRPr="00024C06" w:rsidRDefault="00435C5A" w:rsidP="00533886">
      <w:pPr>
        <w:jc w:val="both"/>
        <w:rPr>
          <w:color w:val="000000" w:themeColor="text1"/>
          <w:sz w:val="22"/>
          <w:szCs w:val="22"/>
        </w:rPr>
      </w:pPr>
      <w:r w:rsidRPr="00024C06">
        <w:rPr>
          <w:color w:val="000000" w:themeColor="text1"/>
          <w:sz w:val="22"/>
          <w:szCs w:val="22"/>
        </w:rPr>
        <w:t>20</w:t>
      </w:r>
      <w:r w:rsidR="005C2100" w:rsidRPr="00024C06">
        <w:rPr>
          <w:color w:val="000000" w:themeColor="text1"/>
          <w:sz w:val="22"/>
          <w:szCs w:val="22"/>
        </w:rPr>
        <w:t>. Tiền thân của mạng Internet ngày nay là mạng nào?</w:t>
      </w:r>
    </w:p>
    <w:p w:rsidR="005C2100" w:rsidRPr="00024C06" w:rsidRDefault="005C2100" w:rsidP="00533886">
      <w:pPr>
        <w:jc w:val="both"/>
        <w:rPr>
          <w:color w:val="000000" w:themeColor="text1"/>
          <w:sz w:val="22"/>
          <w:szCs w:val="22"/>
        </w:rPr>
      </w:pPr>
      <w:r w:rsidRPr="00024C06">
        <w:rPr>
          <w:color w:val="000000" w:themeColor="text1"/>
          <w:sz w:val="22"/>
          <w:szCs w:val="22"/>
        </w:rPr>
        <w:t>a. ARPANET</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ARPA</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WA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MILNET</w:t>
      </w:r>
    </w:p>
    <w:p w:rsidR="005C2100" w:rsidRPr="00024C06" w:rsidRDefault="00435C5A" w:rsidP="00533886">
      <w:pPr>
        <w:jc w:val="both"/>
        <w:rPr>
          <w:color w:val="000000" w:themeColor="text1"/>
          <w:sz w:val="22"/>
          <w:szCs w:val="22"/>
        </w:rPr>
      </w:pPr>
      <w:r w:rsidRPr="00024C06">
        <w:rPr>
          <w:color w:val="000000" w:themeColor="text1"/>
          <w:sz w:val="22"/>
          <w:szCs w:val="22"/>
        </w:rPr>
        <w:t>21</w:t>
      </w:r>
      <w:r w:rsidR="005C2100" w:rsidRPr="00024C06">
        <w:rPr>
          <w:color w:val="000000" w:themeColor="text1"/>
          <w:sz w:val="22"/>
          <w:szCs w:val="22"/>
        </w:rPr>
        <w:t>. Mạng trụ cột của internet là ARPANET đã ngừng hoạt động vào khoảng năm nào?</w:t>
      </w:r>
    </w:p>
    <w:p w:rsidR="005C2100" w:rsidRPr="00024C06" w:rsidRDefault="005C2100" w:rsidP="00533886">
      <w:pPr>
        <w:jc w:val="both"/>
        <w:rPr>
          <w:color w:val="000000" w:themeColor="text1"/>
          <w:sz w:val="22"/>
          <w:szCs w:val="22"/>
        </w:rPr>
      </w:pPr>
      <w:r w:rsidRPr="00024C06">
        <w:rPr>
          <w:color w:val="000000" w:themeColor="text1"/>
          <w:sz w:val="22"/>
          <w:szCs w:val="22"/>
        </w:rPr>
        <w:t>a. 199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1995</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1998</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00</w:t>
      </w:r>
    </w:p>
    <w:p w:rsidR="005C2100" w:rsidRPr="00024C06" w:rsidRDefault="00435C5A" w:rsidP="00533886">
      <w:pPr>
        <w:jc w:val="both"/>
        <w:rPr>
          <w:color w:val="000000" w:themeColor="text1"/>
          <w:sz w:val="22"/>
          <w:szCs w:val="22"/>
        </w:rPr>
      </w:pPr>
      <w:r w:rsidRPr="00024C06">
        <w:rPr>
          <w:color w:val="000000" w:themeColor="text1"/>
          <w:sz w:val="22"/>
          <w:szCs w:val="22"/>
        </w:rPr>
        <w:t>22</w:t>
      </w:r>
      <w:r w:rsidR="005C2100" w:rsidRPr="00024C06">
        <w:rPr>
          <w:color w:val="000000" w:themeColor="text1"/>
          <w:sz w:val="22"/>
          <w:szCs w:val="22"/>
        </w:rPr>
        <w:t>. Người phát minh ra World Wide Web (WWW)?</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a. </w:t>
      </w:r>
      <w:r w:rsidRPr="00024C06">
        <w:rPr>
          <w:rStyle w:val="apple-converted-space"/>
          <w:color w:val="000000" w:themeColor="text1"/>
          <w:sz w:val="22"/>
          <w:szCs w:val="22"/>
          <w:shd w:val="clear" w:color="auto" w:fill="FFFFFF"/>
        </w:rPr>
        <w:t> </w:t>
      </w:r>
      <w:hyperlink r:id="rId34" w:tooltip="Ted Nelson (trang chưa được viết)" w:history="1">
        <w:r w:rsidRPr="00024C06">
          <w:rPr>
            <w:color w:val="000000" w:themeColor="text1"/>
            <w:sz w:val="22"/>
            <w:szCs w:val="22"/>
          </w:rPr>
          <w:t>Ted Nelson</w:t>
        </w:r>
      </w:hyperlink>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Tim Berners Lee</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Joel Engel</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 xml:space="preserve">d. </w:t>
      </w:r>
      <w:r w:rsidRPr="00024C06">
        <w:rPr>
          <w:bCs/>
          <w:color w:val="000000" w:themeColor="text1"/>
          <w:sz w:val="22"/>
          <w:szCs w:val="22"/>
        </w:rPr>
        <w:t>Thomas Alva Edison</w:t>
      </w:r>
    </w:p>
    <w:p w:rsidR="005C2100" w:rsidRPr="00024C06" w:rsidRDefault="00435C5A" w:rsidP="00533886">
      <w:pPr>
        <w:jc w:val="both"/>
        <w:rPr>
          <w:color w:val="000000" w:themeColor="text1"/>
          <w:sz w:val="22"/>
          <w:szCs w:val="22"/>
        </w:rPr>
      </w:pPr>
      <w:r w:rsidRPr="00024C06">
        <w:rPr>
          <w:color w:val="000000" w:themeColor="text1"/>
          <w:sz w:val="22"/>
          <w:szCs w:val="22"/>
        </w:rPr>
        <w:t>23</w:t>
      </w:r>
      <w:r w:rsidR="005C2100" w:rsidRPr="00024C06">
        <w:rPr>
          <w:color w:val="000000" w:themeColor="text1"/>
          <w:sz w:val="22"/>
          <w:szCs w:val="22"/>
        </w:rPr>
        <w:t>. Tiền thân của Facebook là gì?</w:t>
      </w:r>
    </w:p>
    <w:p w:rsidR="005C2100" w:rsidRPr="00024C06" w:rsidRDefault="005C2100" w:rsidP="00533886">
      <w:pPr>
        <w:jc w:val="both"/>
        <w:rPr>
          <w:color w:val="000000" w:themeColor="text1"/>
          <w:sz w:val="22"/>
          <w:szCs w:val="22"/>
        </w:rPr>
      </w:pPr>
      <w:r w:rsidRPr="00024C06">
        <w:rPr>
          <w:color w:val="000000" w:themeColor="text1"/>
          <w:sz w:val="22"/>
          <w:szCs w:val="22"/>
        </w:rPr>
        <w:t>a. Pagebook</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Pagemash</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Bookmas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Facemash</w:t>
      </w:r>
    </w:p>
    <w:p w:rsidR="005C2100" w:rsidRPr="00024C06" w:rsidRDefault="00435C5A" w:rsidP="00533886">
      <w:pPr>
        <w:jc w:val="both"/>
        <w:rPr>
          <w:color w:val="000000" w:themeColor="text1"/>
          <w:sz w:val="22"/>
          <w:szCs w:val="22"/>
        </w:rPr>
      </w:pPr>
      <w:r w:rsidRPr="00024C06">
        <w:rPr>
          <w:color w:val="000000" w:themeColor="text1"/>
          <w:sz w:val="22"/>
          <w:szCs w:val="22"/>
        </w:rPr>
        <w:t>24</w:t>
      </w:r>
      <w:r w:rsidR="005C2100" w:rsidRPr="00024C06">
        <w:rPr>
          <w:color w:val="000000" w:themeColor="text1"/>
          <w:sz w:val="22"/>
          <w:szCs w:val="22"/>
        </w:rPr>
        <w:t>. Tác giả bắt đầu viết Facebook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200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003</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2004</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05</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435C5A" w:rsidRPr="00024C06">
        <w:rPr>
          <w:color w:val="000000" w:themeColor="text1"/>
          <w:sz w:val="22"/>
          <w:szCs w:val="22"/>
        </w:rPr>
        <w:t>24</w:t>
      </w:r>
      <w:r w:rsidRPr="00024C06">
        <w:rPr>
          <w:color w:val="000000" w:themeColor="text1"/>
          <w:sz w:val="22"/>
          <w:szCs w:val="22"/>
        </w:rPr>
        <w:t>. Tên miền (domain) đầu tiên của Facebook là gì?</w:t>
      </w:r>
    </w:p>
    <w:p w:rsidR="005C2100" w:rsidRPr="00024C06" w:rsidRDefault="005C2100" w:rsidP="00533886">
      <w:pPr>
        <w:jc w:val="both"/>
        <w:rPr>
          <w:color w:val="000000" w:themeColor="text1"/>
          <w:sz w:val="22"/>
          <w:szCs w:val="22"/>
        </w:rPr>
      </w:pPr>
      <w:r w:rsidRPr="00024C06">
        <w:rPr>
          <w:color w:val="000000" w:themeColor="text1"/>
          <w:sz w:val="22"/>
          <w:szCs w:val="22"/>
        </w:rPr>
        <w:t>a. facebook.com</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pagebook.com</w:t>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thefacebook.com</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thepagebook.com</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435C5A" w:rsidRPr="00024C06">
        <w:rPr>
          <w:color w:val="000000" w:themeColor="text1"/>
          <w:sz w:val="22"/>
          <w:szCs w:val="22"/>
        </w:rPr>
        <w:t>25</w:t>
      </w:r>
      <w:r w:rsidRPr="00024C06">
        <w:rPr>
          <w:color w:val="000000" w:themeColor="text1"/>
          <w:sz w:val="22"/>
          <w:szCs w:val="22"/>
        </w:rPr>
        <w:t>. Tên miền (domain) facebook.com chính thức hoạt động từ năm nào?</w:t>
      </w:r>
    </w:p>
    <w:p w:rsidR="005C2100" w:rsidRPr="00024C06" w:rsidRDefault="005C2100" w:rsidP="00533886">
      <w:pPr>
        <w:jc w:val="both"/>
        <w:rPr>
          <w:color w:val="000000" w:themeColor="text1"/>
          <w:sz w:val="22"/>
          <w:szCs w:val="22"/>
        </w:rPr>
      </w:pPr>
      <w:r w:rsidRPr="00024C06">
        <w:rPr>
          <w:color w:val="000000" w:themeColor="text1"/>
          <w:sz w:val="22"/>
          <w:szCs w:val="22"/>
        </w:rPr>
        <w:t>a. 200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002</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2004</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06</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435C5A" w:rsidRPr="00024C06">
        <w:rPr>
          <w:color w:val="000000" w:themeColor="text1"/>
          <w:sz w:val="22"/>
          <w:szCs w:val="22"/>
        </w:rPr>
        <w:t>26</w:t>
      </w:r>
      <w:r w:rsidRPr="00024C06">
        <w:rPr>
          <w:color w:val="000000" w:themeColor="text1"/>
          <w:sz w:val="22"/>
          <w:szCs w:val="22"/>
        </w:rPr>
        <w:t>. Phiên bản Facebook Mobile được đưa vào hoạt động vào năm nào?</w:t>
      </w:r>
    </w:p>
    <w:p w:rsidR="005C2100" w:rsidRPr="00024C06" w:rsidRDefault="005C2100" w:rsidP="00533886">
      <w:pPr>
        <w:jc w:val="both"/>
        <w:rPr>
          <w:color w:val="000000" w:themeColor="text1"/>
          <w:sz w:val="22"/>
          <w:szCs w:val="22"/>
        </w:rPr>
      </w:pPr>
      <w:r w:rsidRPr="00024C06">
        <w:rPr>
          <w:color w:val="000000" w:themeColor="text1"/>
          <w:sz w:val="22"/>
          <w:szCs w:val="22"/>
        </w:rPr>
        <w:t>a. 2000</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2002</w:t>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00435C5A" w:rsidRPr="00024C06">
        <w:rPr>
          <w:color w:val="000000" w:themeColor="text1"/>
          <w:sz w:val="22"/>
          <w:szCs w:val="22"/>
        </w:rPr>
        <w:tab/>
      </w:r>
      <w:r w:rsidRPr="00024C06">
        <w:rPr>
          <w:color w:val="000000" w:themeColor="text1"/>
          <w:sz w:val="22"/>
          <w:szCs w:val="22"/>
        </w:rPr>
        <w:t>c. 2004</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2005</w:t>
      </w:r>
    </w:p>
    <w:p w:rsidR="005C2100" w:rsidRPr="00024C06" w:rsidRDefault="00435C5A" w:rsidP="00533886">
      <w:pPr>
        <w:jc w:val="both"/>
        <w:rPr>
          <w:color w:val="000000" w:themeColor="text1"/>
          <w:sz w:val="22"/>
          <w:szCs w:val="22"/>
        </w:rPr>
      </w:pPr>
      <w:r w:rsidRPr="00024C06">
        <w:rPr>
          <w:color w:val="000000" w:themeColor="text1"/>
          <w:sz w:val="22"/>
          <w:szCs w:val="22"/>
        </w:rPr>
        <w:t>27</w:t>
      </w:r>
      <w:r w:rsidR="005C2100" w:rsidRPr="00024C06">
        <w:rPr>
          <w:color w:val="000000" w:themeColor="text1"/>
          <w:sz w:val="22"/>
          <w:szCs w:val="22"/>
        </w:rPr>
        <w:t>. Cách thức nào không kết nối được internet?</w:t>
      </w:r>
    </w:p>
    <w:p w:rsidR="005C2100" w:rsidRPr="00024C06" w:rsidRDefault="005C2100" w:rsidP="00533886">
      <w:pPr>
        <w:jc w:val="both"/>
        <w:rPr>
          <w:color w:val="000000" w:themeColor="text1"/>
          <w:sz w:val="22"/>
          <w:szCs w:val="22"/>
        </w:rPr>
      </w:pPr>
      <w:r w:rsidRPr="00024C06">
        <w:rPr>
          <w:color w:val="000000" w:themeColor="text1"/>
          <w:sz w:val="22"/>
          <w:szCs w:val="22"/>
        </w:rPr>
        <w:t>a. Sử dụng modem qua đường điện thoại</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Sử dụng đường truyền riêng</w:t>
      </w:r>
    </w:p>
    <w:p w:rsidR="005C2100" w:rsidRPr="00024C06" w:rsidRDefault="005C2100" w:rsidP="00533886">
      <w:pPr>
        <w:jc w:val="both"/>
        <w:rPr>
          <w:color w:val="000000" w:themeColor="text1"/>
          <w:sz w:val="22"/>
          <w:szCs w:val="22"/>
        </w:rPr>
      </w:pPr>
      <w:r w:rsidRPr="00024C06">
        <w:rPr>
          <w:color w:val="000000" w:themeColor="text1"/>
          <w:sz w:val="22"/>
          <w:szCs w:val="22"/>
        </w:rPr>
        <w:t>c. Qua đường truyền hình cáp</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Sử dụng đường dây điện</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435C5A" w:rsidRPr="00024C06">
        <w:rPr>
          <w:color w:val="000000" w:themeColor="text1"/>
          <w:sz w:val="22"/>
          <w:szCs w:val="22"/>
        </w:rPr>
        <w:t>28</w:t>
      </w:r>
      <w:r w:rsidRPr="00024C06">
        <w:rPr>
          <w:color w:val="000000" w:themeColor="text1"/>
          <w:sz w:val="22"/>
          <w:szCs w:val="22"/>
        </w:rPr>
        <w:t>. Vì sao các máy tính trên internet trao đổi được với nhau?</w:t>
      </w:r>
    </w:p>
    <w:p w:rsidR="005C2100" w:rsidRPr="00024C06" w:rsidRDefault="005C2100" w:rsidP="00533886">
      <w:pPr>
        <w:jc w:val="both"/>
        <w:rPr>
          <w:color w:val="000000" w:themeColor="text1"/>
          <w:sz w:val="22"/>
          <w:szCs w:val="22"/>
        </w:rPr>
      </w:pPr>
      <w:r w:rsidRPr="00024C06">
        <w:rPr>
          <w:color w:val="000000" w:themeColor="text1"/>
          <w:sz w:val="22"/>
          <w:szCs w:val="22"/>
        </w:rPr>
        <w:t>a. Do chúng kết nối tới nha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Chúng cùng sử dụng bộ giao thức truyền thông TCP/IP</w:t>
      </w:r>
    </w:p>
    <w:p w:rsidR="005C2100" w:rsidRPr="00024C06" w:rsidRDefault="005C2100" w:rsidP="00533886">
      <w:pPr>
        <w:jc w:val="both"/>
        <w:rPr>
          <w:color w:val="000000" w:themeColor="text1"/>
          <w:sz w:val="22"/>
          <w:szCs w:val="22"/>
        </w:rPr>
      </w:pPr>
      <w:r w:rsidRPr="00024C06">
        <w:rPr>
          <w:color w:val="000000" w:themeColor="text1"/>
          <w:sz w:val="22"/>
          <w:szCs w:val="22"/>
        </w:rPr>
        <w:t>c. Chúng cùng sử dụng bộ giao thức truyền thông UDP</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húng dùng chung một loại mạng</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435C5A" w:rsidRPr="00024C06">
        <w:rPr>
          <w:color w:val="000000" w:themeColor="text1"/>
          <w:sz w:val="22"/>
          <w:szCs w:val="22"/>
        </w:rPr>
        <w:t>29</w:t>
      </w:r>
      <w:r w:rsidRPr="00024C06">
        <w:rPr>
          <w:color w:val="000000" w:themeColor="text1"/>
          <w:sz w:val="22"/>
          <w:szCs w:val="22"/>
        </w:rPr>
        <w:t>. Kết nối internet qua đường điện thoại thì phải có thêm thiết bị gì?</w:t>
      </w:r>
    </w:p>
    <w:p w:rsidR="005C2100" w:rsidRPr="00024C06" w:rsidRDefault="005C2100" w:rsidP="00533886">
      <w:pPr>
        <w:jc w:val="both"/>
        <w:rPr>
          <w:color w:val="000000" w:themeColor="text1"/>
          <w:sz w:val="22"/>
          <w:szCs w:val="22"/>
        </w:rPr>
      </w:pPr>
      <w:r w:rsidRPr="00024C06">
        <w:rPr>
          <w:color w:val="000000" w:themeColor="text1"/>
          <w:sz w:val="22"/>
          <w:szCs w:val="22"/>
        </w:rPr>
        <w:t>a. Switch</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Router</w:t>
      </w:r>
      <w:r w:rsidR="00632374" w:rsidRPr="00024C06">
        <w:rPr>
          <w:color w:val="000000" w:themeColor="text1"/>
          <w:sz w:val="22"/>
          <w:szCs w:val="22"/>
          <w:lang w:val="en-US"/>
        </w:rPr>
        <w:tab/>
      </w:r>
      <w:r w:rsidR="00632374" w:rsidRPr="00024C06">
        <w:rPr>
          <w:color w:val="000000" w:themeColor="text1"/>
          <w:sz w:val="22"/>
          <w:szCs w:val="22"/>
          <w:lang w:val="en-US"/>
        </w:rPr>
        <w:tab/>
      </w:r>
      <w:r w:rsidR="00632374" w:rsidRPr="00024C06">
        <w:rPr>
          <w:color w:val="000000" w:themeColor="text1"/>
          <w:sz w:val="22"/>
          <w:szCs w:val="22"/>
          <w:lang w:val="en-US"/>
        </w:rPr>
        <w:tab/>
      </w:r>
      <w:r w:rsidRPr="00024C06">
        <w:rPr>
          <w:color w:val="000000" w:themeColor="text1"/>
          <w:sz w:val="22"/>
          <w:szCs w:val="22"/>
        </w:rPr>
        <w:t>c. Modem</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Hub</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632374" w:rsidRPr="00024C06">
        <w:rPr>
          <w:color w:val="000000" w:themeColor="text1"/>
          <w:sz w:val="22"/>
          <w:szCs w:val="22"/>
          <w:lang w:val="en-US"/>
        </w:rPr>
        <w:t>30</w:t>
      </w:r>
      <w:r w:rsidRPr="00024C06">
        <w:rPr>
          <w:color w:val="000000" w:themeColor="text1"/>
          <w:sz w:val="22"/>
          <w:szCs w:val="22"/>
        </w:rPr>
        <w:t>. Sử dụng đường truyền riêng để kết nối internet phải</w:t>
      </w:r>
    </w:p>
    <w:p w:rsidR="005C2100" w:rsidRPr="00024C06" w:rsidRDefault="005C2100" w:rsidP="00533886">
      <w:pPr>
        <w:jc w:val="both"/>
        <w:rPr>
          <w:color w:val="000000" w:themeColor="text1"/>
          <w:sz w:val="22"/>
          <w:szCs w:val="22"/>
        </w:rPr>
      </w:pPr>
      <w:r w:rsidRPr="00024C06">
        <w:rPr>
          <w:color w:val="000000" w:themeColor="text1"/>
          <w:sz w:val="22"/>
          <w:szCs w:val="22"/>
        </w:rPr>
        <w:t>a. Thuê đường truyền riêng nối từ máy đến nhà cung cấp dịch vụ</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Khi cần kết nối phải gọi đến nhà cung cấp</w:t>
      </w:r>
    </w:p>
    <w:p w:rsidR="005C2100" w:rsidRPr="00024C06" w:rsidRDefault="005C2100" w:rsidP="00533886">
      <w:pPr>
        <w:jc w:val="both"/>
        <w:rPr>
          <w:color w:val="000000" w:themeColor="text1"/>
          <w:sz w:val="22"/>
          <w:szCs w:val="22"/>
        </w:rPr>
      </w:pPr>
      <w:r w:rsidRPr="00024C06">
        <w:rPr>
          <w:color w:val="000000" w:themeColor="text1"/>
          <w:sz w:val="22"/>
          <w:szCs w:val="22"/>
        </w:rPr>
        <w:t>c. Sử dụng điện thoại cố địn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Sử dụng một loại dịch vụ thoại bất kì</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632374" w:rsidRPr="00024C06">
        <w:rPr>
          <w:color w:val="000000" w:themeColor="text1"/>
          <w:sz w:val="22"/>
          <w:szCs w:val="22"/>
          <w:lang w:val="en-US"/>
        </w:rPr>
        <w:t>31</w:t>
      </w:r>
      <w:r w:rsidRPr="00024C06">
        <w:rPr>
          <w:color w:val="000000" w:themeColor="text1"/>
          <w:sz w:val="22"/>
          <w:szCs w:val="22"/>
        </w:rPr>
        <w:t>. Tốc độ truy cập internet qua đường điện thoại so với sử dụng đường truyền riêng?</w:t>
      </w:r>
    </w:p>
    <w:p w:rsidR="005C2100" w:rsidRPr="00024C06" w:rsidRDefault="005C2100" w:rsidP="00533886">
      <w:pPr>
        <w:jc w:val="both"/>
        <w:rPr>
          <w:color w:val="000000" w:themeColor="text1"/>
          <w:sz w:val="22"/>
          <w:szCs w:val="22"/>
        </w:rPr>
      </w:pPr>
      <w:r w:rsidRPr="00024C06">
        <w:rPr>
          <w:color w:val="000000" w:themeColor="text1"/>
          <w:sz w:val="22"/>
          <w:szCs w:val="22"/>
        </w:rPr>
        <w:t>a. Thấp hơ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Ngang bằng</w:t>
      </w:r>
      <w:r w:rsidR="00632374" w:rsidRPr="00024C06">
        <w:rPr>
          <w:color w:val="000000" w:themeColor="text1"/>
          <w:sz w:val="22"/>
          <w:szCs w:val="22"/>
          <w:lang w:val="en-US"/>
        </w:rPr>
        <w:tab/>
      </w:r>
      <w:r w:rsidR="00632374" w:rsidRPr="00024C06">
        <w:rPr>
          <w:color w:val="000000" w:themeColor="text1"/>
          <w:sz w:val="22"/>
          <w:szCs w:val="22"/>
          <w:lang w:val="en-US"/>
        </w:rPr>
        <w:tab/>
      </w:r>
      <w:r w:rsidR="00632374" w:rsidRPr="00024C06">
        <w:rPr>
          <w:color w:val="000000" w:themeColor="text1"/>
          <w:sz w:val="22"/>
          <w:szCs w:val="22"/>
          <w:lang w:val="en-US"/>
        </w:rPr>
        <w:tab/>
      </w:r>
      <w:r w:rsidRPr="00024C06">
        <w:rPr>
          <w:color w:val="000000" w:themeColor="text1"/>
          <w:sz w:val="22"/>
          <w:szCs w:val="22"/>
        </w:rPr>
        <w:t>c. Cao hơ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Cao hơn nhiều</w:t>
      </w:r>
    </w:p>
    <w:p w:rsidR="005C2100" w:rsidRPr="00024C06" w:rsidRDefault="00632374" w:rsidP="00533886">
      <w:pPr>
        <w:jc w:val="both"/>
        <w:rPr>
          <w:color w:val="000000" w:themeColor="text1"/>
          <w:sz w:val="22"/>
          <w:szCs w:val="22"/>
        </w:rPr>
      </w:pPr>
      <w:r w:rsidRPr="00024C06">
        <w:rPr>
          <w:color w:val="000000" w:themeColor="text1"/>
          <w:sz w:val="22"/>
          <w:szCs w:val="22"/>
          <w:lang w:val="en-US"/>
        </w:rPr>
        <w:t>32</w:t>
      </w:r>
      <w:r w:rsidR="005C2100" w:rsidRPr="00024C06">
        <w:rPr>
          <w:color w:val="000000" w:themeColor="text1"/>
          <w:sz w:val="22"/>
          <w:szCs w:val="22"/>
        </w:rPr>
        <w:t>. Tại Việt Nam, đa phương tiện được ứng dụng trong y học chủ yếu ở lĩnh vực gì?</w:t>
      </w:r>
    </w:p>
    <w:p w:rsidR="005C2100" w:rsidRPr="00024C06" w:rsidRDefault="005C2100" w:rsidP="00533886">
      <w:pPr>
        <w:jc w:val="both"/>
        <w:rPr>
          <w:color w:val="000000" w:themeColor="text1"/>
          <w:sz w:val="22"/>
          <w:szCs w:val="22"/>
        </w:rPr>
      </w:pPr>
      <w:r w:rsidRPr="00024C06">
        <w:rPr>
          <w:color w:val="000000" w:themeColor="text1"/>
          <w:sz w:val="22"/>
          <w:szCs w:val="22"/>
        </w:rPr>
        <w:t>a. Mua các thiết bị y tế</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Nâng cao chất lượng các thiết bị y tế</w:t>
      </w:r>
    </w:p>
    <w:p w:rsidR="005C2100" w:rsidRPr="00024C06" w:rsidRDefault="005C2100" w:rsidP="00533886">
      <w:pPr>
        <w:jc w:val="both"/>
        <w:rPr>
          <w:color w:val="000000" w:themeColor="text1"/>
          <w:sz w:val="22"/>
          <w:szCs w:val="22"/>
        </w:rPr>
      </w:pPr>
      <w:r w:rsidRPr="00024C06">
        <w:rPr>
          <w:color w:val="000000" w:themeColor="text1"/>
          <w:sz w:val="22"/>
          <w:szCs w:val="22"/>
        </w:rPr>
        <w:t>c. Giúp kê đơn thuốc cho</w:t>
      </w:r>
      <w:r w:rsidR="00C079D8" w:rsidRPr="00024C06">
        <w:rPr>
          <w:color w:val="000000" w:themeColor="text1"/>
          <w:sz w:val="22"/>
          <w:szCs w:val="22"/>
        </w:rPr>
        <w:t xml:space="preserve"> bệnh nhân</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Giúp bệnh nhân đặt giờ thăm khám</w:t>
      </w:r>
    </w:p>
    <w:p w:rsidR="005C2100" w:rsidRPr="00024C06" w:rsidRDefault="005C2100" w:rsidP="00533886">
      <w:pPr>
        <w:jc w:val="both"/>
        <w:rPr>
          <w:color w:val="000000" w:themeColor="text1"/>
          <w:sz w:val="22"/>
          <w:szCs w:val="22"/>
        </w:rPr>
      </w:pPr>
      <w:r w:rsidRPr="00024C06">
        <w:rPr>
          <w:color w:val="000000" w:themeColor="text1"/>
          <w:sz w:val="22"/>
          <w:szCs w:val="22"/>
        </w:rPr>
        <w:t xml:space="preserve">Câu </w:t>
      </w:r>
      <w:r w:rsidR="00632374" w:rsidRPr="00024C06">
        <w:rPr>
          <w:color w:val="000000" w:themeColor="text1"/>
          <w:sz w:val="22"/>
          <w:szCs w:val="22"/>
          <w:lang w:val="en-US"/>
        </w:rPr>
        <w:t>32</w:t>
      </w:r>
      <w:r w:rsidRPr="00024C06">
        <w:rPr>
          <w:color w:val="000000" w:themeColor="text1"/>
          <w:sz w:val="22"/>
          <w:szCs w:val="22"/>
        </w:rPr>
        <w:t>. Hiện nay phổ biến những loại địa chỉ IP nào?</w:t>
      </w:r>
    </w:p>
    <w:p w:rsidR="005C2100" w:rsidRPr="00024C06" w:rsidRDefault="005C2100" w:rsidP="00533886">
      <w:pPr>
        <w:jc w:val="both"/>
        <w:rPr>
          <w:color w:val="000000" w:themeColor="text1"/>
          <w:sz w:val="22"/>
          <w:szCs w:val="22"/>
        </w:rPr>
      </w:pPr>
      <w:r w:rsidRPr="00024C06">
        <w:rPr>
          <w:color w:val="000000" w:themeColor="text1"/>
          <w:sz w:val="22"/>
          <w:szCs w:val="22"/>
        </w:rPr>
        <w:t>a. IP V4, IP V5 và IP V6</w:t>
      </w:r>
      <w:r w:rsidR="00C079D8" w:rsidRPr="00024C06">
        <w:rPr>
          <w:color w:val="000000" w:themeColor="text1"/>
          <w:sz w:val="22"/>
          <w:szCs w:val="22"/>
        </w:rPr>
        <w:tab/>
      </w:r>
      <w:r w:rsidRPr="00024C06">
        <w:rPr>
          <w:color w:val="000000" w:themeColor="text1"/>
          <w:sz w:val="22"/>
          <w:szCs w:val="22"/>
        </w:rPr>
        <w:t>b. IP V4 và IP V5</w:t>
      </w:r>
      <w:r w:rsidR="00632374" w:rsidRPr="00024C06">
        <w:rPr>
          <w:color w:val="000000" w:themeColor="text1"/>
          <w:sz w:val="22"/>
          <w:szCs w:val="22"/>
          <w:lang w:val="en-US"/>
        </w:rPr>
        <w:tab/>
      </w:r>
      <w:r w:rsidR="00632374" w:rsidRPr="00024C06">
        <w:rPr>
          <w:color w:val="000000" w:themeColor="text1"/>
          <w:sz w:val="22"/>
          <w:szCs w:val="22"/>
          <w:lang w:val="en-US"/>
        </w:rPr>
        <w:tab/>
      </w:r>
      <w:r w:rsidRPr="00024C06">
        <w:rPr>
          <w:color w:val="000000" w:themeColor="text1"/>
          <w:sz w:val="22"/>
          <w:szCs w:val="22"/>
        </w:rPr>
        <w:t>c. IP V5 và IP V6</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IP V4 và IP V6</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3</w:t>
      </w:r>
      <w:r w:rsidR="005C2100" w:rsidRPr="00024C06">
        <w:rPr>
          <w:color w:val="000000" w:themeColor="text1"/>
          <w:sz w:val="22"/>
          <w:szCs w:val="22"/>
        </w:rPr>
        <w:t>. Hệ thống VOD là viết tắt của cụm từ?</w:t>
      </w:r>
    </w:p>
    <w:p w:rsidR="005C2100" w:rsidRPr="00024C06" w:rsidRDefault="005C2100" w:rsidP="00533886">
      <w:pPr>
        <w:jc w:val="both"/>
        <w:rPr>
          <w:color w:val="000000" w:themeColor="text1"/>
          <w:sz w:val="22"/>
          <w:szCs w:val="22"/>
        </w:rPr>
      </w:pPr>
      <w:r w:rsidRPr="00024C06">
        <w:rPr>
          <w:color w:val="000000" w:themeColor="text1"/>
          <w:sz w:val="22"/>
          <w:szCs w:val="22"/>
        </w:rPr>
        <w:t>a. Video On Demand</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Video Of Domain</w:t>
      </w:r>
      <w:r w:rsidR="00632374" w:rsidRPr="00024C06">
        <w:rPr>
          <w:color w:val="000000" w:themeColor="text1"/>
          <w:sz w:val="22"/>
          <w:szCs w:val="22"/>
          <w:lang w:val="en-US"/>
        </w:rPr>
        <w:tab/>
      </w:r>
      <w:r w:rsidR="00632374" w:rsidRPr="00024C06">
        <w:rPr>
          <w:color w:val="000000" w:themeColor="text1"/>
          <w:sz w:val="22"/>
          <w:szCs w:val="22"/>
          <w:lang w:val="en-US"/>
        </w:rPr>
        <w:tab/>
      </w:r>
      <w:r w:rsidRPr="00024C06">
        <w:rPr>
          <w:color w:val="000000" w:themeColor="text1"/>
          <w:sz w:val="22"/>
          <w:szCs w:val="22"/>
        </w:rPr>
        <w:t>c. Video On Domain</w:t>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Video Of Demand</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4</w:t>
      </w:r>
      <w:r w:rsidR="005C2100" w:rsidRPr="00024C06">
        <w:rPr>
          <w:color w:val="000000" w:themeColor="text1"/>
          <w:sz w:val="22"/>
          <w:szCs w:val="22"/>
        </w:rPr>
        <w:t>. VOD là dịch vụ gì?</w:t>
      </w:r>
    </w:p>
    <w:p w:rsidR="005C2100" w:rsidRPr="00024C06" w:rsidRDefault="005C2100" w:rsidP="00533886">
      <w:pPr>
        <w:jc w:val="both"/>
        <w:rPr>
          <w:color w:val="000000" w:themeColor="text1"/>
          <w:sz w:val="22"/>
          <w:szCs w:val="22"/>
        </w:rPr>
      </w:pPr>
      <w:r w:rsidRPr="00024C06">
        <w:rPr>
          <w:color w:val="000000" w:themeColor="text1"/>
          <w:sz w:val="22"/>
          <w:szCs w:val="22"/>
        </w:rPr>
        <w:t>a. Dịch vụ video theo yêu cầu</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Dịch vụ truyền hình trả tiền</w:t>
      </w:r>
    </w:p>
    <w:p w:rsidR="005C2100" w:rsidRPr="00024C06" w:rsidRDefault="005C2100" w:rsidP="00533886">
      <w:pPr>
        <w:jc w:val="both"/>
        <w:rPr>
          <w:color w:val="000000" w:themeColor="text1"/>
          <w:sz w:val="22"/>
          <w:szCs w:val="22"/>
        </w:rPr>
      </w:pPr>
      <w:r w:rsidRPr="00024C06">
        <w:rPr>
          <w:color w:val="000000" w:themeColor="text1"/>
          <w:sz w:val="22"/>
          <w:szCs w:val="22"/>
        </w:rPr>
        <w:t>c. Dịch vụ quảng cáo trên truyền hình</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Dịch vụ truyền tin trên truyền hình</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5</w:t>
      </w:r>
      <w:r w:rsidR="005C2100" w:rsidRPr="00024C06">
        <w:rPr>
          <w:color w:val="000000" w:themeColor="text1"/>
          <w:sz w:val="22"/>
          <w:szCs w:val="22"/>
        </w:rPr>
        <w:t>. Dịch vụ truyền hình VOD được triển khai đầu tiên ở Việt Nam bởi tổ chức nào?</w:t>
      </w:r>
    </w:p>
    <w:p w:rsidR="005C2100" w:rsidRPr="00024C06" w:rsidRDefault="005C2100" w:rsidP="00533886">
      <w:pPr>
        <w:jc w:val="both"/>
        <w:rPr>
          <w:color w:val="000000" w:themeColor="text1"/>
          <w:sz w:val="22"/>
          <w:szCs w:val="22"/>
        </w:rPr>
      </w:pPr>
      <w:r w:rsidRPr="00024C06">
        <w:rPr>
          <w:color w:val="000000" w:themeColor="text1"/>
          <w:sz w:val="22"/>
          <w:szCs w:val="22"/>
        </w:rPr>
        <w:t>a. SCTV (Truyền hình Cáp Saigontourist)</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b. NCTV (Truyền hình Cáp Nam Định)</w:t>
      </w:r>
    </w:p>
    <w:p w:rsidR="005C2100" w:rsidRPr="00024C06" w:rsidRDefault="005C2100" w:rsidP="00533886">
      <w:pPr>
        <w:jc w:val="both"/>
        <w:rPr>
          <w:color w:val="000000" w:themeColor="text1"/>
          <w:sz w:val="22"/>
          <w:szCs w:val="22"/>
        </w:rPr>
      </w:pPr>
      <w:r w:rsidRPr="00024C06">
        <w:rPr>
          <w:color w:val="000000" w:themeColor="text1"/>
          <w:sz w:val="22"/>
          <w:szCs w:val="22"/>
        </w:rPr>
        <w:t>c. VTVCab (Truyền hình Cáp Việt Nam)</w:t>
      </w:r>
      <w:r w:rsidR="00C079D8" w:rsidRPr="00024C06">
        <w:rPr>
          <w:color w:val="000000" w:themeColor="text1"/>
          <w:sz w:val="22"/>
          <w:szCs w:val="22"/>
        </w:rPr>
        <w:tab/>
      </w:r>
      <w:r w:rsidR="00C079D8" w:rsidRPr="00024C06">
        <w:rPr>
          <w:color w:val="000000" w:themeColor="text1"/>
          <w:sz w:val="22"/>
          <w:szCs w:val="22"/>
        </w:rPr>
        <w:tab/>
      </w:r>
      <w:r w:rsidR="00C079D8" w:rsidRPr="00024C06">
        <w:rPr>
          <w:color w:val="000000" w:themeColor="text1"/>
          <w:sz w:val="22"/>
          <w:szCs w:val="22"/>
        </w:rPr>
        <w:tab/>
      </w:r>
      <w:r w:rsidRPr="00024C06">
        <w:rPr>
          <w:color w:val="000000" w:themeColor="text1"/>
          <w:sz w:val="22"/>
          <w:szCs w:val="22"/>
        </w:rPr>
        <w:t>d. HTVC (Truyền hình Cáp TP Hồ Chí Minh)</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6</w:t>
      </w:r>
      <w:r w:rsidR="005C2100" w:rsidRPr="00024C06">
        <w:rPr>
          <w:color w:val="000000" w:themeColor="text1"/>
          <w:sz w:val="22"/>
          <w:szCs w:val="22"/>
        </w:rPr>
        <w:t>. Dịch vụ truyền hình VOD có tính năng?</w:t>
      </w:r>
    </w:p>
    <w:p w:rsidR="005C2100" w:rsidRPr="00024C06" w:rsidRDefault="005C2100" w:rsidP="00533886">
      <w:pPr>
        <w:jc w:val="both"/>
        <w:rPr>
          <w:color w:val="000000" w:themeColor="text1"/>
          <w:sz w:val="22"/>
          <w:szCs w:val="22"/>
        </w:rPr>
      </w:pPr>
      <w:r w:rsidRPr="00024C06">
        <w:rPr>
          <w:color w:val="000000" w:themeColor="text1"/>
          <w:sz w:val="22"/>
          <w:szCs w:val="22"/>
        </w:rPr>
        <w:t>a. Người dùng chờ xem video vào thời gian phát sóng</w:t>
      </w:r>
    </w:p>
    <w:p w:rsidR="005C2100" w:rsidRPr="00024C06" w:rsidRDefault="005C2100" w:rsidP="00533886">
      <w:pPr>
        <w:jc w:val="both"/>
        <w:rPr>
          <w:color w:val="000000" w:themeColor="text1"/>
          <w:sz w:val="22"/>
          <w:szCs w:val="22"/>
        </w:rPr>
      </w:pPr>
      <w:r w:rsidRPr="00024C06">
        <w:rPr>
          <w:color w:val="000000" w:themeColor="text1"/>
          <w:sz w:val="22"/>
          <w:szCs w:val="22"/>
        </w:rPr>
        <w:t>b. Người dùng được tự do chọn xem video ở nhiều kênh khác nhau</w:t>
      </w:r>
    </w:p>
    <w:p w:rsidR="005C2100" w:rsidRPr="00024C06" w:rsidRDefault="005C2100" w:rsidP="00533886">
      <w:pPr>
        <w:jc w:val="both"/>
        <w:rPr>
          <w:color w:val="000000" w:themeColor="text1"/>
          <w:sz w:val="22"/>
          <w:szCs w:val="22"/>
        </w:rPr>
      </w:pPr>
      <w:r w:rsidRPr="00024C06">
        <w:rPr>
          <w:color w:val="000000" w:themeColor="text1"/>
          <w:sz w:val="22"/>
          <w:szCs w:val="22"/>
        </w:rPr>
        <w:t>c. Cho phép người dùng xem nội dung video bất cứ khi nào thay vì phải xem vào một thời gian phát sóng cụ thể</w:t>
      </w:r>
    </w:p>
    <w:p w:rsidR="005C2100" w:rsidRPr="00024C06" w:rsidRDefault="005C2100" w:rsidP="00533886">
      <w:pPr>
        <w:jc w:val="both"/>
        <w:rPr>
          <w:color w:val="000000" w:themeColor="text1"/>
          <w:sz w:val="22"/>
          <w:szCs w:val="22"/>
        </w:rPr>
      </w:pPr>
      <w:r w:rsidRPr="00024C06">
        <w:rPr>
          <w:color w:val="000000" w:themeColor="text1"/>
          <w:sz w:val="22"/>
          <w:szCs w:val="22"/>
        </w:rPr>
        <w:t>d. Cho phép người dùng xem nội dung video tại nhà</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7</w:t>
      </w:r>
      <w:r w:rsidR="005C2100" w:rsidRPr="00024C06">
        <w:rPr>
          <w:color w:val="000000" w:themeColor="text1"/>
          <w:sz w:val="22"/>
          <w:szCs w:val="22"/>
        </w:rPr>
        <w:t>. Dịch vụ AVOD được viết tắt bởi cụm từ?</w:t>
      </w:r>
    </w:p>
    <w:p w:rsidR="005C2100" w:rsidRPr="00024C06" w:rsidRDefault="005C2100" w:rsidP="00533886">
      <w:pPr>
        <w:jc w:val="both"/>
        <w:rPr>
          <w:color w:val="000000" w:themeColor="text1"/>
          <w:sz w:val="22"/>
          <w:szCs w:val="22"/>
        </w:rPr>
      </w:pPr>
      <w:r w:rsidRPr="00024C06">
        <w:rPr>
          <w:color w:val="000000" w:themeColor="text1"/>
          <w:sz w:val="22"/>
          <w:szCs w:val="22"/>
        </w:rPr>
        <w:t>a. Audio Video On Demand</w:t>
      </w:r>
      <w:r w:rsidR="00E82FE9" w:rsidRPr="00024C06">
        <w:rPr>
          <w:color w:val="000000" w:themeColor="text1"/>
          <w:sz w:val="22"/>
          <w:szCs w:val="22"/>
        </w:rPr>
        <w:tab/>
      </w:r>
      <w:r w:rsidR="00E82FE9" w:rsidRPr="00024C06">
        <w:rPr>
          <w:color w:val="000000" w:themeColor="text1"/>
          <w:sz w:val="22"/>
          <w:szCs w:val="22"/>
        </w:rPr>
        <w:tab/>
      </w:r>
      <w:r w:rsidR="00375ABF" w:rsidRPr="00024C06">
        <w:rPr>
          <w:color w:val="000000" w:themeColor="text1"/>
          <w:sz w:val="22"/>
          <w:szCs w:val="22"/>
          <w:lang w:val="en-US"/>
        </w:rPr>
        <w:tab/>
      </w:r>
      <w:r w:rsidR="00375ABF" w:rsidRPr="00024C06">
        <w:rPr>
          <w:color w:val="000000" w:themeColor="text1"/>
          <w:sz w:val="22"/>
          <w:szCs w:val="22"/>
          <w:lang w:val="en-US"/>
        </w:rPr>
        <w:tab/>
      </w:r>
      <w:r w:rsidRPr="00024C06">
        <w:rPr>
          <w:color w:val="000000" w:themeColor="text1"/>
          <w:sz w:val="22"/>
          <w:szCs w:val="22"/>
        </w:rPr>
        <w:t>b. Audio Video Of Domain</w:t>
      </w:r>
    </w:p>
    <w:p w:rsidR="005C2100" w:rsidRPr="00024C06" w:rsidRDefault="005C2100" w:rsidP="00533886">
      <w:pPr>
        <w:jc w:val="both"/>
        <w:rPr>
          <w:color w:val="000000" w:themeColor="text1"/>
          <w:sz w:val="22"/>
          <w:szCs w:val="22"/>
        </w:rPr>
      </w:pPr>
      <w:r w:rsidRPr="00024C06">
        <w:rPr>
          <w:color w:val="000000" w:themeColor="text1"/>
          <w:sz w:val="22"/>
          <w:szCs w:val="22"/>
        </w:rPr>
        <w:t>c. Audio Video On Domain</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Audio Video Of Demand</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8</w:t>
      </w:r>
      <w:r w:rsidR="005C2100" w:rsidRPr="00024C06">
        <w:rPr>
          <w:color w:val="000000" w:themeColor="text1"/>
          <w:sz w:val="22"/>
          <w:szCs w:val="22"/>
        </w:rPr>
        <w:t>. AVOD là dịch vụ truyền hình gì?</w:t>
      </w:r>
    </w:p>
    <w:p w:rsidR="005C2100" w:rsidRPr="00024C06" w:rsidRDefault="005C2100" w:rsidP="00533886">
      <w:pPr>
        <w:jc w:val="both"/>
        <w:rPr>
          <w:color w:val="000000" w:themeColor="text1"/>
          <w:sz w:val="22"/>
          <w:szCs w:val="22"/>
        </w:rPr>
      </w:pPr>
      <w:r w:rsidRPr="00024C06">
        <w:rPr>
          <w:color w:val="000000" w:themeColor="text1"/>
          <w:sz w:val="22"/>
          <w:szCs w:val="22"/>
        </w:rPr>
        <w:t>a. Dịch vụ âm thanh theo yêu cầu</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b. Dịch vụ truyền hình trả tiền</w:t>
      </w:r>
    </w:p>
    <w:p w:rsidR="005C2100" w:rsidRPr="00024C06" w:rsidRDefault="005C2100" w:rsidP="00533886">
      <w:pPr>
        <w:jc w:val="both"/>
        <w:rPr>
          <w:color w:val="000000" w:themeColor="text1"/>
          <w:sz w:val="22"/>
          <w:szCs w:val="22"/>
        </w:rPr>
      </w:pPr>
      <w:r w:rsidRPr="00024C06">
        <w:rPr>
          <w:color w:val="000000" w:themeColor="text1"/>
          <w:sz w:val="22"/>
          <w:szCs w:val="22"/>
        </w:rPr>
        <w:lastRenderedPageBreak/>
        <w:t>c. Dịch vụ âm thanh và video theo yêu cầu</w:t>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Dịch vụ truyền tin trên truyền hình</w:t>
      </w:r>
    </w:p>
    <w:p w:rsidR="005C2100" w:rsidRPr="00024C06" w:rsidRDefault="00375ABF" w:rsidP="00533886">
      <w:pPr>
        <w:jc w:val="both"/>
        <w:rPr>
          <w:color w:val="000000" w:themeColor="text1"/>
          <w:sz w:val="22"/>
          <w:szCs w:val="22"/>
        </w:rPr>
      </w:pPr>
      <w:r w:rsidRPr="00024C06">
        <w:rPr>
          <w:color w:val="000000" w:themeColor="text1"/>
          <w:sz w:val="22"/>
          <w:szCs w:val="22"/>
          <w:lang w:val="en-US"/>
        </w:rPr>
        <w:t>39</w:t>
      </w:r>
      <w:r w:rsidR="005C2100" w:rsidRPr="00024C06">
        <w:rPr>
          <w:color w:val="000000" w:themeColor="text1"/>
          <w:sz w:val="22"/>
          <w:szCs w:val="22"/>
        </w:rPr>
        <w:t>. Dịch vụ truyền hình AVOD có tính năng?</w:t>
      </w:r>
    </w:p>
    <w:p w:rsidR="005C2100" w:rsidRPr="00024C06" w:rsidRDefault="005C2100" w:rsidP="00533886">
      <w:pPr>
        <w:jc w:val="both"/>
        <w:rPr>
          <w:color w:val="000000" w:themeColor="text1"/>
          <w:sz w:val="22"/>
          <w:szCs w:val="22"/>
        </w:rPr>
      </w:pPr>
      <w:r w:rsidRPr="00024C06">
        <w:rPr>
          <w:color w:val="000000" w:themeColor="text1"/>
          <w:sz w:val="22"/>
          <w:szCs w:val="22"/>
        </w:rPr>
        <w:t>a. Người dùng tự do xem/nghe nội dung video hoặc âm thanh bất cứ khi nào</w:t>
      </w:r>
    </w:p>
    <w:p w:rsidR="005C2100" w:rsidRPr="00024C06" w:rsidRDefault="005C2100" w:rsidP="00533886">
      <w:pPr>
        <w:jc w:val="both"/>
        <w:rPr>
          <w:color w:val="000000" w:themeColor="text1"/>
          <w:sz w:val="22"/>
          <w:szCs w:val="22"/>
        </w:rPr>
      </w:pPr>
      <w:r w:rsidRPr="00024C06">
        <w:rPr>
          <w:color w:val="000000" w:themeColor="text1"/>
          <w:sz w:val="22"/>
          <w:szCs w:val="22"/>
        </w:rPr>
        <w:t>b. Người dùng chờ xem/nghe video hoặc âm thanh vào thời gian phát sóng</w:t>
      </w:r>
    </w:p>
    <w:p w:rsidR="005C2100" w:rsidRPr="00024C06" w:rsidRDefault="005C2100" w:rsidP="00533886">
      <w:pPr>
        <w:jc w:val="both"/>
        <w:rPr>
          <w:color w:val="000000" w:themeColor="text1"/>
          <w:sz w:val="22"/>
          <w:szCs w:val="22"/>
        </w:rPr>
      </w:pPr>
      <w:r w:rsidRPr="00024C06">
        <w:rPr>
          <w:color w:val="000000" w:themeColor="text1"/>
          <w:sz w:val="22"/>
          <w:szCs w:val="22"/>
        </w:rPr>
        <w:t>b. Người dùng được tự do chọn xem/nghe video hoặc âm thanh ở nhiều kênh</w:t>
      </w:r>
    </w:p>
    <w:p w:rsidR="005C2100" w:rsidRPr="00024C06" w:rsidRDefault="005C2100" w:rsidP="00533886">
      <w:pPr>
        <w:jc w:val="both"/>
        <w:rPr>
          <w:color w:val="000000" w:themeColor="text1"/>
          <w:sz w:val="22"/>
          <w:szCs w:val="22"/>
        </w:rPr>
      </w:pPr>
      <w:r w:rsidRPr="00024C06">
        <w:rPr>
          <w:color w:val="000000" w:themeColor="text1"/>
          <w:sz w:val="22"/>
          <w:szCs w:val="22"/>
        </w:rPr>
        <w:t>d. Cho phép người dùng xem video tại nhà</w:t>
      </w:r>
    </w:p>
    <w:p w:rsidR="005C2100" w:rsidRPr="00024C06" w:rsidRDefault="005E0A88" w:rsidP="00533886">
      <w:pPr>
        <w:jc w:val="both"/>
        <w:rPr>
          <w:color w:val="000000" w:themeColor="text1"/>
          <w:sz w:val="22"/>
          <w:szCs w:val="22"/>
        </w:rPr>
      </w:pPr>
      <w:r w:rsidRPr="00024C06">
        <w:rPr>
          <w:color w:val="000000" w:themeColor="text1"/>
          <w:sz w:val="22"/>
          <w:szCs w:val="22"/>
          <w:lang w:val="en-US"/>
        </w:rPr>
        <w:t>40</w:t>
      </w:r>
      <w:r w:rsidR="005C2100" w:rsidRPr="00024C06">
        <w:rPr>
          <w:color w:val="000000" w:themeColor="text1"/>
          <w:sz w:val="22"/>
          <w:szCs w:val="22"/>
        </w:rPr>
        <w:t>. Sử dụng dịch vụ VOD/AVOD cần có thiết bị?</w:t>
      </w:r>
    </w:p>
    <w:p w:rsidR="005C2100" w:rsidRPr="00024C06" w:rsidRDefault="005C2100" w:rsidP="00533886">
      <w:pPr>
        <w:jc w:val="both"/>
        <w:rPr>
          <w:color w:val="000000" w:themeColor="text1"/>
          <w:sz w:val="22"/>
          <w:szCs w:val="22"/>
        </w:rPr>
      </w:pPr>
      <w:r w:rsidRPr="00024C06">
        <w:rPr>
          <w:color w:val="000000" w:themeColor="text1"/>
          <w:sz w:val="22"/>
          <w:szCs w:val="22"/>
        </w:rPr>
        <w:t>a.Combo box</w:t>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b. Set top box</w:t>
      </w:r>
      <w:r w:rsidR="005E0A88" w:rsidRPr="00024C06">
        <w:rPr>
          <w:color w:val="000000" w:themeColor="text1"/>
          <w:sz w:val="22"/>
          <w:szCs w:val="22"/>
          <w:lang w:val="en-US"/>
        </w:rPr>
        <w:tab/>
      </w:r>
      <w:r w:rsidR="005E0A88" w:rsidRPr="00024C06">
        <w:rPr>
          <w:color w:val="000000" w:themeColor="text1"/>
          <w:sz w:val="22"/>
          <w:szCs w:val="22"/>
          <w:lang w:val="en-US"/>
        </w:rPr>
        <w:tab/>
      </w:r>
      <w:r w:rsidR="005E0A88" w:rsidRPr="00024C06">
        <w:rPr>
          <w:color w:val="000000" w:themeColor="text1"/>
          <w:sz w:val="22"/>
          <w:szCs w:val="22"/>
          <w:lang w:val="en-US"/>
        </w:rPr>
        <w:tab/>
      </w:r>
      <w:r w:rsidRPr="00024C06">
        <w:rPr>
          <w:color w:val="000000" w:themeColor="text1"/>
          <w:sz w:val="22"/>
          <w:szCs w:val="22"/>
        </w:rPr>
        <w:t>c. TV box</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Chat box</w:t>
      </w:r>
    </w:p>
    <w:p w:rsidR="005C2100" w:rsidRPr="00024C06" w:rsidRDefault="005C2100" w:rsidP="00533886">
      <w:pPr>
        <w:jc w:val="both"/>
        <w:rPr>
          <w:color w:val="000000" w:themeColor="text1"/>
          <w:sz w:val="22"/>
          <w:szCs w:val="22"/>
        </w:rPr>
      </w:pPr>
      <w:r w:rsidRPr="00024C06">
        <w:rPr>
          <w:color w:val="000000" w:themeColor="text1"/>
          <w:sz w:val="22"/>
          <w:szCs w:val="22"/>
        </w:rPr>
        <w:t>28. IPTV là viết tắt của cụm từ?</w:t>
      </w:r>
    </w:p>
    <w:p w:rsidR="005C2100" w:rsidRPr="00024C06" w:rsidRDefault="005C2100" w:rsidP="00533886">
      <w:pPr>
        <w:jc w:val="both"/>
        <w:rPr>
          <w:color w:val="000000" w:themeColor="text1"/>
          <w:sz w:val="22"/>
          <w:szCs w:val="22"/>
        </w:rPr>
      </w:pPr>
      <w:r w:rsidRPr="00024C06">
        <w:rPr>
          <w:color w:val="000000" w:themeColor="text1"/>
          <w:sz w:val="22"/>
          <w:szCs w:val="22"/>
        </w:rPr>
        <w:t>a. Intel Procedure Television</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b. Intel Protocol Television</w:t>
      </w:r>
    </w:p>
    <w:p w:rsidR="005C2100" w:rsidRPr="00024C06" w:rsidRDefault="005C2100" w:rsidP="00533886">
      <w:pPr>
        <w:jc w:val="both"/>
        <w:rPr>
          <w:color w:val="000000" w:themeColor="text1"/>
          <w:sz w:val="22"/>
          <w:szCs w:val="22"/>
        </w:rPr>
      </w:pPr>
      <w:r w:rsidRPr="00024C06">
        <w:rPr>
          <w:color w:val="000000" w:themeColor="text1"/>
          <w:sz w:val="22"/>
          <w:szCs w:val="22"/>
        </w:rPr>
        <w:t>c. Internet Protocol Television</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Internet Protocol Tellex Vision</w:t>
      </w:r>
    </w:p>
    <w:p w:rsidR="005C2100" w:rsidRPr="00024C06" w:rsidRDefault="005C2100" w:rsidP="00533886">
      <w:pPr>
        <w:jc w:val="both"/>
        <w:rPr>
          <w:color w:val="000000" w:themeColor="text1"/>
          <w:sz w:val="22"/>
          <w:szCs w:val="22"/>
        </w:rPr>
      </w:pPr>
      <w:r w:rsidRPr="00024C06">
        <w:rPr>
          <w:color w:val="000000" w:themeColor="text1"/>
          <w:sz w:val="22"/>
          <w:szCs w:val="22"/>
        </w:rPr>
        <w:t>29. IPTV là dịch vụ gì?</w:t>
      </w:r>
    </w:p>
    <w:p w:rsidR="005C2100" w:rsidRPr="00024C06" w:rsidRDefault="005C2100" w:rsidP="00533886">
      <w:pPr>
        <w:jc w:val="both"/>
        <w:rPr>
          <w:color w:val="000000" w:themeColor="text1"/>
          <w:sz w:val="22"/>
          <w:szCs w:val="22"/>
        </w:rPr>
      </w:pPr>
      <w:r w:rsidRPr="00024C06">
        <w:rPr>
          <w:color w:val="000000" w:themeColor="text1"/>
          <w:sz w:val="22"/>
          <w:szCs w:val="22"/>
        </w:rPr>
        <w:t>a. Dịch vụ truyền hình kết hợp chặt chẽ với mạng viễn thông</w:t>
      </w:r>
    </w:p>
    <w:p w:rsidR="005C2100" w:rsidRPr="00024C06" w:rsidRDefault="005C2100" w:rsidP="00533886">
      <w:pPr>
        <w:jc w:val="both"/>
        <w:rPr>
          <w:color w:val="000000" w:themeColor="text1"/>
          <w:sz w:val="22"/>
          <w:szCs w:val="22"/>
        </w:rPr>
      </w:pPr>
      <w:r w:rsidRPr="00024C06">
        <w:rPr>
          <w:color w:val="000000" w:themeColor="text1"/>
          <w:sz w:val="22"/>
          <w:szCs w:val="22"/>
        </w:rPr>
        <w:t>b. Dịch vụ truyền hình theo yêu cầu do mạng viễn thông cung cấp</w:t>
      </w:r>
    </w:p>
    <w:p w:rsidR="005C2100" w:rsidRPr="00024C06" w:rsidRDefault="005C2100" w:rsidP="00533886">
      <w:pPr>
        <w:jc w:val="both"/>
        <w:rPr>
          <w:color w:val="000000" w:themeColor="text1"/>
          <w:sz w:val="22"/>
          <w:szCs w:val="22"/>
        </w:rPr>
      </w:pPr>
      <w:r w:rsidRPr="00024C06">
        <w:rPr>
          <w:color w:val="000000" w:themeColor="text1"/>
          <w:sz w:val="22"/>
          <w:szCs w:val="22"/>
        </w:rPr>
        <w:t>c. Dịch vụ viễn thông do truyền hình cung cấp</w:t>
      </w:r>
    </w:p>
    <w:p w:rsidR="005C2100" w:rsidRPr="00024C06" w:rsidRDefault="005C2100" w:rsidP="00533886">
      <w:pPr>
        <w:jc w:val="both"/>
        <w:rPr>
          <w:color w:val="000000" w:themeColor="text1"/>
          <w:sz w:val="22"/>
          <w:szCs w:val="22"/>
        </w:rPr>
      </w:pPr>
      <w:r w:rsidRPr="00024C06">
        <w:rPr>
          <w:color w:val="000000" w:themeColor="text1"/>
          <w:sz w:val="22"/>
          <w:szCs w:val="22"/>
        </w:rPr>
        <w:t>d. Dịch vụ viễn thông do bưu chính cung cấp</w:t>
      </w:r>
    </w:p>
    <w:p w:rsidR="005C2100" w:rsidRPr="00024C06" w:rsidRDefault="005C2100" w:rsidP="00533886">
      <w:pPr>
        <w:jc w:val="both"/>
        <w:rPr>
          <w:color w:val="000000" w:themeColor="text1"/>
          <w:sz w:val="22"/>
          <w:szCs w:val="22"/>
        </w:rPr>
      </w:pPr>
      <w:r w:rsidRPr="00024C06">
        <w:rPr>
          <w:color w:val="000000" w:themeColor="text1"/>
          <w:sz w:val="22"/>
          <w:szCs w:val="22"/>
        </w:rPr>
        <w:t>30. Sử dụng IPTV người dùng không thể</w:t>
      </w:r>
    </w:p>
    <w:p w:rsidR="005C2100" w:rsidRPr="00024C06" w:rsidRDefault="005C2100" w:rsidP="00533886">
      <w:pPr>
        <w:jc w:val="both"/>
        <w:rPr>
          <w:color w:val="000000" w:themeColor="text1"/>
          <w:sz w:val="22"/>
          <w:szCs w:val="22"/>
        </w:rPr>
      </w:pPr>
      <w:r w:rsidRPr="00024C06">
        <w:rPr>
          <w:color w:val="000000" w:themeColor="text1"/>
          <w:sz w:val="22"/>
          <w:szCs w:val="22"/>
        </w:rPr>
        <w:t>a. Xem nội dung của các kênh truyền hình bất cứ lúc nào mà không lệ thuộc giờ phát sóng của đài truyền hình</w:t>
      </w:r>
    </w:p>
    <w:p w:rsidR="005C2100" w:rsidRPr="00024C06" w:rsidRDefault="005C2100" w:rsidP="00533886">
      <w:pPr>
        <w:jc w:val="both"/>
        <w:rPr>
          <w:color w:val="000000" w:themeColor="text1"/>
          <w:sz w:val="22"/>
          <w:szCs w:val="22"/>
        </w:rPr>
      </w:pPr>
      <w:r w:rsidRPr="00024C06">
        <w:rPr>
          <w:color w:val="000000" w:themeColor="text1"/>
          <w:sz w:val="22"/>
          <w:szCs w:val="22"/>
        </w:rPr>
        <w:t>b. Xem phim, ca nhạc theo yêu cầu</w:t>
      </w:r>
    </w:p>
    <w:p w:rsidR="005C2100" w:rsidRPr="00024C06" w:rsidRDefault="005C2100" w:rsidP="00533886">
      <w:pPr>
        <w:jc w:val="both"/>
        <w:rPr>
          <w:color w:val="000000" w:themeColor="text1"/>
          <w:sz w:val="22"/>
          <w:szCs w:val="22"/>
        </w:rPr>
      </w:pPr>
      <w:r w:rsidRPr="00024C06">
        <w:rPr>
          <w:color w:val="000000" w:themeColor="text1"/>
          <w:sz w:val="22"/>
          <w:szCs w:val="22"/>
        </w:rPr>
        <w:t>c. Hát karaoke, chơi game, xem tin tức, mua sắm,…</w:t>
      </w:r>
    </w:p>
    <w:p w:rsidR="005C2100" w:rsidRPr="00024C06" w:rsidRDefault="005C2100" w:rsidP="00533886">
      <w:pPr>
        <w:jc w:val="both"/>
        <w:rPr>
          <w:color w:val="000000" w:themeColor="text1"/>
          <w:sz w:val="22"/>
          <w:szCs w:val="22"/>
        </w:rPr>
      </w:pPr>
      <w:r w:rsidRPr="00024C06">
        <w:rPr>
          <w:color w:val="000000" w:themeColor="text1"/>
          <w:sz w:val="22"/>
          <w:szCs w:val="22"/>
        </w:rPr>
        <w:t>d. Gọi điện thoại miễn phí</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31. </w:t>
      </w:r>
      <w:r w:rsidRPr="00024C06">
        <w:rPr>
          <w:bCs/>
          <w:color w:val="000000" w:themeColor="text1"/>
          <w:sz w:val="22"/>
          <w:szCs w:val="22"/>
        </w:rPr>
        <w:t>Làm</w:t>
      </w:r>
      <w:r w:rsidRPr="00024C06">
        <w:rPr>
          <w:b/>
          <w:bCs/>
          <w:color w:val="000000" w:themeColor="text1"/>
          <w:sz w:val="22"/>
          <w:szCs w:val="22"/>
        </w:rPr>
        <w:t xml:space="preserve"> </w:t>
      </w:r>
      <w:r w:rsidRPr="00024C06">
        <w:rPr>
          <w:bCs/>
          <w:color w:val="000000" w:themeColor="text1"/>
          <w:sz w:val="22"/>
          <w:szCs w:val="22"/>
        </w:rPr>
        <w:t>thế nào gói tin đến đúng người nhận trên internet?</w:t>
      </w:r>
    </w:p>
    <w:p w:rsidR="005C2100" w:rsidRPr="00024C06" w:rsidRDefault="005C2100" w:rsidP="00533886">
      <w:pPr>
        <w:jc w:val="both"/>
        <w:rPr>
          <w:bCs/>
          <w:color w:val="000000" w:themeColor="text1"/>
          <w:sz w:val="22"/>
          <w:szCs w:val="22"/>
        </w:rPr>
      </w:pPr>
      <w:r w:rsidRPr="00024C06">
        <w:rPr>
          <w:bCs/>
          <w:color w:val="000000" w:themeColor="text1"/>
          <w:sz w:val="22"/>
          <w:szCs w:val="22"/>
        </w:rPr>
        <w:t>a. Gói tin phải được chỉ định</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b. Trong gói tin phải có thông tin xác định địa chỉ máy đích</w:t>
      </w:r>
    </w:p>
    <w:p w:rsidR="005C2100" w:rsidRPr="00024C06" w:rsidRDefault="005C2100" w:rsidP="00533886">
      <w:pPr>
        <w:jc w:val="both"/>
        <w:rPr>
          <w:color w:val="000000" w:themeColor="text1"/>
          <w:sz w:val="22"/>
          <w:szCs w:val="22"/>
        </w:rPr>
      </w:pPr>
      <w:r w:rsidRPr="00024C06">
        <w:rPr>
          <w:bCs/>
          <w:color w:val="000000" w:themeColor="text1"/>
          <w:sz w:val="22"/>
          <w:szCs w:val="22"/>
        </w:rPr>
        <w:t>c. Trong gói tin phải cờ báo hiệu</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d. Gói tin phải được gắn chế độ thông báo tới các trạm</w:t>
      </w:r>
    </w:p>
    <w:p w:rsidR="005C2100" w:rsidRPr="00024C06" w:rsidRDefault="005C2100" w:rsidP="00533886">
      <w:pPr>
        <w:jc w:val="both"/>
        <w:rPr>
          <w:color w:val="000000" w:themeColor="text1"/>
          <w:sz w:val="22"/>
          <w:szCs w:val="22"/>
        </w:rPr>
      </w:pPr>
      <w:r w:rsidRPr="00024C06">
        <w:rPr>
          <w:color w:val="000000" w:themeColor="text1"/>
          <w:sz w:val="22"/>
          <w:szCs w:val="22"/>
        </w:rPr>
        <w:t>1. Phương pháp nào để truyền các file video trên mạng internet?</w:t>
      </w:r>
    </w:p>
    <w:p w:rsidR="005C2100" w:rsidRPr="00024C06" w:rsidRDefault="005C2100" w:rsidP="00533886">
      <w:pPr>
        <w:jc w:val="both"/>
        <w:rPr>
          <w:color w:val="000000" w:themeColor="text1"/>
          <w:sz w:val="22"/>
          <w:szCs w:val="22"/>
        </w:rPr>
      </w:pPr>
      <w:r w:rsidRPr="00024C06">
        <w:rPr>
          <w:color w:val="000000" w:themeColor="text1"/>
          <w:sz w:val="22"/>
          <w:szCs w:val="22"/>
        </w:rPr>
        <w:t>a. Mã hoá các file video cần truyền</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b. Truyền tệp và Streaming để truyền video theo thời gian thực</w:t>
      </w:r>
    </w:p>
    <w:p w:rsidR="005C2100" w:rsidRPr="00024C06" w:rsidRDefault="005C2100" w:rsidP="00533886">
      <w:pPr>
        <w:jc w:val="both"/>
        <w:rPr>
          <w:color w:val="000000" w:themeColor="text1"/>
          <w:sz w:val="22"/>
          <w:szCs w:val="22"/>
        </w:rPr>
      </w:pPr>
      <w:r w:rsidRPr="00024C06">
        <w:rPr>
          <w:color w:val="000000" w:themeColor="text1"/>
          <w:sz w:val="22"/>
          <w:szCs w:val="22"/>
        </w:rPr>
        <w:t>c. Nén để giảm dung lượng</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Tách riêng dữ liệu âm thanh và hình ảnh để truyền</w:t>
      </w:r>
    </w:p>
    <w:p w:rsidR="005C2100" w:rsidRPr="00024C06" w:rsidRDefault="005C2100" w:rsidP="00533886">
      <w:pPr>
        <w:jc w:val="both"/>
        <w:rPr>
          <w:bCs/>
          <w:color w:val="000000" w:themeColor="text1"/>
          <w:sz w:val="22"/>
          <w:szCs w:val="22"/>
        </w:rPr>
      </w:pPr>
      <w:r w:rsidRPr="00024C06">
        <w:rPr>
          <w:bCs/>
          <w:color w:val="000000" w:themeColor="text1"/>
          <w:sz w:val="22"/>
          <w:szCs w:val="22"/>
        </w:rPr>
        <w:t>2. Giao thức nào phù hợp với dịch vụ truyền tệp?</w:t>
      </w:r>
    </w:p>
    <w:p w:rsidR="005C2100" w:rsidRPr="00024C06" w:rsidRDefault="005C2100" w:rsidP="00533886">
      <w:pPr>
        <w:jc w:val="both"/>
        <w:rPr>
          <w:bCs/>
          <w:color w:val="000000" w:themeColor="text1"/>
          <w:sz w:val="22"/>
          <w:szCs w:val="22"/>
        </w:rPr>
      </w:pPr>
      <w:r w:rsidRPr="00024C06">
        <w:rPr>
          <w:bCs/>
          <w:color w:val="000000" w:themeColor="text1"/>
          <w:sz w:val="22"/>
          <w:szCs w:val="22"/>
        </w:rPr>
        <w:t>a. UDP</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b. SIP</w:t>
      </w:r>
    </w:p>
    <w:p w:rsidR="005C2100" w:rsidRPr="00024C06" w:rsidRDefault="005C2100" w:rsidP="00533886">
      <w:pPr>
        <w:jc w:val="both"/>
        <w:rPr>
          <w:bCs/>
          <w:color w:val="000000" w:themeColor="text1"/>
          <w:sz w:val="22"/>
          <w:szCs w:val="22"/>
        </w:rPr>
      </w:pPr>
      <w:r w:rsidRPr="00024C06">
        <w:rPr>
          <w:bCs/>
          <w:color w:val="000000" w:themeColor="text1"/>
          <w:sz w:val="22"/>
          <w:szCs w:val="22"/>
        </w:rPr>
        <w:t>c. TCP</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d. TCP và UDP</w:t>
      </w:r>
    </w:p>
    <w:p w:rsidR="005C2100" w:rsidRPr="00024C06" w:rsidRDefault="005C2100" w:rsidP="00533886">
      <w:pPr>
        <w:jc w:val="both"/>
        <w:rPr>
          <w:bCs/>
          <w:color w:val="000000" w:themeColor="text1"/>
          <w:sz w:val="22"/>
          <w:szCs w:val="22"/>
        </w:rPr>
      </w:pPr>
      <w:r w:rsidRPr="00024C06">
        <w:rPr>
          <w:bCs/>
          <w:color w:val="000000" w:themeColor="text1"/>
          <w:sz w:val="22"/>
          <w:szCs w:val="22"/>
        </w:rPr>
        <w:t>3. Streaming Internet là gì?</w:t>
      </w:r>
    </w:p>
    <w:p w:rsidR="005C2100" w:rsidRPr="00024C06" w:rsidRDefault="005C2100" w:rsidP="00533886">
      <w:pPr>
        <w:jc w:val="both"/>
        <w:rPr>
          <w:bCs/>
          <w:color w:val="000000" w:themeColor="text1"/>
          <w:sz w:val="22"/>
          <w:szCs w:val="22"/>
        </w:rPr>
      </w:pPr>
      <w:r w:rsidRPr="00024C06">
        <w:rPr>
          <w:bCs/>
          <w:color w:val="000000" w:themeColor="text1"/>
          <w:sz w:val="22"/>
          <w:szCs w:val="22"/>
        </w:rPr>
        <w:t>a.  Cho phép các multimedia server truyền đi qua mạng Internet (IP) các dòng dữ liệu liên tiếp, có thể giải nén và hiển thị ngay lập tức khi tới phía người dùng.</w:t>
      </w:r>
    </w:p>
    <w:p w:rsidR="005C2100" w:rsidRPr="00024C06" w:rsidRDefault="005C2100" w:rsidP="00533886">
      <w:pPr>
        <w:jc w:val="both"/>
        <w:rPr>
          <w:bCs/>
          <w:color w:val="000000" w:themeColor="text1"/>
          <w:sz w:val="22"/>
          <w:szCs w:val="22"/>
        </w:rPr>
      </w:pPr>
      <w:r w:rsidRPr="00024C06">
        <w:rPr>
          <w:bCs/>
          <w:color w:val="000000" w:themeColor="text1"/>
          <w:sz w:val="22"/>
          <w:szCs w:val="22"/>
        </w:rPr>
        <w:t>b.  Cho phép dữ liệu truyền đi qua mạng Internet (IP), có thể giải nén và hiển thị ngay lập tức khi tới phía người dùng.</w:t>
      </w:r>
    </w:p>
    <w:p w:rsidR="005C2100" w:rsidRPr="00024C06" w:rsidRDefault="005C2100" w:rsidP="00533886">
      <w:pPr>
        <w:jc w:val="both"/>
        <w:rPr>
          <w:bCs/>
          <w:color w:val="000000" w:themeColor="text1"/>
          <w:sz w:val="22"/>
          <w:szCs w:val="22"/>
        </w:rPr>
      </w:pPr>
      <w:r w:rsidRPr="00024C06">
        <w:rPr>
          <w:bCs/>
          <w:color w:val="000000" w:themeColor="text1"/>
          <w:sz w:val="22"/>
          <w:szCs w:val="22"/>
        </w:rPr>
        <w:t>c.  Cho phép các multimedia server truyền đi qua mạng Internet (IP) các dòng dữ liệu liên tiếp, có thể giải nén và không hiển thị ngay lập tức khi tới phía người dùng.</w:t>
      </w:r>
    </w:p>
    <w:p w:rsidR="005C2100" w:rsidRPr="00024C06" w:rsidRDefault="005C2100" w:rsidP="00533886">
      <w:pPr>
        <w:jc w:val="both"/>
        <w:rPr>
          <w:bCs/>
          <w:color w:val="000000" w:themeColor="text1"/>
          <w:sz w:val="22"/>
          <w:szCs w:val="22"/>
        </w:rPr>
      </w:pPr>
      <w:r w:rsidRPr="00024C06">
        <w:rPr>
          <w:bCs/>
          <w:color w:val="000000" w:themeColor="text1"/>
          <w:sz w:val="22"/>
          <w:szCs w:val="22"/>
        </w:rPr>
        <w:t>d.  Cho phép các multimedia server truyền đi qua mạng Internet (IP) các dòng dữ liệu không liên tiếp, có thể giải nén và hiển thị ngay lập tức khi tới phía người dùng.</w:t>
      </w:r>
    </w:p>
    <w:p w:rsidR="005C2100" w:rsidRPr="00024C06" w:rsidRDefault="005C2100" w:rsidP="00533886">
      <w:pPr>
        <w:jc w:val="both"/>
        <w:rPr>
          <w:bCs/>
          <w:color w:val="000000" w:themeColor="text1"/>
          <w:sz w:val="22"/>
          <w:szCs w:val="22"/>
        </w:rPr>
      </w:pPr>
      <w:r w:rsidRPr="00024C06">
        <w:rPr>
          <w:bCs/>
          <w:color w:val="000000" w:themeColor="text1"/>
          <w:sz w:val="22"/>
          <w:szCs w:val="22"/>
        </w:rPr>
        <w:t>4. Streaming Video là gì?</w:t>
      </w:r>
    </w:p>
    <w:p w:rsidR="005C2100" w:rsidRPr="00024C06" w:rsidRDefault="005C2100" w:rsidP="00533886">
      <w:pPr>
        <w:jc w:val="both"/>
        <w:rPr>
          <w:bCs/>
          <w:color w:val="000000" w:themeColor="text1"/>
          <w:sz w:val="22"/>
          <w:szCs w:val="22"/>
        </w:rPr>
      </w:pPr>
      <w:r w:rsidRPr="00024C06">
        <w:rPr>
          <w:bCs/>
          <w:color w:val="000000" w:themeColor="text1"/>
          <w:sz w:val="22"/>
          <w:szCs w:val="22"/>
        </w:rPr>
        <w:t>a. Sử dụng các công nghệ nén kết hợp với player hiển thị dữ liệu đồng thời trong lúc vẫn tiếp tục download</w:t>
      </w:r>
    </w:p>
    <w:p w:rsidR="005C2100" w:rsidRPr="00024C06" w:rsidRDefault="005C2100" w:rsidP="00533886">
      <w:pPr>
        <w:jc w:val="both"/>
        <w:rPr>
          <w:bCs/>
          <w:color w:val="000000" w:themeColor="text1"/>
          <w:sz w:val="22"/>
          <w:szCs w:val="22"/>
        </w:rPr>
      </w:pPr>
      <w:r w:rsidRPr="00024C06">
        <w:rPr>
          <w:bCs/>
          <w:color w:val="000000" w:themeColor="text1"/>
          <w:sz w:val="22"/>
          <w:szCs w:val="22"/>
        </w:rPr>
        <w:t>b. Sử dụng các công nghệ nén kết hợp với giải nén</w:t>
      </w:r>
    </w:p>
    <w:p w:rsidR="005C2100" w:rsidRPr="00024C06" w:rsidRDefault="005C2100" w:rsidP="00533886">
      <w:pPr>
        <w:jc w:val="both"/>
        <w:rPr>
          <w:bCs/>
          <w:color w:val="000000" w:themeColor="text1"/>
          <w:sz w:val="22"/>
          <w:szCs w:val="22"/>
        </w:rPr>
      </w:pPr>
      <w:r w:rsidRPr="00024C06">
        <w:rPr>
          <w:bCs/>
          <w:color w:val="000000" w:themeColor="text1"/>
          <w:sz w:val="22"/>
          <w:szCs w:val="22"/>
        </w:rPr>
        <w:t>c. Sử dụng các công nghệ giải nén kết hợp với player hiển thị dữ liệu đồng thời trong lúc vẫn tiếp tục download</w:t>
      </w:r>
    </w:p>
    <w:p w:rsidR="005C2100" w:rsidRPr="00024C06" w:rsidRDefault="005C2100" w:rsidP="00533886">
      <w:pPr>
        <w:jc w:val="both"/>
        <w:rPr>
          <w:bCs/>
          <w:color w:val="000000" w:themeColor="text1"/>
          <w:sz w:val="22"/>
          <w:szCs w:val="22"/>
        </w:rPr>
      </w:pPr>
      <w:r w:rsidRPr="00024C06">
        <w:rPr>
          <w:bCs/>
          <w:color w:val="000000" w:themeColor="text1"/>
          <w:sz w:val="22"/>
          <w:szCs w:val="22"/>
        </w:rPr>
        <w:t>d. Sử dụng các công nghệ nén kết hợp với player hiển thị dữ liệu đồng thời trong lúc vẫn tiếp tục giải nén</w:t>
      </w:r>
    </w:p>
    <w:p w:rsidR="005C2100" w:rsidRPr="00024C06" w:rsidRDefault="005C2100" w:rsidP="00533886">
      <w:pPr>
        <w:jc w:val="both"/>
        <w:rPr>
          <w:bCs/>
          <w:color w:val="000000" w:themeColor="text1"/>
          <w:sz w:val="22"/>
          <w:szCs w:val="22"/>
        </w:rPr>
      </w:pPr>
      <w:r w:rsidRPr="00024C06">
        <w:rPr>
          <w:bCs/>
          <w:color w:val="000000" w:themeColor="text1"/>
          <w:sz w:val="22"/>
          <w:szCs w:val="22"/>
        </w:rPr>
        <w:t>5. Giao thức nào được ưa dùng trong các ứng dụng streaming?</w:t>
      </w:r>
    </w:p>
    <w:p w:rsidR="005C2100" w:rsidRPr="00024C06" w:rsidRDefault="005C2100" w:rsidP="00533886">
      <w:pPr>
        <w:jc w:val="both"/>
        <w:rPr>
          <w:bCs/>
          <w:color w:val="000000" w:themeColor="text1"/>
          <w:sz w:val="22"/>
          <w:szCs w:val="22"/>
        </w:rPr>
      </w:pPr>
      <w:r w:rsidRPr="00024C06">
        <w:rPr>
          <w:bCs/>
          <w:color w:val="000000" w:themeColor="text1"/>
          <w:sz w:val="22"/>
          <w:szCs w:val="22"/>
        </w:rPr>
        <w:t>a. TCP</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b. SIP</w:t>
      </w:r>
    </w:p>
    <w:p w:rsidR="005C2100" w:rsidRPr="00024C06" w:rsidRDefault="005C2100" w:rsidP="00533886">
      <w:pPr>
        <w:jc w:val="both"/>
        <w:rPr>
          <w:bCs/>
          <w:color w:val="000000" w:themeColor="text1"/>
          <w:sz w:val="22"/>
          <w:szCs w:val="22"/>
        </w:rPr>
      </w:pPr>
      <w:r w:rsidRPr="00024C06">
        <w:rPr>
          <w:bCs/>
          <w:color w:val="000000" w:themeColor="text1"/>
          <w:sz w:val="22"/>
          <w:szCs w:val="22"/>
        </w:rPr>
        <w:t>c. UDP</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d. TCP và UDP</w:t>
      </w:r>
    </w:p>
    <w:p w:rsidR="005C2100" w:rsidRPr="00024C06" w:rsidRDefault="005C2100" w:rsidP="00533886">
      <w:pPr>
        <w:jc w:val="both"/>
        <w:rPr>
          <w:bCs/>
          <w:color w:val="000000" w:themeColor="text1"/>
          <w:sz w:val="22"/>
          <w:szCs w:val="22"/>
        </w:rPr>
      </w:pPr>
      <w:r w:rsidRPr="00024C06">
        <w:rPr>
          <w:bCs/>
          <w:color w:val="000000" w:themeColor="text1"/>
          <w:sz w:val="22"/>
          <w:szCs w:val="22"/>
        </w:rPr>
        <w:t>6. Giao thức Streaming Internet?</w:t>
      </w:r>
    </w:p>
    <w:p w:rsidR="005C2100" w:rsidRPr="00024C06" w:rsidRDefault="005C2100" w:rsidP="00533886">
      <w:pPr>
        <w:jc w:val="both"/>
        <w:rPr>
          <w:bCs/>
          <w:color w:val="000000" w:themeColor="text1"/>
          <w:sz w:val="22"/>
          <w:szCs w:val="22"/>
        </w:rPr>
      </w:pPr>
      <w:r w:rsidRPr="00024C06">
        <w:rPr>
          <w:bCs/>
          <w:color w:val="000000" w:themeColor="text1"/>
          <w:sz w:val="22"/>
          <w:szCs w:val="22"/>
        </w:rPr>
        <w:t>a. SIP</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b. RTP, RTCP và RTSP</w:t>
      </w:r>
    </w:p>
    <w:p w:rsidR="005C2100" w:rsidRPr="00024C06" w:rsidRDefault="005C2100" w:rsidP="00533886">
      <w:pPr>
        <w:jc w:val="both"/>
        <w:rPr>
          <w:bCs/>
          <w:color w:val="000000" w:themeColor="text1"/>
          <w:sz w:val="22"/>
          <w:szCs w:val="22"/>
        </w:rPr>
      </w:pPr>
      <w:r w:rsidRPr="00024C06">
        <w:rPr>
          <w:bCs/>
          <w:color w:val="000000" w:themeColor="text1"/>
          <w:sz w:val="22"/>
          <w:szCs w:val="22"/>
        </w:rPr>
        <w:t>c. H.323</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d. H.264</w:t>
      </w:r>
    </w:p>
    <w:p w:rsidR="005C2100" w:rsidRPr="00024C06" w:rsidRDefault="005C2100" w:rsidP="00533886">
      <w:pPr>
        <w:jc w:val="both"/>
        <w:rPr>
          <w:bCs/>
          <w:color w:val="000000" w:themeColor="text1"/>
          <w:sz w:val="22"/>
          <w:szCs w:val="22"/>
        </w:rPr>
      </w:pPr>
      <w:r w:rsidRPr="00024C06">
        <w:rPr>
          <w:bCs/>
          <w:color w:val="000000" w:themeColor="text1"/>
          <w:sz w:val="22"/>
          <w:szCs w:val="22"/>
        </w:rPr>
        <w:t>7. Ứng dụng nào không dùng kỹ thuật Streaming Video?</w:t>
      </w:r>
    </w:p>
    <w:p w:rsidR="005C2100" w:rsidRPr="00024C06" w:rsidRDefault="005C2100" w:rsidP="00533886">
      <w:pPr>
        <w:jc w:val="both"/>
        <w:rPr>
          <w:color w:val="000000" w:themeColor="text1"/>
          <w:sz w:val="22"/>
          <w:szCs w:val="22"/>
          <w:shd w:val="clear" w:color="auto" w:fill="FFFFFF"/>
        </w:rPr>
      </w:pPr>
      <w:r w:rsidRPr="00024C06">
        <w:rPr>
          <w:bCs/>
          <w:color w:val="000000" w:themeColor="text1"/>
          <w:sz w:val="22"/>
          <w:szCs w:val="22"/>
        </w:rPr>
        <w:t>a. Hội họp trực tuyến</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 xml:space="preserve">b. </w:t>
      </w:r>
      <w:r w:rsidRPr="00024C06">
        <w:rPr>
          <w:color w:val="000000" w:themeColor="text1"/>
          <w:sz w:val="22"/>
          <w:szCs w:val="22"/>
          <w:shd w:val="clear" w:color="auto" w:fill="FFFFFF"/>
        </w:rPr>
        <w:t>Đào tạo từ xa</w:t>
      </w:r>
    </w:p>
    <w:p w:rsidR="005C2100" w:rsidRPr="00024C06" w:rsidRDefault="005C2100" w:rsidP="00533886">
      <w:pPr>
        <w:jc w:val="both"/>
        <w:rPr>
          <w:color w:val="000000" w:themeColor="text1"/>
          <w:sz w:val="22"/>
          <w:szCs w:val="22"/>
          <w:shd w:val="clear" w:color="auto" w:fill="FFFFFF"/>
        </w:rPr>
      </w:pPr>
      <w:r w:rsidRPr="00024C06">
        <w:rPr>
          <w:color w:val="000000" w:themeColor="text1"/>
          <w:sz w:val="22"/>
          <w:szCs w:val="22"/>
          <w:shd w:val="clear" w:color="auto" w:fill="FFFFFF"/>
        </w:rPr>
        <w:t>c. Điều khiển từ xa qua hình ảnh thời gian thực</w:t>
      </w:r>
      <w:r w:rsidR="00E82FE9" w:rsidRPr="00024C06">
        <w:rPr>
          <w:color w:val="000000" w:themeColor="text1"/>
          <w:sz w:val="22"/>
          <w:szCs w:val="22"/>
          <w:shd w:val="clear" w:color="auto" w:fill="FFFFFF"/>
        </w:rPr>
        <w:tab/>
      </w:r>
      <w:r w:rsidR="00E82FE9" w:rsidRPr="00024C06">
        <w:rPr>
          <w:color w:val="000000" w:themeColor="text1"/>
          <w:sz w:val="22"/>
          <w:szCs w:val="22"/>
          <w:shd w:val="clear" w:color="auto" w:fill="FFFFFF"/>
        </w:rPr>
        <w:tab/>
      </w:r>
      <w:r w:rsidRPr="00024C06">
        <w:rPr>
          <w:color w:val="000000" w:themeColor="text1"/>
          <w:sz w:val="22"/>
          <w:szCs w:val="22"/>
          <w:shd w:val="clear" w:color="auto" w:fill="FFFFFF"/>
        </w:rPr>
        <w:t>d. Hội họp không trực tuyến</w:t>
      </w:r>
    </w:p>
    <w:p w:rsidR="005C2100" w:rsidRPr="00024C06" w:rsidRDefault="005C2100" w:rsidP="00533886">
      <w:pPr>
        <w:jc w:val="both"/>
        <w:rPr>
          <w:bCs/>
          <w:color w:val="000000" w:themeColor="text1"/>
          <w:sz w:val="22"/>
          <w:szCs w:val="22"/>
        </w:rPr>
      </w:pPr>
      <w:r w:rsidRPr="00024C06">
        <w:rPr>
          <w:color w:val="000000" w:themeColor="text1"/>
          <w:sz w:val="22"/>
          <w:szCs w:val="22"/>
          <w:shd w:val="clear" w:color="auto" w:fill="FFFFFF"/>
        </w:rPr>
        <w:t xml:space="preserve">8. Sử dụng kỹ thuật </w:t>
      </w:r>
      <w:r w:rsidRPr="00024C06">
        <w:rPr>
          <w:bCs/>
          <w:color w:val="000000" w:themeColor="text1"/>
          <w:sz w:val="22"/>
          <w:szCs w:val="22"/>
        </w:rPr>
        <w:t>Streaming Video người dùng phải</w:t>
      </w:r>
    </w:p>
    <w:p w:rsidR="005C2100" w:rsidRPr="00024C06" w:rsidRDefault="005C2100" w:rsidP="00533886">
      <w:pPr>
        <w:jc w:val="both"/>
        <w:rPr>
          <w:bCs/>
          <w:color w:val="000000" w:themeColor="text1"/>
          <w:sz w:val="22"/>
          <w:szCs w:val="22"/>
        </w:rPr>
      </w:pPr>
      <w:r w:rsidRPr="00024C06">
        <w:rPr>
          <w:bCs/>
          <w:color w:val="000000" w:themeColor="text1"/>
          <w:sz w:val="22"/>
          <w:szCs w:val="22"/>
        </w:rPr>
        <w:t xml:space="preserve">a. Tải </w:t>
      </w:r>
      <w:r w:rsidRPr="00024C06">
        <w:rPr>
          <w:color w:val="000000" w:themeColor="text1"/>
          <w:sz w:val="22"/>
          <w:szCs w:val="22"/>
          <w:shd w:val="clear" w:color="auto" w:fill="FFFFFF"/>
        </w:rPr>
        <w:t>đoạn video</w:t>
      </w:r>
      <w:r w:rsidRPr="00024C06">
        <w:rPr>
          <w:rStyle w:val="apple-converted-space"/>
          <w:color w:val="000000" w:themeColor="text1"/>
          <w:sz w:val="22"/>
          <w:szCs w:val="22"/>
          <w:shd w:val="clear" w:color="auto" w:fill="FFFFFF"/>
        </w:rPr>
        <w:t> </w:t>
      </w:r>
      <w:r w:rsidRPr="00024C06">
        <w:rPr>
          <w:color w:val="000000" w:themeColor="text1"/>
          <w:sz w:val="22"/>
          <w:szCs w:val="22"/>
          <w:shd w:val="clear" w:color="auto" w:fill="FFFFFF"/>
        </w:rPr>
        <w:t>cần xem về máy tính</w:t>
      </w:r>
      <w:r w:rsidR="00E82FE9" w:rsidRPr="00024C06">
        <w:rPr>
          <w:color w:val="000000" w:themeColor="text1"/>
          <w:sz w:val="22"/>
          <w:szCs w:val="22"/>
          <w:shd w:val="clear" w:color="auto" w:fill="FFFFFF"/>
        </w:rPr>
        <w:tab/>
      </w:r>
      <w:r w:rsidR="00E82FE9" w:rsidRPr="00024C06">
        <w:rPr>
          <w:color w:val="000000" w:themeColor="text1"/>
          <w:sz w:val="22"/>
          <w:szCs w:val="22"/>
          <w:shd w:val="clear" w:color="auto" w:fill="FFFFFF"/>
        </w:rPr>
        <w:tab/>
      </w:r>
      <w:r w:rsidR="00E82FE9" w:rsidRPr="00024C06">
        <w:rPr>
          <w:color w:val="000000" w:themeColor="text1"/>
          <w:sz w:val="22"/>
          <w:szCs w:val="22"/>
          <w:shd w:val="clear" w:color="auto" w:fill="FFFFFF"/>
        </w:rPr>
        <w:tab/>
      </w:r>
      <w:r w:rsidRPr="00024C06">
        <w:rPr>
          <w:bCs/>
          <w:color w:val="000000" w:themeColor="text1"/>
          <w:sz w:val="22"/>
          <w:szCs w:val="22"/>
        </w:rPr>
        <w:t xml:space="preserve">b. không cần tải </w:t>
      </w:r>
      <w:r w:rsidRPr="00024C06">
        <w:rPr>
          <w:color w:val="000000" w:themeColor="text1"/>
          <w:sz w:val="22"/>
          <w:szCs w:val="22"/>
          <w:shd w:val="clear" w:color="auto" w:fill="FFFFFF"/>
        </w:rPr>
        <w:t>đoạn video</w:t>
      </w:r>
      <w:r w:rsidRPr="00024C06">
        <w:rPr>
          <w:rStyle w:val="apple-converted-space"/>
          <w:color w:val="000000" w:themeColor="text1"/>
          <w:sz w:val="22"/>
          <w:szCs w:val="22"/>
          <w:shd w:val="clear" w:color="auto" w:fill="FFFFFF"/>
        </w:rPr>
        <w:t> </w:t>
      </w:r>
      <w:r w:rsidRPr="00024C06">
        <w:rPr>
          <w:color w:val="000000" w:themeColor="text1"/>
          <w:sz w:val="22"/>
          <w:szCs w:val="22"/>
          <w:shd w:val="clear" w:color="auto" w:fill="FFFFFF"/>
        </w:rPr>
        <w:t>cần xem về máy tính</w:t>
      </w:r>
    </w:p>
    <w:p w:rsidR="005C2100" w:rsidRPr="00024C06" w:rsidRDefault="005C2100" w:rsidP="00533886">
      <w:pPr>
        <w:jc w:val="both"/>
        <w:rPr>
          <w:color w:val="000000" w:themeColor="text1"/>
          <w:sz w:val="22"/>
          <w:szCs w:val="22"/>
        </w:rPr>
      </w:pPr>
      <w:r w:rsidRPr="00024C06">
        <w:rPr>
          <w:color w:val="000000" w:themeColor="text1"/>
          <w:sz w:val="22"/>
          <w:szCs w:val="22"/>
        </w:rPr>
        <w:t>c. Chia nhỏ file video rồi tải về máy tính</w:t>
      </w:r>
      <w:r w:rsidR="00E82FE9" w:rsidRPr="00024C06">
        <w:rPr>
          <w:color w:val="000000" w:themeColor="text1"/>
          <w:sz w:val="22"/>
          <w:szCs w:val="22"/>
        </w:rPr>
        <w:tab/>
      </w:r>
      <w:r w:rsidR="00E82FE9" w:rsidRPr="00024C06">
        <w:rPr>
          <w:color w:val="000000" w:themeColor="text1"/>
          <w:sz w:val="22"/>
          <w:szCs w:val="22"/>
        </w:rPr>
        <w:tab/>
      </w:r>
      <w:r w:rsidR="00E82FE9" w:rsidRPr="00024C06">
        <w:rPr>
          <w:color w:val="000000" w:themeColor="text1"/>
          <w:sz w:val="22"/>
          <w:szCs w:val="22"/>
        </w:rPr>
        <w:tab/>
      </w:r>
      <w:r w:rsidRPr="00024C06">
        <w:rPr>
          <w:color w:val="000000" w:themeColor="text1"/>
          <w:sz w:val="22"/>
          <w:szCs w:val="22"/>
        </w:rPr>
        <w:t>d. Tải từng phần nhỏ xem xong rồi tải tiếp và lặp lại cho đến hết file</w:t>
      </w:r>
    </w:p>
    <w:p w:rsidR="005C2100" w:rsidRPr="00024C06" w:rsidRDefault="005C2100" w:rsidP="00533886">
      <w:pPr>
        <w:jc w:val="both"/>
        <w:rPr>
          <w:bCs/>
          <w:color w:val="000000" w:themeColor="text1"/>
          <w:sz w:val="22"/>
          <w:szCs w:val="22"/>
        </w:rPr>
      </w:pPr>
      <w:r w:rsidRPr="00024C06">
        <w:rPr>
          <w:bCs/>
          <w:color w:val="000000" w:themeColor="text1"/>
          <w:sz w:val="22"/>
          <w:szCs w:val="22"/>
        </w:rPr>
        <w:t>9. Chức năng chính của giao thức RTP trong kỹ thuật Streaming Video?</w:t>
      </w:r>
    </w:p>
    <w:p w:rsidR="00E82FE9" w:rsidRPr="00024C06" w:rsidRDefault="005C2100" w:rsidP="00533886">
      <w:pPr>
        <w:jc w:val="both"/>
        <w:rPr>
          <w:bCs/>
          <w:color w:val="000000" w:themeColor="text1"/>
          <w:sz w:val="22"/>
          <w:szCs w:val="22"/>
        </w:rPr>
      </w:pPr>
      <w:r w:rsidRPr="00024C06">
        <w:rPr>
          <w:bCs/>
          <w:color w:val="000000" w:themeColor="text1"/>
          <w:sz w:val="22"/>
          <w:szCs w:val="22"/>
        </w:rPr>
        <w:t>a. Truyền dữ liệu multimedia qua mạng</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p>
    <w:p w:rsidR="005C2100" w:rsidRPr="00024C06" w:rsidRDefault="005C2100" w:rsidP="00533886">
      <w:pPr>
        <w:jc w:val="both"/>
        <w:rPr>
          <w:bCs/>
          <w:color w:val="000000" w:themeColor="text1"/>
          <w:sz w:val="22"/>
          <w:szCs w:val="22"/>
        </w:rPr>
      </w:pPr>
      <w:r w:rsidRPr="00024C06">
        <w:rPr>
          <w:bCs/>
          <w:color w:val="000000" w:themeColor="text1"/>
          <w:sz w:val="22"/>
          <w:szCs w:val="22"/>
        </w:rPr>
        <w:lastRenderedPageBreak/>
        <w:t>b.Truyền âm thanh, hình ảnh qua mạng</w:t>
      </w:r>
    </w:p>
    <w:p w:rsidR="005C2100" w:rsidRPr="00024C06" w:rsidRDefault="005C2100" w:rsidP="00533886">
      <w:pPr>
        <w:jc w:val="both"/>
        <w:rPr>
          <w:bCs/>
          <w:color w:val="000000" w:themeColor="text1"/>
          <w:sz w:val="22"/>
          <w:szCs w:val="22"/>
        </w:rPr>
      </w:pPr>
      <w:r w:rsidRPr="00024C06">
        <w:rPr>
          <w:bCs/>
          <w:color w:val="000000" w:themeColor="text1"/>
          <w:sz w:val="22"/>
          <w:szCs w:val="22"/>
        </w:rPr>
        <w:t xml:space="preserve">c. Truyền tải dữ liệu “end to end” qua mạng theo thời gian thực </w:t>
      </w:r>
    </w:p>
    <w:p w:rsidR="005C2100" w:rsidRPr="00024C06" w:rsidRDefault="005C2100" w:rsidP="00533886">
      <w:pPr>
        <w:jc w:val="both"/>
        <w:rPr>
          <w:bCs/>
          <w:color w:val="000000" w:themeColor="text1"/>
          <w:sz w:val="22"/>
          <w:szCs w:val="22"/>
        </w:rPr>
      </w:pPr>
      <w:r w:rsidRPr="00024C06">
        <w:rPr>
          <w:bCs/>
          <w:color w:val="000000" w:themeColor="text1"/>
          <w:sz w:val="22"/>
          <w:szCs w:val="22"/>
        </w:rPr>
        <w:t>d. Đảm bảo chất lượng âm thanh, hình ảnh truyền qua mạng</w:t>
      </w:r>
    </w:p>
    <w:p w:rsidR="005C2100" w:rsidRPr="00024C06" w:rsidRDefault="005C2100" w:rsidP="00533886">
      <w:pPr>
        <w:jc w:val="both"/>
        <w:rPr>
          <w:bCs/>
          <w:color w:val="000000" w:themeColor="text1"/>
          <w:sz w:val="22"/>
          <w:szCs w:val="22"/>
        </w:rPr>
      </w:pPr>
      <w:r w:rsidRPr="00024C06">
        <w:rPr>
          <w:bCs/>
          <w:color w:val="000000" w:themeColor="text1"/>
          <w:sz w:val="22"/>
          <w:szCs w:val="22"/>
        </w:rPr>
        <w:t>10. Chức năng chính của giao thức RTCP trong kỹ thuật Streaming Video?</w:t>
      </w:r>
    </w:p>
    <w:p w:rsidR="005C2100" w:rsidRPr="00024C06" w:rsidRDefault="005C2100" w:rsidP="00533886">
      <w:pPr>
        <w:jc w:val="both"/>
        <w:rPr>
          <w:bCs/>
          <w:color w:val="000000" w:themeColor="text1"/>
          <w:sz w:val="22"/>
          <w:szCs w:val="22"/>
        </w:rPr>
      </w:pPr>
      <w:r w:rsidRPr="00024C06">
        <w:rPr>
          <w:bCs/>
          <w:color w:val="000000" w:themeColor="text1"/>
          <w:sz w:val="22"/>
          <w:szCs w:val="22"/>
        </w:rPr>
        <w:t xml:space="preserve">a. Truyền âm thanh, hình ảnh qua mạng </w:t>
      </w:r>
    </w:p>
    <w:p w:rsidR="005C2100" w:rsidRPr="00024C06" w:rsidRDefault="005C2100" w:rsidP="00533886">
      <w:pPr>
        <w:jc w:val="both"/>
        <w:rPr>
          <w:bCs/>
          <w:color w:val="000000" w:themeColor="text1"/>
          <w:sz w:val="22"/>
          <w:szCs w:val="22"/>
        </w:rPr>
      </w:pPr>
      <w:r w:rsidRPr="00024C06">
        <w:rPr>
          <w:bCs/>
          <w:color w:val="000000" w:themeColor="text1"/>
          <w:sz w:val="22"/>
          <w:szCs w:val="22"/>
        </w:rPr>
        <w:t>b. Truyền các loại dữ liệu qua mạng</w:t>
      </w:r>
    </w:p>
    <w:p w:rsidR="005C2100" w:rsidRPr="00024C06" w:rsidRDefault="005C2100" w:rsidP="00533886">
      <w:pPr>
        <w:jc w:val="both"/>
        <w:rPr>
          <w:bCs/>
          <w:color w:val="000000" w:themeColor="text1"/>
          <w:sz w:val="22"/>
          <w:szCs w:val="22"/>
        </w:rPr>
      </w:pPr>
      <w:r w:rsidRPr="00024C06">
        <w:rPr>
          <w:bCs/>
          <w:color w:val="000000" w:themeColor="text1"/>
          <w:sz w:val="22"/>
          <w:szCs w:val="22"/>
        </w:rPr>
        <w:t xml:space="preserve">c. Truyền tải dữ liệu “end to end” qua mạng theo thời gian thực </w:t>
      </w:r>
    </w:p>
    <w:p w:rsidR="005C2100" w:rsidRPr="00024C06" w:rsidRDefault="005C2100" w:rsidP="00533886">
      <w:pPr>
        <w:jc w:val="both"/>
        <w:rPr>
          <w:color w:val="000000" w:themeColor="text1"/>
          <w:sz w:val="22"/>
          <w:szCs w:val="22"/>
        </w:rPr>
      </w:pPr>
      <w:r w:rsidRPr="00024C06">
        <w:rPr>
          <w:bCs/>
          <w:color w:val="000000" w:themeColor="text1"/>
          <w:sz w:val="22"/>
          <w:szCs w:val="22"/>
        </w:rPr>
        <w:t>d. Đảm bảo chất lượng dịch vụ và điều khiển các phiên truyền dữ liệu video qua mạng</w:t>
      </w:r>
    </w:p>
    <w:p w:rsidR="005C2100" w:rsidRPr="00024C06" w:rsidRDefault="005C2100" w:rsidP="00533886">
      <w:pPr>
        <w:jc w:val="both"/>
        <w:rPr>
          <w:bCs/>
          <w:color w:val="000000" w:themeColor="text1"/>
          <w:sz w:val="22"/>
          <w:szCs w:val="22"/>
        </w:rPr>
      </w:pPr>
      <w:r w:rsidRPr="00024C06">
        <w:rPr>
          <w:color w:val="000000" w:themeColor="text1"/>
          <w:sz w:val="22"/>
          <w:szCs w:val="22"/>
        </w:rPr>
        <w:t xml:space="preserve">11. Yêu cầu về băng thông cho kỹ thuật </w:t>
      </w:r>
      <w:r w:rsidRPr="00024C06">
        <w:rPr>
          <w:bCs/>
          <w:color w:val="000000" w:themeColor="text1"/>
          <w:sz w:val="22"/>
          <w:szCs w:val="22"/>
        </w:rPr>
        <w:t>Streaming Video?</w:t>
      </w:r>
    </w:p>
    <w:p w:rsidR="005C2100" w:rsidRPr="00024C06" w:rsidRDefault="005C2100" w:rsidP="00533886">
      <w:pPr>
        <w:jc w:val="both"/>
        <w:rPr>
          <w:bCs/>
          <w:color w:val="000000" w:themeColor="text1"/>
          <w:sz w:val="22"/>
          <w:szCs w:val="22"/>
        </w:rPr>
      </w:pPr>
      <w:r w:rsidRPr="00024C06">
        <w:rPr>
          <w:bCs/>
          <w:color w:val="000000" w:themeColor="text1"/>
          <w:sz w:val="22"/>
          <w:szCs w:val="22"/>
        </w:rPr>
        <w:t>a. Bất cứ dạng băng thông nào</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b. Băng thông hẹp</w:t>
      </w:r>
    </w:p>
    <w:p w:rsidR="005C2100" w:rsidRPr="00024C06" w:rsidRDefault="005C2100" w:rsidP="00533886">
      <w:pPr>
        <w:jc w:val="both"/>
        <w:rPr>
          <w:color w:val="000000" w:themeColor="text1"/>
          <w:sz w:val="22"/>
          <w:szCs w:val="22"/>
        </w:rPr>
      </w:pPr>
      <w:r w:rsidRPr="00024C06">
        <w:rPr>
          <w:bCs/>
          <w:color w:val="000000" w:themeColor="text1"/>
          <w:sz w:val="22"/>
          <w:szCs w:val="22"/>
        </w:rPr>
        <w:t>c. Băng thông rộng</w:t>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00E82FE9" w:rsidRPr="00024C06">
        <w:rPr>
          <w:bCs/>
          <w:color w:val="000000" w:themeColor="text1"/>
          <w:sz w:val="22"/>
          <w:szCs w:val="22"/>
        </w:rPr>
        <w:tab/>
      </w:r>
      <w:r w:rsidRPr="00024C06">
        <w:rPr>
          <w:bCs/>
          <w:color w:val="000000" w:themeColor="text1"/>
          <w:sz w:val="22"/>
          <w:szCs w:val="22"/>
        </w:rPr>
        <w:t>d. Băng thông trung bình</w:t>
      </w: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5C2100" w:rsidRPr="00024C06" w:rsidRDefault="005C2100" w:rsidP="00533886">
      <w:pPr>
        <w:jc w:val="both"/>
        <w:rPr>
          <w:color w:val="000000" w:themeColor="text1"/>
          <w:sz w:val="22"/>
          <w:szCs w:val="22"/>
        </w:rPr>
      </w:pPr>
    </w:p>
    <w:p w:rsidR="00DD69CB" w:rsidRPr="00024C06" w:rsidRDefault="00DD69CB" w:rsidP="00533886">
      <w:pPr>
        <w:jc w:val="both"/>
        <w:rPr>
          <w:color w:val="000000" w:themeColor="text1"/>
          <w:sz w:val="22"/>
          <w:szCs w:val="22"/>
        </w:rPr>
      </w:pPr>
    </w:p>
    <w:p w:rsidR="005C2100" w:rsidRPr="00024C06" w:rsidRDefault="005C2100" w:rsidP="00533886">
      <w:pPr>
        <w:jc w:val="both"/>
        <w:rPr>
          <w:color w:val="000000" w:themeColor="text1"/>
          <w:sz w:val="22"/>
          <w:szCs w:val="22"/>
        </w:rPr>
      </w:pPr>
    </w:p>
    <w:sectPr w:rsidR="005C2100" w:rsidRPr="00024C06" w:rsidSect="00F90643">
      <w:footerReference w:type="default" r:id="rId35"/>
      <w:pgSz w:w="11906" w:h="16838" w:code="9"/>
      <w:pgMar w:top="567" w:right="425" w:bottom="567"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4CB3" w:rsidRDefault="004C4CB3" w:rsidP="008E16B5">
      <w:r>
        <w:separator/>
      </w:r>
    </w:p>
  </w:endnote>
  <w:endnote w:type="continuationSeparator" w:id="0">
    <w:p w:rsidR="004C4CB3" w:rsidRDefault="004C4CB3" w:rsidP="008E16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9166907"/>
      <w:docPartObj>
        <w:docPartGallery w:val="Page Numbers (Bottom of Page)"/>
        <w:docPartUnique/>
      </w:docPartObj>
    </w:sdtPr>
    <w:sdtEndPr/>
    <w:sdtContent>
      <w:p w:rsidR="0097732B" w:rsidRDefault="004C4CB3">
        <w:pPr>
          <w:pStyle w:val="Footer"/>
          <w:jc w:val="right"/>
        </w:pPr>
        <w:r>
          <w:fldChar w:fldCharType="begin"/>
        </w:r>
        <w:r>
          <w:instrText xml:space="preserve"> PAGE   \* MERGEFORMAT </w:instrText>
        </w:r>
        <w:r>
          <w:fldChar w:fldCharType="separate"/>
        </w:r>
        <w:r w:rsidR="00024C06">
          <w:rPr>
            <w:noProof/>
          </w:rPr>
          <w:t>1</w:t>
        </w:r>
        <w:r>
          <w:rPr>
            <w:noProof/>
          </w:rPr>
          <w:fldChar w:fldCharType="end"/>
        </w:r>
      </w:p>
    </w:sdtContent>
  </w:sdt>
  <w:p w:rsidR="0097732B" w:rsidRDefault="0097732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4CB3" w:rsidRDefault="004C4CB3" w:rsidP="008E16B5">
      <w:r>
        <w:separator/>
      </w:r>
    </w:p>
  </w:footnote>
  <w:footnote w:type="continuationSeparator" w:id="0">
    <w:p w:rsidR="004C4CB3" w:rsidRDefault="004C4CB3" w:rsidP="008E16B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6952"/>
    <w:multiLevelType w:val="hybridMultilevel"/>
    <w:tmpl w:val="FBA8EF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F17B3"/>
    <w:multiLevelType w:val="hybridMultilevel"/>
    <w:tmpl w:val="C11859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18745E"/>
    <w:multiLevelType w:val="hybridMultilevel"/>
    <w:tmpl w:val="64E4EC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0C68D3"/>
    <w:multiLevelType w:val="hybridMultilevel"/>
    <w:tmpl w:val="C6E82D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B00C60"/>
    <w:multiLevelType w:val="hybridMultilevel"/>
    <w:tmpl w:val="4BE062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E45A59"/>
    <w:multiLevelType w:val="hybridMultilevel"/>
    <w:tmpl w:val="31760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9D08D8"/>
    <w:multiLevelType w:val="hybridMultilevel"/>
    <w:tmpl w:val="0A48DD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E431E4"/>
    <w:multiLevelType w:val="hybridMultilevel"/>
    <w:tmpl w:val="55482F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F4A24"/>
    <w:multiLevelType w:val="hybridMultilevel"/>
    <w:tmpl w:val="EFC4DD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AB3A1D"/>
    <w:multiLevelType w:val="hybridMultilevel"/>
    <w:tmpl w:val="32CE99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DF07CF"/>
    <w:multiLevelType w:val="hybridMultilevel"/>
    <w:tmpl w:val="134A3C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9541CA"/>
    <w:multiLevelType w:val="hybridMultilevel"/>
    <w:tmpl w:val="116CD5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D613C4"/>
    <w:multiLevelType w:val="hybridMultilevel"/>
    <w:tmpl w:val="0A0A9C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0627D6"/>
    <w:multiLevelType w:val="hybridMultilevel"/>
    <w:tmpl w:val="FFBA2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9570B"/>
    <w:multiLevelType w:val="hybridMultilevel"/>
    <w:tmpl w:val="CB38D6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057872"/>
    <w:multiLevelType w:val="hybridMultilevel"/>
    <w:tmpl w:val="CD90A7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404D45"/>
    <w:multiLevelType w:val="hybridMultilevel"/>
    <w:tmpl w:val="524234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567581"/>
    <w:multiLevelType w:val="hybridMultilevel"/>
    <w:tmpl w:val="08D67D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6950A0"/>
    <w:multiLevelType w:val="hybridMultilevel"/>
    <w:tmpl w:val="0CC409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B93FF5"/>
    <w:multiLevelType w:val="hybridMultilevel"/>
    <w:tmpl w:val="FB0819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244E77"/>
    <w:multiLevelType w:val="hybridMultilevel"/>
    <w:tmpl w:val="72B870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3DB5BF7"/>
    <w:multiLevelType w:val="hybridMultilevel"/>
    <w:tmpl w:val="B2ECAD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B9388E"/>
    <w:multiLevelType w:val="hybridMultilevel"/>
    <w:tmpl w:val="0F2208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7B7061E"/>
    <w:multiLevelType w:val="hybridMultilevel"/>
    <w:tmpl w:val="80DA93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8035A7B"/>
    <w:multiLevelType w:val="hybridMultilevel"/>
    <w:tmpl w:val="A6E2E0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8691B31"/>
    <w:multiLevelType w:val="hybridMultilevel"/>
    <w:tmpl w:val="0C6620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89B2048"/>
    <w:multiLevelType w:val="hybridMultilevel"/>
    <w:tmpl w:val="41221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9CF5333"/>
    <w:multiLevelType w:val="hybridMultilevel"/>
    <w:tmpl w:val="B8A2D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A027A04"/>
    <w:multiLevelType w:val="hybridMultilevel"/>
    <w:tmpl w:val="F202DB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A223807"/>
    <w:multiLevelType w:val="hybridMultilevel"/>
    <w:tmpl w:val="03E47B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B36B57"/>
    <w:multiLevelType w:val="hybridMultilevel"/>
    <w:tmpl w:val="CDF4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CAD601D"/>
    <w:multiLevelType w:val="hybridMultilevel"/>
    <w:tmpl w:val="774641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CF81646"/>
    <w:multiLevelType w:val="hybridMultilevel"/>
    <w:tmpl w:val="B600BE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EB426EC"/>
    <w:multiLevelType w:val="hybridMultilevel"/>
    <w:tmpl w:val="DB8041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FFD5F08"/>
    <w:multiLevelType w:val="hybridMultilevel"/>
    <w:tmpl w:val="54ACBF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024361C"/>
    <w:multiLevelType w:val="hybridMultilevel"/>
    <w:tmpl w:val="EF82D1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0D24130"/>
    <w:multiLevelType w:val="hybridMultilevel"/>
    <w:tmpl w:val="3990D9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0E05775"/>
    <w:multiLevelType w:val="hybridMultilevel"/>
    <w:tmpl w:val="D500E7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2583387"/>
    <w:multiLevelType w:val="hybridMultilevel"/>
    <w:tmpl w:val="486E2B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2AD0317"/>
    <w:multiLevelType w:val="hybridMultilevel"/>
    <w:tmpl w:val="C868E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4131477"/>
    <w:multiLevelType w:val="hybridMultilevel"/>
    <w:tmpl w:val="F41434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47305BC"/>
    <w:multiLevelType w:val="hybridMultilevel"/>
    <w:tmpl w:val="083A10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4B72EA0"/>
    <w:multiLevelType w:val="hybridMultilevel"/>
    <w:tmpl w:val="042095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4FE62E8"/>
    <w:multiLevelType w:val="hybridMultilevel"/>
    <w:tmpl w:val="78502F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61A7ED2"/>
    <w:multiLevelType w:val="hybridMultilevel"/>
    <w:tmpl w:val="570CE2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6B51E18"/>
    <w:multiLevelType w:val="hybridMultilevel"/>
    <w:tmpl w:val="A232F4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8E217A8"/>
    <w:multiLevelType w:val="hybridMultilevel"/>
    <w:tmpl w:val="981E46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951506A"/>
    <w:multiLevelType w:val="hybridMultilevel"/>
    <w:tmpl w:val="BB5643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9BC4D5B"/>
    <w:multiLevelType w:val="hybridMultilevel"/>
    <w:tmpl w:val="74569E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A0E0659"/>
    <w:multiLevelType w:val="hybridMultilevel"/>
    <w:tmpl w:val="16A638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A1770F1"/>
    <w:multiLevelType w:val="hybridMultilevel"/>
    <w:tmpl w:val="A232F4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BAB7EB3"/>
    <w:multiLevelType w:val="hybridMultilevel"/>
    <w:tmpl w:val="B22A9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D9614D7"/>
    <w:multiLevelType w:val="hybridMultilevel"/>
    <w:tmpl w:val="1A1C0B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E0A74CE"/>
    <w:multiLevelType w:val="hybridMultilevel"/>
    <w:tmpl w:val="35963F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E221BDC"/>
    <w:multiLevelType w:val="hybridMultilevel"/>
    <w:tmpl w:val="B46416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E326F68"/>
    <w:multiLevelType w:val="hybridMultilevel"/>
    <w:tmpl w:val="AEFED2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EFE7B74"/>
    <w:multiLevelType w:val="hybridMultilevel"/>
    <w:tmpl w:val="130E62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F29039A"/>
    <w:multiLevelType w:val="hybridMultilevel"/>
    <w:tmpl w:val="2B2C7A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FC00D2F"/>
    <w:multiLevelType w:val="hybridMultilevel"/>
    <w:tmpl w:val="E954F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1E857F6"/>
    <w:multiLevelType w:val="hybridMultilevel"/>
    <w:tmpl w:val="DB9687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2256ADE"/>
    <w:multiLevelType w:val="hybridMultilevel"/>
    <w:tmpl w:val="94089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2453C00"/>
    <w:multiLevelType w:val="hybridMultilevel"/>
    <w:tmpl w:val="BC50F9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392237F"/>
    <w:multiLevelType w:val="hybridMultilevel"/>
    <w:tmpl w:val="CF64DF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44D2957"/>
    <w:multiLevelType w:val="hybridMultilevel"/>
    <w:tmpl w:val="278CA9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4B004E7"/>
    <w:multiLevelType w:val="hybridMultilevel"/>
    <w:tmpl w:val="B2DE75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5B644A0"/>
    <w:multiLevelType w:val="hybridMultilevel"/>
    <w:tmpl w:val="09904A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6150F31"/>
    <w:multiLevelType w:val="hybridMultilevel"/>
    <w:tmpl w:val="9D729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B5857F0"/>
    <w:multiLevelType w:val="hybridMultilevel"/>
    <w:tmpl w:val="E102A2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B586784"/>
    <w:multiLevelType w:val="hybridMultilevel"/>
    <w:tmpl w:val="C17C56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CAF435A"/>
    <w:multiLevelType w:val="hybridMultilevel"/>
    <w:tmpl w:val="FCEC85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E184D59"/>
    <w:multiLevelType w:val="hybridMultilevel"/>
    <w:tmpl w:val="858011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EE47AF8"/>
    <w:multiLevelType w:val="hybridMultilevel"/>
    <w:tmpl w:val="CF9629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F310C62"/>
    <w:multiLevelType w:val="hybridMultilevel"/>
    <w:tmpl w:val="FC2CAB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332269E"/>
    <w:multiLevelType w:val="hybridMultilevel"/>
    <w:tmpl w:val="C0503A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4065D10"/>
    <w:multiLevelType w:val="hybridMultilevel"/>
    <w:tmpl w:val="2E0002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446A4D52"/>
    <w:multiLevelType w:val="hybridMultilevel"/>
    <w:tmpl w:val="288256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59D6AF1"/>
    <w:multiLevelType w:val="hybridMultilevel"/>
    <w:tmpl w:val="1A184FA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66B4C0A"/>
    <w:multiLevelType w:val="hybridMultilevel"/>
    <w:tmpl w:val="F2B0DD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84D01DD"/>
    <w:multiLevelType w:val="hybridMultilevel"/>
    <w:tmpl w:val="A13614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94F278A"/>
    <w:multiLevelType w:val="hybridMultilevel"/>
    <w:tmpl w:val="18B410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C7451DB"/>
    <w:multiLevelType w:val="hybridMultilevel"/>
    <w:tmpl w:val="152C7A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DC4307F"/>
    <w:multiLevelType w:val="hybridMultilevel"/>
    <w:tmpl w:val="E05228A8"/>
    <w:lvl w:ilvl="0" w:tplc="04090019">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2" w15:restartNumberingAfterBreak="0">
    <w:nsid w:val="4E2B0710"/>
    <w:multiLevelType w:val="hybridMultilevel"/>
    <w:tmpl w:val="03261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0AA5488"/>
    <w:multiLevelType w:val="hybridMultilevel"/>
    <w:tmpl w:val="77F096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2C4799A"/>
    <w:multiLevelType w:val="hybridMultilevel"/>
    <w:tmpl w:val="7B4C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6B221DB"/>
    <w:multiLevelType w:val="hybridMultilevel"/>
    <w:tmpl w:val="61E62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86E2DB9"/>
    <w:multiLevelType w:val="hybridMultilevel"/>
    <w:tmpl w:val="18B410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C6D7DAD"/>
    <w:multiLevelType w:val="hybridMultilevel"/>
    <w:tmpl w:val="A0101E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D0132A6"/>
    <w:multiLevelType w:val="hybridMultilevel"/>
    <w:tmpl w:val="F8BA8B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ED37EAD"/>
    <w:multiLevelType w:val="hybridMultilevel"/>
    <w:tmpl w:val="43B848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5EF526A6"/>
    <w:multiLevelType w:val="hybridMultilevel"/>
    <w:tmpl w:val="4E70B3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FDE143E"/>
    <w:multiLevelType w:val="hybridMultilevel"/>
    <w:tmpl w:val="1660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04170F0"/>
    <w:multiLevelType w:val="hybridMultilevel"/>
    <w:tmpl w:val="BA5CCC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1E67224"/>
    <w:multiLevelType w:val="hybridMultilevel"/>
    <w:tmpl w:val="51F80F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20B1BC0"/>
    <w:multiLevelType w:val="hybridMultilevel"/>
    <w:tmpl w:val="651AF1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23D7FEB"/>
    <w:multiLevelType w:val="hybridMultilevel"/>
    <w:tmpl w:val="1CDE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30C1034"/>
    <w:multiLevelType w:val="hybridMultilevel"/>
    <w:tmpl w:val="6994ED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3FB6D20"/>
    <w:multiLevelType w:val="hybridMultilevel"/>
    <w:tmpl w:val="8AA457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463016A"/>
    <w:multiLevelType w:val="hybridMultilevel"/>
    <w:tmpl w:val="3732D7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61450D3"/>
    <w:multiLevelType w:val="hybridMultilevel"/>
    <w:tmpl w:val="1DB4DB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6465998"/>
    <w:multiLevelType w:val="hybridMultilevel"/>
    <w:tmpl w:val="D5BE8D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8240684"/>
    <w:multiLevelType w:val="hybridMultilevel"/>
    <w:tmpl w:val="4502D1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85A019A"/>
    <w:multiLevelType w:val="hybridMultilevel"/>
    <w:tmpl w:val="8A321A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C9672F0"/>
    <w:multiLevelType w:val="hybridMultilevel"/>
    <w:tmpl w:val="E7B46C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D0517A4"/>
    <w:multiLevelType w:val="hybridMultilevel"/>
    <w:tmpl w:val="2B6E9D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F295121"/>
    <w:multiLevelType w:val="hybridMultilevel"/>
    <w:tmpl w:val="CD688A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FB706CC"/>
    <w:multiLevelType w:val="hybridMultilevel"/>
    <w:tmpl w:val="A0101E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00F473A"/>
    <w:multiLevelType w:val="hybridMultilevel"/>
    <w:tmpl w:val="A516B1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0524B6E"/>
    <w:multiLevelType w:val="hybridMultilevel"/>
    <w:tmpl w:val="C58874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27374AA"/>
    <w:multiLevelType w:val="hybridMultilevel"/>
    <w:tmpl w:val="A9720D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451109E"/>
    <w:multiLevelType w:val="hybridMultilevel"/>
    <w:tmpl w:val="EB0CC3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45A740E"/>
    <w:multiLevelType w:val="hybridMultilevel"/>
    <w:tmpl w:val="A232F4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52E2D19"/>
    <w:multiLevelType w:val="hybridMultilevel"/>
    <w:tmpl w:val="F94699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7222736"/>
    <w:multiLevelType w:val="hybridMultilevel"/>
    <w:tmpl w:val="037CE5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8C44E61"/>
    <w:multiLevelType w:val="hybridMultilevel"/>
    <w:tmpl w:val="EF82D6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8C9064B"/>
    <w:multiLevelType w:val="hybridMultilevel"/>
    <w:tmpl w:val="8D4E8B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9980F37"/>
    <w:multiLevelType w:val="hybridMultilevel"/>
    <w:tmpl w:val="1CB0E3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A3C1023"/>
    <w:multiLevelType w:val="hybridMultilevel"/>
    <w:tmpl w:val="7AF46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217820"/>
    <w:multiLevelType w:val="hybridMultilevel"/>
    <w:tmpl w:val="79E009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C274815"/>
    <w:multiLevelType w:val="hybridMultilevel"/>
    <w:tmpl w:val="88E05A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C6C7E51"/>
    <w:multiLevelType w:val="hybridMultilevel"/>
    <w:tmpl w:val="FFBA2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C895FFE"/>
    <w:multiLevelType w:val="hybridMultilevel"/>
    <w:tmpl w:val="134A3C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1"/>
  </w:num>
  <w:num w:numId="2">
    <w:abstractNumId w:val="29"/>
  </w:num>
  <w:num w:numId="3">
    <w:abstractNumId w:val="91"/>
  </w:num>
  <w:num w:numId="4">
    <w:abstractNumId w:val="6"/>
  </w:num>
  <w:num w:numId="5">
    <w:abstractNumId w:val="83"/>
  </w:num>
  <w:num w:numId="6">
    <w:abstractNumId w:val="37"/>
  </w:num>
  <w:num w:numId="7">
    <w:abstractNumId w:val="39"/>
  </w:num>
  <w:num w:numId="8">
    <w:abstractNumId w:val="4"/>
  </w:num>
  <w:num w:numId="9">
    <w:abstractNumId w:val="65"/>
  </w:num>
  <w:num w:numId="10">
    <w:abstractNumId w:val="84"/>
  </w:num>
  <w:num w:numId="11">
    <w:abstractNumId w:val="21"/>
  </w:num>
  <w:num w:numId="12">
    <w:abstractNumId w:val="73"/>
  </w:num>
  <w:num w:numId="13">
    <w:abstractNumId w:val="120"/>
  </w:num>
  <w:num w:numId="14">
    <w:abstractNumId w:val="13"/>
  </w:num>
  <w:num w:numId="15">
    <w:abstractNumId w:val="100"/>
  </w:num>
  <w:num w:numId="16">
    <w:abstractNumId w:val="93"/>
  </w:num>
  <w:num w:numId="17">
    <w:abstractNumId w:val="89"/>
  </w:num>
  <w:num w:numId="18">
    <w:abstractNumId w:val="41"/>
  </w:num>
  <w:num w:numId="19">
    <w:abstractNumId w:val="8"/>
  </w:num>
  <w:num w:numId="20">
    <w:abstractNumId w:val="9"/>
  </w:num>
  <w:num w:numId="21">
    <w:abstractNumId w:val="85"/>
  </w:num>
  <w:num w:numId="22">
    <w:abstractNumId w:val="33"/>
  </w:num>
  <w:num w:numId="23">
    <w:abstractNumId w:val="54"/>
  </w:num>
  <w:num w:numId="24">
    <w:abstractNumId w:val="57"/>
  </w:num>
  <w:num w:numId="25">
    <w:abstractNumId w:val="82"/>
  </w:num>
  <w:num w:numId="26">
    <w:abstractNumId w:val="55"/>
  </w:num>
  <w:num w:numId="27">
    <w:abstractNumId w:val="104"/>
  </w:num>
  <w:num w:numId="28">
    <w:abstractNumId w:val="3"/>
  </w:num>
  <w:num w:numId="29">
    <w:abstractNumId w:val="53"/>
  </w:num>
  <w:num w:numId="30">
    <w:abstractNumId w:val="94"/>
  </w:num>
  <w:num w:numId="31">
    <w:abstractNumId w:val="68"/>
  </w:num>
  <w:num w:numId="32">
    <w:abstractNumId w:val="17"/>
  </w:num>
  <w:num w:numId="33">
    <w:abstractNumId w:val="62"/>
  </w:num>
  <w:num w:numId="34">
    <w:abstractNumId w:val="118"/>
  </w:num>
  <w:num w:numId="35">
    <w:abstractNumId w:val="27"/>
  </w:num>
  <w:num w:numId="36">
    <w:abstractNumId w:val="61"/>
  </w:num>
  <w:num w:numId="37">
    <w:abstractNumId w:val="108"/>
  </w:num>
  <w:num w:numId="38">
    <w:abstractNumId w:val="56"/>
  </w:num>
  <w:num w:numId="39">
    <w:abstractNumId w:val="25"/>
  </w:num>
  <w:num w:numId="40">
    <w:abstractNumId w:val="102"/>
  </w:num>
  <w:num w:numId="41">
    <w:abstractNumId w:val="80"/>
  </w:num>
  <w:num w:numId="42">
    <w:abstractNumId w:val="95"/>
  </w:num>
  <w:num w:numId="43">
    <w:abstractNumId w:val="72"/>
  </w:num>
  <w:num w:numId="44">
    <w:abstractNumId w:val="16"/>
  </w:num>
  <w:num w:numId="45">
    <w:abstractNumId w:val="24"/>
  </w:num>
  <w:num w:numId="46">
    <w:abstractNumId w:val="40"/>
  </w:num>
  <w:num w:numId="47">
    <w:abstractNumId w:val="22"/>
  </w:num>
  <w:num w:numId="48">
    <w:abstractNumId w:val="71"/>
  </w:num>
  <w:num w:numId="49">
    <w:abstractNumId w:val="109"/>
  </w:num>
  <w:num w:numId="50">
    <w:abstractNumId w:val="115"/>
  </w:num>
  <w:num w:numId="51">
    <w:abstractNumId w:val="51"/>
  </w:num>
  <w:num w:numId="52">
    <w:abstractNumId w:val="48"/>
  </w:num>
  <w:num w:numId="53">
    <w:abstractNumId w:val="15"/>
  </w:num>
  <w:num w:numId="54">
    <w:abstractNumId w:val="1"/>
  </w:num>
  <w:num w:numId="55">
    <w:abstractNumId w:val="97"/>
  </w:num>
  <w:num w:numId="56">
    <w:abstractNumId w:val="107"/>
  </w:num>
  <w:num w:numId="57">
    <w:abstractNumId w:val="64"/>
  </w:num>
  <w:num w:numId="58">
    <w:abstractNumId w:val="59"/>
  </w:num>
  <w:num w:numId="59">
    <w:abstractNumId w:val="113"/>
  </w:num>
  <w:num w:numId="60">
    <w:abstractNumId w:val="116"/>
  </w:num>
  <w:num w:numId="61">
    <w:abstractNumId w:val="99"/>
  </w:num>
  <w:num w:numId="62">
    <w:abstractNumId w:val="75"/>
  </w:num>
  <w:num w:numId="63">
    <w:abstractNumId w:val="70"/>
  </w:num>
  <w:num w:numId="64">
    <w:abstractNumId w:val="52"/>
  </w:num>
  <w:num w:numId="65">
    <w:abstractNumId w:val="19"/>
  </w:num>
  <w:num w:numId="66">
    <w:abstractNumId w:val="119"/>
  </w:num>
  <w:num w:numId="67">
    <w:abstractNumId w:val="28"/>
  </w:num>
  <w:num w:numId="68">
    <w:abstractNumId w:val="60"/>
  </w:num>
  <w:num w:numId="69">
    <w:abstractNumId w:val="110"/>
  </w:num>
  <w:num w:numId="70">
    <w:abstractNumId w:val="14"/>
  </w:num>
  <w:num w:numId="71">
    <w:abstractNumId w:val="69"/>
  </w:num>
  <w:num w:numId="72">
    <w:abstractNumId w:val="44"/>
  </w:num>
  <w:num w:numId="73">
    <w:abstractNumId w:val="74"/>
  </w:num>
  <w:num w:numId="74">
    <w:abstractNumId w:val="77"/>
  </w:num>
  <w:num w:numId="75">
    <w:abstractNumId w:val="30"/>
  </w:num>
  <w:num w:numId="76">
    <w:abstractNumId w:val="23"/>
  </w:num>
  <w:num w:numId="77">
    <w:abstractNumId w:val="76"/>
  </w:num>
  <w:num w:numId="78">
    <w:abstractNumId w:val="63"/>
  </w:num>
  <w:num w:numId="79">
    <w:abstractNumId w:val="38"/>
  </w:num>
  <w:num w:numId="80">
    <w:abstractNumId w:val="117"/>
  </w:num>
  <w:num w:numId="81">
    <w:abstractNumId w:val="5"/>
  </w:num>
  <w:num w:numId="82">
    <w:abstractNumId w:val="12"/>
  </w:num>
  <w:num w:numId="83">
    <w:abstractNumId w:val="86"/>
  </w:num>
  <w:num w:numId="84">
    <w:abstractNumId w:val="121"/>
  </w:num>
  <w:num w:numId="85">
    <w:abstractNumId w:val="105"/>
  </w:num>
  <w:num w:numId="86">
    <w:abstractNumId w:val="114"/>
  </w:num>
  <w:num w:numId="87">
    <w:abstractNumId w:val="45"/>
  </w:num>
  <w:num w:numId="88">
    <w:abstractNumId w:val="66"/>
  </w:num>
  <w:num w:numId="89">
    <w:abstractNumId w:val="2"/>
  </w:num>
  <w:num w:numId="90">
    <w:abstractNumId w:val="106"/>
  </w:num>
  <w:num w:numId="91">
    <w:abstractNumId w:val="18"/>
  </w:num>
  <w:num w:numId="92">
    <w:abstractNumId w:val="49"/>
  </w:num>
  <w:num w:numId="93">
    <w:abstractNumId w:val="58"/>
  </w:num>
  <w:num w:numId="94">
    <w:abstractNumId w:val="78"/>
  </w:num>
  <w:num w:numId="95">
    <w:abstractNumId w:val="112"/>
  </w:num>
  <w:num w:numId="96">
    <w:abstractNumId w:val="7"/>
  </w:num>
  <w:num w:numId="97">
    <w:abstractNumId w:val="67"/>
  </w:num>
  <w:num w:numId="98">
    <w:abstractNumId w:val="90"/>
  </w:num>
  <w:num w:numId="99">
    <w:abstractNumId w:val="34"/>
  </w:num>
  <w:num w:numId="100">
    <w:abstractNumId w:val="47"/>
  </w:num>
  <w:num w:numId="101">
    <w:abstractNumId w:val="36"/>
  </w:num>
  <w:num w:numId="102">
    <w:abstractNumId w:val="92"/>
  </w:num>
  <w:num w:numId="103">
    <w:abstractNumId w:val="103"/>
  </w:num>
  <w:num w:numId="104">
    <w:abstractNumId w:val="101"/>
  </w:num>
  <w:num w:numId="105">
    <w:abstractNumId w:val="31"/>
  </w:num>
  <w:num w:numId="106">
    <w:abstractNumId w:val="11"/>
  </w:num>
  <w:num w:numId="107">
    <w:abstractNumId w:val="96"/>
  </w:num>
  <w:num w:numId="108">
    <w:abstractNumId w:val="35"/>
  </w:num>
  <w:num w:numId="109">
    <w:abstractNumId w:val="46"/>
  </w:num>
  <w:num w:numId="110">
    <w:abstractNumId w:val="111"/>
  </w:num>
  <w:num w:numId="111">
    <w:abstractNumId w:val="79"/>
  </w:num>
  <w:num w:numId="112">
    <w:abstractNumId w:val="42"/>
  </w:num>
  <w:num w:numId="113">
    <w:abstractNumId w:val="26"/>
  </w:num>
  <w:num w:numId="114">
    <w:abstractNumId w:val="0"/>
  </w:num>
  <w:num w:numId="115">
    <w:abstractNumId w:val="88"/>
  </w:num>
  <w:num w:numId="116">
    <w:abstractNumId w:val="32"/>
  </w:num>
  <w:num w:numId="117">
    <w:abstractNumId w:val="10"/>
  </w:num>
  <w:num w:numId="118">
    <w:abstractNumId w:val="87"/>
  </w:num>
  <w:num w:numId="119">
    <w:abstractNumId w:val="50"/>
  </w:num>
  <w:num w:numId="120">
    <w:abstractNumId w:val="20"/>
  </w:num>
  <w:num w:numId="121">
    <w:abstractNumId w:val="43"/>
  </w:num>
  <w:num w:numId="122">
    <w:abstractNumId w:val="98"/>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241"/>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100"/>
    <w:rsid w:val="000229A5"/>
    <w:rsid w:val="00024C06"/>
    <w:rsid w:val="0003567D"/>
    <w:rsid w:val="001026CE"/>
    <w:rsid w:val="00144A58"/>
    <w:rsid w:val="001841C9"/>
    <w:rsid w:val="001C6870"/>
    <w:rsid w:val="001E753A"/>
    <w:rsid w:val="00255752"/>
    <w:rsid w:val="00295FA0"/>
    <w:rsid w:val="0035509B"/>
    <w:rsid w:val="0036679B"/>
    <w:rsid w:val="00375ABF"/>
    <w:rsid w:val="00377C7E"/>
    <w:rsid w:val="003A36F5"/>
    <w:rsid w:val="00411E6F"/>
    <w:rsid w:val="00435C5A"/>
    <w:rsid w:val="004C4CB3"/>
    <w:rsid w:val="00513424"/>
    <w:rsid w:val="00533886"/>
    <w:rsid w:val="0059268D"/>
    <w:rsid w:val="0059741A"/>
    <w:rsid w:val="005A78A0"/>
    <w:rsid w:val="005C2100"/>
    <w:rsid w:val="005E0A88"/>
    <w:rsid w:val="00625F94"/>
    <w:rsid w:val="00632374"/>
    <w:rsid w:val="00642D33"/>
    <w:rsid w:val="00650CF2"/>
    <w:rsid w:val="00711338"/>
    <w:rsid w:val="00777570"/>
    <w:rsid w:val="007A2D95"/>
    <w:rsid w:val="007D6CB8"/>
    <w:rsid w:val="00841E87"/>
    <w:rsid w:val="008421FF"/>
    <w:rsid w:val="00874A88"/>
    <w:rsid w:val="008A4B3F"/>
    <w:rsid w:val="008E16B5"/>
    <w:rsid w:val="009028DD"/>
    <w:rsid w:val="00910241"/>
    <w:rsid w:val="00934E06"/>
    <w:rsid w:val="00944E4E"/>
    <w:rsid w:val="0097732B"/>
    <w:rsid w:val="0098462A"/>
    <w:rsid w:val="009E3E84"/>
    <w:rsid w:val="00AB01D1"/>
    <w:rsid w:val="00AD3BBD"/>
    <w:rsid w:val="00AF647C"/>
    <w:rsid w:val="00B80500"/>
    <w:rsid w:val="00C079D8"/>
    <w:rsid w:val="00C64987"/>
    <w:rsid w:val="00C77DA2"/>
    <w:rsid w:val="00D94D2A"/>
    <w:rsid w:val="00DC59D9"/>
    <w:rsid w:val="00DD69CB"/>
    <w:rsid w:val="00DF5554"/>
    <w:rsid w:val="00E82FE9"/>
    <w:rsid w:val="00EF6B9D"/>
    <w:rsid w:val="00F13BD0"/>
    <w:rsid w:val="00F90643"/>
    <w:rsid w:val="00FF13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06BE55D-98C9-4E4C-859C-6A3B1C99F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2100"/>
    <w:pPr>
      <w:spacing w:after="0" w:line="240" w:lineRule="auto"/>
    </w:pPr>
    <w:rPr>
      <w:rFonts w:ascii="Times New Roman" w:eastAsia="Times New Roman" w:hAnsi="Times New Roman" w:cs="Times New Roman"/>
      <w:sz w:val="24"/>
      <w:szCs w:val="24"/>
      <w:lang w:val="vi-VN" w:eastAsia="vi-VN"/>
    </w:rPr>
  </w:style>
  <w:style w:type="paragraph" w:styleId="Heading1">
    <w:name w:val="heading 1"/>
    <w:basedOn w:val="Normal"/>
    <w:link w:val="Heading1Char"/>
    <w:uiPriority w:val="9"/>
    <w:qFormat/>
    <w:rsid w:val="005C2100"/>
    <w:pPr>
      <w:spacing w:before="100" w:beforeAutospacing="1" w:after="100" w:afterAutospacing="1"/>
      <w:outlineLvl w:val="0"/>
    </w:pPr>
    <w:rPr>
      <w:b/>
      <w:bCs/>
      <w:kern w:val="36"/>
      <w:sz w:val="48"/>
      <w:szCs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2100"/>
    <w:rPr>
      <w:rFonts w:ascii="Times New Roman" w:eastAsia="Times New Roman" w:hAnsi="Times New Roman" w:cs="Times New Roman"/>
      <w:b/>
      <w:bCs/>
      <w:kern w:val="36"/>
      <w:sz w:val="48"/>
      <w:szCs w:val="48"/>
    </w:rPr>
  </w:style>
  <w:style w:type="paragraph" w:styleId="NormalWeb">
    <w:name w:val="Normal (Web)"/>
    <w:basedOn w:val="Normal"/>
    <w:uiPriority w:val="99"/>
    <w:rsid w:val="005C2100"/>
    <w:pPr>
      <w:spacing w:before="100" w:beforeAutospacing="1" w:after="100" w:afterAutospacing="1"/>
    </w:pPr>
  </w:style>
  <w:style w:type="character" w:customStyle="1" w:styleId="sv2tpbychu2">
    <w:name w:val="sv2tpbychu2"/>
    <w:basedOn w:val="DefaultParagraphFont"/>
    <w:rsid w:val="005C2100"/>
  </w:style>
  <w:style w:type="paragraph" w:styleId="BalloonText">
    <w:name w:val="Balloon Text"/>
    <w:basedOn w:val="Normal"/>
    <w:link w:val="BalloonTextChar"/>
    <w:uiPriority w:val="99"/>
    <w:semiHidden/>
    <w:unhideWhenUsed/>
    <w:rsid w:val="005C2100"/>
    <w:rPr>
      <w:rFonts w:ascii="Tahoma" w:eastAsiaTheme="minorHAnsi" w:hAnsi="Tahoma" w:cs="Tahoma"/>
      <w:sz w:val="16"/>
      <w:szCs w:val="16"/>
      <w:lang w:val="en-US" w:eastAsia="en-US"/>
    </w:rPr>
  </w:style>
  <w:style w:type="character" w:customStyle="1" w:styleId="BalloonTextChar">
    <w:name w:val="Balloon Text Char"/>
    <w:basedOn w:val="DefaultParagraphFont"/>
    <w:link w:val="BalloonText"/>
    <w:uiPriority w:val="99"/>
    <w:semiHidden/>
    <w:rsid w:val="005C2100"/>
    <w:rPr>
      <w:rFonts w:ascii="Tahoma" w:hAnsi="Tahoma" w:cs="Tahoma"/>
      <w:sz w:val="16"/>
      <w:szCs w:val="16"/>
    </w:rPr>
  </w:style>
  <w:style w:type="paragraph" w:styleId="ListParagraph">
    <w:name w:val="List Paragraph"/>
    <w:basedOn w:val="Normal"/>
    <w:uiPriority w:val="34"/>
    <w:qFormat/>
    <w:rsid w:val="005C2100"/>
    <w:pPr>
      <w:spacing w:after="200" w:line="276" w:lineRule="auto"/>
      <w:ind w:left="720"/>
      <w:contextualSpacing/>
    </w:pPr>
    <w:rPr>
      <w:rFonts w:asciiTheme="minorHAnsi" w:eastAsiaTheme="minorHAnsi" w:hAnsiTheme="minorHAnsi" w:cstheme="minorBidi"/>
      <w:sz w:val="22"/>
      <w:szCs w:val="22"/>
      <w:lang w:val="en-US" w:eastAsia="en-US"/>
    </w:rPr>
  </w:style>
  <w:style w:type="character" w:styleId="Hyperlink">
    <w:name w:val="Hyperlink"/>
    <w:basedOn w:val="DefaultParagraphFont"/>
    <w:uiPriority w:val="99"/>
    <w:semiHidden/>
    <w:unhideWhenUsed/>
    <w:rsid w:val="005C2100"/>
    <w:rPr>
      <w:color w:val="0000FF"/>
      <w:u w:val="single"/>
    </w:rPr>
  </w:style>
  <w:style w:type="character" w:customStyle="1" w:styleId="z-TopofFormChar">
    <w:name w:val="z-Top of Form Char"/>
    <w:basedOn w:val="DefaultParagraphFont"/>
    <w:link w:val="z-TopofForm"/>
    <w:uiPriority w:val="99"/>
    <w:semiHidden/>
    <w:rsid w:val="005C2100"/>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5C2100"/>
    <w:pPr>
      <w:pBdr>
        <w:bottom w:val="single" w:sz="6" w:space="1" w:color="auto"/>
      </w:pBdr>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5C210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5C2100"/>
    <w:pPr>
      <w:pBdr>
        <w:top w:val="single" w:sz="6" w:space="1" w:color="auto"/>
      </w:pBdr>
      <w:jc w:val="center"/>
    </w:pPr>
    <w:rPr>
      <w:rFonts w:ascii="Arial" w:hAnsi="Arial" w:cs="Arial"/>
      <w:vanish/>
      <w:sz w:val="16"/>
      <w:szCs w:val="16"/>
      <w:lang w:val="en-US" w:eastAsia="en-US"/>
    </w:rPr>
  </w:style>
  <w:style w:type="character" w:customStyle="1" w:styleId="apple-converted-space">
    <w:name w:val="apple-converted-space"/>
    <w:basedOn w:val="DefaultParagraphFont"/>
    <w:rsid w:val="005C2100"/>
  </w:style>
  <w:style w:type="character" w:styleId="Strong">
    <w:name w:val="Strong"/>
    <w:basedOn w:val="DefaultParagraphFont"/>
    <w:uiPriority w:val="22"/>
    <w:qFormat/>
    <w:rsid w:val="005C2100"/>
    <w:rPr>
      <w:b/>
      <w:bCs/>
    </w:rPr>
  </w:style>
  <w:style w:type="character" w:customStyle="1" w:styleId="highlighted">
    <w:name w:val="highlighted"/>
    <w:basedOn w:val="DefaultParagraphFont"/>
    <w:rsid w:val="005C2100"/>
  </w:style>
  <w:style w:type="character" w:customStyle="1" w:styleId="ff2">
    <w:name w:val="ff2"/>
    <w:basedOn w:val="DefaultParagraphFont"/>
    <w:rsid w:val="005C2100"/>
  </w:style>
  <w:style w:type="character" w:customStyle="1" w:styleId="fc3">
    <w:name w:val="fc3"/>
    <w:basedOn w:val="DefaultParagraphFont"/>
    <w:rsid w:val="005C2100"/>
  </w:style>
  <w:style w:type="character" w:customStyle="1" w:styleId="a">
    <w:name w:val="_"/>
    <w:basedOn w:val="DefaultParagraphFont"/>
    <w:rsid w:val="005C2100"/>
  </w:style>
  <w:style w:type="character" w:customStyle="1" w:styleId="HeaderChar">
    <w:name w:val="Header Char"/>
    <w:basedOn w:val="DefaultParagraphFont"/>
    <w:link w:val="Header"/>
    <w:uiPriority w:val="99"/>
    <w:semiHidden/>
    <w:rsid w:val="005C2100"/>
  </w:style>
  <w:style w:type="paragraph" w:styleId="Header">
    <w:name w:val="header"/>
    <w:basedOn w:val="Normal"/>
    <w:link w:val="HeaderChar"/>
    <w:uiPriority w:val="99"/>
    <w:semiHidden/>
    <w:unhideWhenUsed/>
    <w:rsid w:val="005C2100"/>
    <w:pPr>
      <w:tabs>
        <w:tab w:val="center" w:pos="4680"/>
        <w:tab w:val="right" w:pos="9360"/>
      </w:tabs>
    </w:pPr>
    <w:rPr>
      <w:rFonts w:asciiTheme="minorHAnsi" w:eastAsiaTheme="minorHAnsi" w:hAnsiTheme="minorHAnsi" w:cstheme="minorBidi"/>
      <w:sz w:val="22"/>
      <w:szCs w:val="22"/>
      <w:lang w:val="en-US" w:eastAsia="en-US"/>
    </w:rPr>
  </w:style>
  <w:style w:type="paragraph" w:styleId="Footer">
    <w:name w:val="footer"/>
    <w:basedOn w:val="Normal"/>
    <w:link w:val="FooterChar"/>
    <w:uiPriority w:val="99"/>
    <w:unhideWhenUsed/>
    <w:rsid w:val="005C2100"/>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rsid w:val="005C2100"/>
  </w:style>
  <w:style w:type="character" w:customStyle="1" w:styleId="fc1">
    <w:name w:val="fc1"/>
    <w:basedOn w:val="DefaultParagraphFont"/>
    <w:rsid w:val="005C2100"/>
  </w:style>
  <w:style w:type="character" w:customStyle="1" w:styleId="fc0">
    <w:name w:val="fc0"/>
    <w:basedOn w:val="DefaultParagraphFont"/>
    <w:rsid w:val="005C2100"/>
  </w:style>
  <w:style w:type="character" w:customStyle="1" w:styleId="fc2">
    <w:name w:val="fc2"/>
    <w:basedOn w:val="DefaultParagraphFont"/>
    <w:rsid w:val="005C2100"/>
  </w:style>
  <w:style w:type="table" w:styleId="TableGrid">
    <w:name w:val="Table Grid"/>
    <w:basedOn w:val="TableNormal"/>
    <w:uiPriority w:val="59"/>
    <w:rsid w:val="009773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yperlink" Target="https://vi.wikipedia.org/w/index.php?title=Ted_Nelson&amp;action=edit&amp;redlink=1" TargetMode="Externa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lg.logging.admicro.vn/cpx?dmn=http://kiemtailieu.com/cong-nghe-thong-tin/tai-lieu/de-thi-trac-nghiem-truyen-thong-da-phuong-tien/8.html&amp;cmpg=1051423&amp;items=302036&amp;zid=10557&amp;cov=1&amp;cid=-1&amp;re=http://www.lazada.vn/catalog/?q=B%E1%BB%99+th%E1%BB%91+th%E1%BB%A7y+tinh&amp;wt_dp_l=vn.Display%20Local.Admarket.%5bAM%5d_HL_NONE_BO%20tho%20thuy%20tinh.._&amp;utm_source=Admarket&amp;utm_medium=Display%20Local&amp;utm_campaign=%5bAM%5d_HL_NONE_BO%20tho%20thuy%20tinh_2_&amp;utm_content=kiemtailieu.com&amp;adm_random=8.78884533746168&amp;tp=3"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lg.logging.admicro.vn/cpx?dmn=http%3A%2F%2Fkiemtailieu.com%2Fcong-nghe-thong-tin%2Ftai-lieu%2Fde-thi-trac-nghiem-truyen-thong-da-phuong-tien%2F8.html&amp;cmpg=1051423&amp;items=298509&amp;zid=10557&amp;cov=1&amp;cid=-1&amp;re=http%3A//www.lazada.vn/luminarc-lr2060-bo-noi-amberline-1l-va-2l-thuy-tinh-124370.html%3Fwt_dp_l%3Dvn.Display%2520Local.Admarket.%5BAM%5D_HL_LU690HLACNYQVNAMZ_Bo%2520noi%2520thuy%2520tinh1610.._%26utm_source%3DAdmarket%26utm_medium%3DDisplay%2520Local%26utm_campaign%3D%5BAM%5D_HL_LU690HLACNYQVNAMZ_Bo%2520noi%2520thuy%2520tinh1610_2_%26utm_content%3Dkiemtailieu.com&amp;adm_random=8.78884533746168&amp;tp=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hyperlink" Target="http://lg.logging.admicro.vn/cpx?dmn=http%3A%2F%2Fkiemtailieu.com%2Fcong-nghe-thong-tin%2Ftai-lieu%2Fde-thi-trac-nghiem-truyen-thong-da-phuong-tien%2F8.html&amp;cmpg=1051423&amp;items=302036&amp;zid=10557&amp;cov=1&amp;cid=-1&amp;re=http%3A//www.lazada.vn/catalog/%3Fq%3DB%25E1%25BB%2599+th%25E1%25BB%2591+th%25E1%25BB%25A7y+tinh%26wt_dp_l%3Dvn.Display%2520Local.Admarket.%5BAM%5D_HL_NONE_BO%2520tho%2520thuy%2520tinh.._%26utm_source%3DAdmarket%26utm_medium%3DDisplay%2520Local%26utm_campaign%3D%5BAM%5D_HL_NONE_BO%2520tho%2520thuy%2520tinh_2_%26utm_content%3Dkiemtailieu.com&amp;adm_random=8.78884533746168&amp;tp=3"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2.gi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yperlink" Target="http://lg.logging.admicro.vn/cpx?dmn=http://kiemtailieu.com/cong-nghe-thong-tin/tai-lieu/de-thi-trac-nghiem-truyen-thong-da-phuong-tien/8.html&amp;cmpg=1051423&amp;items=298509&amp;zid=10557&amp;cov=1&amp;cid=-1&amp;re=http://www.lazada.vn/luminarc-lr2060-bo-noi-amberline-1l-va-2l-thuy-tinh-124370.html?wt_dp_l=vn.Display%20Local.Admarket.%5bAM%5d_HL_LU690HLACNYQVNAMZ_Bo%20noi%20thuy%20tinh1610.._&amp;utm_source=Admarket&amp;utm_medium=Display%20Local&amp;utm_campaign=%5bAM%5d_HL_LU690HLACNYQVNAMZ_Bo%20noi%20thuy%20tinh1610_2_&amp;utm_content=kiemtailieu.com&amp;adm_random=8.78884533746168&amp;tp=3" TargetMode="External"/><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15427</Words>
  <Characters>87939</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oup Lenovo</dc:creator>
  <cp:lastModifiedBy>Windows User</cp:lastModifiedBy>
  <cp:revision>3</cp:revision>
  <dcterms:created xsi:type="dcterms:W3CDTF">2019-08-24T00:40:00Z</dcterms:created>
  <dcterms:modified xsi:type="dcterms:W3CDTF">2019-08-24T00:40:00Z</dcterms:modified>
</cp:coreProperties>
</file>